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826BD98" w14:textId="77777777" w:rsidR="00A32330" w:rsidRPr="007C2E8C" w:rsidRDefault="00E967F9" w:rsidP="007C2E8C">
      <w:pPr>
        <w:suppressAutoHyphens/>
        <w:spacing w:line="276" w:lineRule="auto"/>
        <w:rPr>
          <w:lang w:eastAsia="ar-SA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3632" behindDoc="0" locked="0" layoutInCell="1" allowOverlap="1" wp14:anchorId="4C478D48" wp14:editId="7003D713">
                <wp:simplePos x="0" y="0"/>
                <wp:positionH relativeFrom="column">
                  <wp:posOffset>3644265</wp:posOffset>
                </wp:positionH>
                <wp:positionV relativeFrom="paragraph">
                  <wp:posOffset>-327025</wp:posOffset>
                </wp:positionV>
                <wp:extent cx="2139950" cy="233680"/>
                <wp:effectExtent l="0" t="0" r="12700" b="13970"/>
                <wp:wrapNone/>
                <wp:docPr id="1658" name="Pole tekstow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9950" cy="233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7E7931D" w14:textId="77777777" w:rsidR="00113846" w:rsidRPr="00A874CD" w:rsidRDefault="00113846" w:rsidP="00A32330">
                            <w:pPr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A874CD"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  <w:t>Arkusz zawiera informacje prawnie chronione do momentu rozpoczęcia egzaminu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C478D48" id="_x0000_t202" coordsize="21600,21600" o:spt="202" path="m,l,21600r21600,l21600,xe">
                <v:stroke joinstyle="miter"/>
                <v:path gradientshapeok="t" o:connecttype="rect"/>
              </v:shapetype>
              <v:shape id="Pole tekstowe 2" o:spid="_x0000_s1026" type="#_x0000_t202" style="position:absolute;margin-left:286.95pt;margin-top:-25.75pt;width:168.5pt;height:18.4pt;z-index:2516536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" filled="f" stroked="f">
                <v:textbox style="mso-fit-shape-to-text:t" inset="0,0,0,0">
                  <w:txbxContent>
                    <w:p w14:paraId="17E7931D" w14:textId="77777777" w:rsidR="00113846" w:rsidRPr="00A874CD" w:rsidRDefault="00113846" w:rsidP="00A32330">
                      <w:pPr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A874CD">
                        <w:rPr>
                          <w:rFonts w:ascii="Arial" w:hAnsi="Arial" w:cs="Arial"/>
                          <w:sz w:val="16"/>
                          <w:szCs w:val="16"/>
                        </w:rPr>
                        <w:t>Arkusz zawiera informacje prawnie chronione do momentu rozpoczęcia egzaminu.</w:t>
                      </w:r>
                    </w:p>
                  </w:txbxContent>
                </v:textbox>
              </v:shape>
            </w:pict>
          </mc:Fallback>
        </mc:AlternateContent>
      </w:r>
      <w:r w:rsidR="00A32330" w:rsidRPr="007C2E8C">
        <w:rPr>
          <w:rFonts w:ascii="Arial" w:eastAsia="Calibri" w:hAnsi="Arial" w:cs="Arial"/>
          <w:noProof/>
        </w:rPr>
        <w:drawing>
          <wp:anchor distT="0" distB="0" distL="114300" distR="114300" simplePos="0" relativeHeight="251649536" behindDoc="0" locked="0" layoutInCell="1" allowOverlap="1" wp14:anchorId="5E5EDE86" wp14:editId="788BA6CC">
            <wp:simplePos x="0" y="0"/>
            <wp:positionH relativeFrom="margin">
              <wp:align>left</wp:align>
            </wp:positionH>
            <wp:positionV relativeFrom="paragraph">
              <wp:posOffset>-466725</wp:posOffset>
            </wp:positionV>
            <wp:extent cx="1720866" cy="466165"/>
            <wp:effectExtent l="0" t="0" r="0" b="0"/>
            <wp:wrapNone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logo_CKE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3" t="9511" r="4207" b="12201"/>
                    <a:stretch/>
                  </pic:blipFill>
                  <pic:spPr bwMode="auto">
                    <a:xfrm>
                      <a:off x="0" y="0"/>
                      <a:ext cx="1720866" cy="466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tbl>
      <w:tblPr>
        <w:tblW w:w="90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78"/>
        <w:gridCol w:w="342"/>
        <w:gridCol w:w="341"/>
        <w:gridCol w:w="341"/>
        <w:gridCol w:w="418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341"/>
        <w:gridCol w:w="1617"/>
        <w:gridCol w:w="1978"/>
      </w:tblGrid>
      <w:tr w:rsidR="00A32330" w:rsidRPr="007C2E8C" w14:paraId="3516EB02" w14:textId="77777777" w:rsidTr="00B65E85">
        <w:trPr>
          <w:trHeight w:val="397"/>
        </w:trPr>
        <w:tc>
          <w:tcPr>
            <w:tcW w:w="7088" w:type="dxa"/>
            <w:gridSpan w:val="17"/>
            <w:tcBorders>
              <w:top w:val="nil"/>
              <w:left w:val="nil"/>
              <w:bottom w:val="nil"/>
              <w:right w:val="nil"/>
            </w:tcBorders>
            <w:shd w:val="clear" w:color="auto" w:fill="BFBFBF"/>
            <w:vAlign w:val="center"/>
          </w:tcPr>
          <w:p w14:paraId="2144257F" w14:textId="77777777" w:rsidR="00A32330" w:rsidRPr="009232E6" w:rsidRDefault="00A32330" w:rsidP="00D10A7A">
            <w:pPr>
              <w:suppressAutoHyphens/>
              <w:spacing w:line="276" w:lineRule="auto"/>
              <w:ind w:left="-142" w:right="1203"/>
              <w:jc w:val="center"/>
              <w:rPr>
                <w:rFonts w:ascii="Arial" w:hAnsi="Arial" w:cs="Arial"/>
                <w:b/>
                <w:lang w:eastAsia="ar-SA"/>
              </w:rPr>
            </w:pPr>
            <w:r w:rsidRPr="009232E6">
              <w:rPr>
                <w:rFonts w:ascii="Arial" w:hAnsi="Arial" w:cs="Arial"/>
                <w:b/>
                <w:lang w:eastAsia="ar-SA"/>
              </w:rPr>
              <w:t xml:space="preserve">WYPEŁNIA </w:t>
            </w:r>
            <w:r w:rsidR="00D10A7A">
              <w:rPr>
                <w:rFonts w:ascii="Arial" w:hAnsi="Arial" w:cs="Arial"/>
                <w:b/>
                <w:lang w:eastAsia="ar-SA"/>
              </w:rPr>
              <w:t>ZESPÓŁ NADZORUJĄCY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E5F323B" w14:textId="77777777" w:rsidR="00A32330" w:rsidRPr="007C2E8C" w:rsidRDefault="00E967F9" w:rsidP="007C2E8C">
            <w:pPr>
              <w:suppressAutoHyphens/>
              <w:spacing w:line="276" w:lineRule="auto"/>
              <w:jc w:val="center"/>
              <w:rPr>
                <w:lang w:eastAsia="ar-S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2608" behindDoc="0" locked="0" layoutInCell="1" allowOverlap="1" wp14:anchorId="208AE46F" wp14:editId="0B6A47C6">
                      <wp:simplePos x="0" y="0"/>
                      <wp:positionH relativeFrom="column">
                        <wp:posOffset>-948055</wp:posOffset>
                      </wp:positionH>
                      <wp:positionV relativeFrom="paragraph">
                        <wp:posOffset>-1905</wp:posOffset>
                      </wp:positionV>
                      <wp:extent cx="2160270" cy="1080135"/>
                      <wp:effectExtent l="0" t="0" r="11430" b="24765"/>
                      <wp:wrapNone/>
                      <wp:docPr id="1657" name="Pole tekstow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60270" cy="10801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37CD92" w14:textId="77777777" w:rsidR="00113846" w:rsidRPr="00EC6E76" w:rsidRDefault="00113846" w:rsidP="00A3233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0"/>
                                    </w:rPr>
                                  </w:pPr>
                                  <w:r w:rsidRPr="00EC6E76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0"/>
                                    </w:rPr>
                                    <w:t>Miejsce na naklejkę.</w:t>
                                  </w:r>
                                </w:p>
                                <w:p w14:paraId="34D646C3" w14:textId="77777777" w:rsidR="00113846" w:rsidRPr="00EC6E76" w:rsidRDefault="00113846" w:rsidP="00A3233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i/>
                                      <w:sz w:val="4"/>
                                      <w:szCs w:val="6"/>
                                    </w:rPr>
                                  </w:pPr>
                                </w:p>
                                <w:p w14:paraId="1B656FD3" w14:textId="77777777" w:rsidR="00113846" w:rsidRPr="00EC6E76" w:rsidRDefault="00113846" w:rsidP="00A3233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EC6E76">
                                    <w:rPr>
                                      <w:rFonts w:ascii="Arial" w:hAnsi="Arial" w:cs="Arial"/>
                                      <w:i/>
                                      <w:sz w:val="20"/>
                                    </w:rPr>
                                    <w:t xml:space="preserve">Sprawdź, czy kod </w:t>
                                  </w:r>
                                  <w:r>
                                    <w:rPr>
                                      <w:rFonts w:ascii="Arial" w:hAnsi="Arial" w:cs="Arial"/>
                                      <w:i/>
                                      <w:sz w:val="20"/>
                                    </w:rPr>
                                    <w:t>na naklejce</w:t>
                                  </w:r>
                                  <w:r w:rsidRPr="00EC6E76">
                                    <w:rPr>
                                      <w:rFonts w:ascii="Arial" w:hAnsi="Arial" w:cs="Arial"/>
                                      <w:i/>
                                      <w:sz w:val="20"/>
                                    </w:rPr>
                                    <w:t xml:space="preserve"> to 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28"/>
                                    </w:rPr>
                                    <w:t>E-660</w:t>
                                  </w:r>
                                  <w:r w:rsidRPr="00EC6E76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208AE46F" id="_x0000_s1027" type="#_x0000_t202" style="position:absolute;left:0;text-align:left;margin-left:-74.65pt;margin-top:-.15pt;width:170.1pt;height:85.05pt;z-index:2516526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">
                      <v:textbox>
                        <w:txbxContent>
                          <w:p w14:paraId="6137CD92" w14:textId="77777777" w:rsidR="00113846" w:rsidRPr="00EC6E76" w:rsidRDefault="00113846" w:rsidP="00A32330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0"/>
                              </w:rPr>
                            </w:pPr>
                            <w:r w:rsidRPr="00EC6E76">
                              <w:rPr>
                                <w:rFonts w:ascii="Arial" w:hAnsi="Arial" w:cs="Arial"/>
                                <w:b/>
                                <w:i/>
                                <w:sz w:val="20"/>
                              </w:rPr>
                              <w:t>Miejsce na naklejkę.</w:t>
                            </w:r>
                          </w:p>
                          <w:p w14:paraId="34D646C3" w14:textId="77777777" w:rsidR="00113846" w:rsidRPr="00EC6E76" w:rsidRDefault="00113846" w:rsidP="00A32330">
                            <w:pPr>
                              <w:jc w:val="center"/>
                              <w:rPr>
                                <w:rFonts w:ascii="Arial" w:hAnsi="Arial" w:cs="Arial"/>
                                <w:i/>
                                <w:sz w:val="4"/>
                                <w:szCs w:val="6"/>
                              </w:rPr>
                            </w:pPr>
                          </w:p>
                          <w:p w14:paraId="1B656FD3" w14:textId="77777777" w:rsidR="00113846" w:rsidRPr="00EC6E76" w:rsidRDefault="00113846" w:rsidP="00A32330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C6E76">
                              <w:rPr>
                                <w:rFonts w:ascii="Arial" w:hAnsi="Arial" w:cs="Arial"/>
                                <w:i/>
                                <w:sz w:val="20"/>
                              </w:rPr>
                              <w:t xml:space="preserve">Sprawdź, czy kod </w:t>
                            </w:r>
                            <w:r>
                              <w:rPr>
                                <w:rFonts w:ascii="Arial" w:hAnsi="Arial" w:cs="Arial"/>
                                <w:i/>
                                <w:sz w:val="20"/>
                              </w:rPr>
                              <w:t>na naklejce</w:t>
                            </w:r>
                            <w:r w:rsidRPr="00EC6E76">
                              <w:rPr>
                                <w:rFonts w:ascii="Arial" w:hAnsi="Arial" w:cs="Arial"/>
                                <w:i/>
                                <w:sz w:val="20"/>
                              </w:rPr>
                              <w:t xml:space="preserve"> to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0000"/>
                                <w:sz w:val="28"/>
                              </w:rPr>
                              <w:t>E-660</w:t>
                            </w:r>
                            <w:r w:rsidRPr="00EC6E76">
                              <w:rPr>
                                <w:rFonts w:ascii="Arial" w:hAnsi="Arial" w:cs="Arial"/>
                                <w:sz w:val="20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A32330" w:rsidRPr="007C2E8C" w14:paraId="51A641E0" w14:textId="77777777" w:rsidTr="00B65E85">
        <w:trPr>
          <w:trHeight w:val="283"/>
        </w:trPr>
        <w:tc>
          <w:tcPr>
            <w:tcW w:w="9066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4282F1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10"/>
                <w:szCs w:val="10"/>
                <w:lang w:eastAsia="ar-SA"/>
              </w:rPr>
            </w:pPr>
          </w:p>
        </w:tc>
      </w:tr>
      <w:tr w:rsidR="00A32330" w:rsidRPr="009232E6" w14:paraId="35E72856" w14:textId="77777777" w:rsidTr="00B65E85">
        <w:trPr>
          <w:trHeight w:val="340"/>
        </w:trPr>
        <w:tc>
          <w:tcPr>
            <w:tcW w:w="9066" w:type="dxa"/>
            <w:gridSpan w:val="18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239FE8C" w14:textId="77777777" w:rsidR="00A32330" w:rsidRPr="009232E6" w:rsidRDefault="00A32330" w:rsidP="007C2E8C">
            <w:pPr>
              <w:tabs>
                <w:tab w:val="center" w:pos="701"/>
                <w:tab w:val="center" w:pos="3519"/>
              </w:tabs>
              <w:spacing w:line="276" w:lineRule="auto"/>
              <w:rPr>
                <w:b/>
              </w:rPr>
            </w:pPr>
            <w:r w:rsidRPr="009232E6">
              <w:rPr>
                <w:b/>
                <w:lang w:eastAsia="ar-SA"/>
              </w:rPr>
              <w:tab/>
            </w:r>
            <w:r w:rsidRPr="009232E6">
              <w:rPr>
                <w:rFonts w:ascii="Arial" w:hAnsi="Arial" w:cs="Arial"/>
                <w:b/>
                <w:lang w:eastAsia="ar-SA"/>
              </w:rPr>
              <w:t>KOD</w:t>
            </w:r>
            <w:r w:rsidRPr="009232E6">
              <w:rPr>
                <w:b/>
                <w:lang w:eastAsia="ar-SA"/>
              </w:rPr>
              <w:tab/>
            </w:r>
            <w:r w:rsidRPr="009232E6">
              <w:rPr>
                <w:rFonts w:ascii="Arial" w:hAnsi="Arial" w:cs="Arial"/>
                <w:b/>
                <w:lang w:eastAsia="ar-SA"/>
              </w:rPr>
              <w:t>PESEL</w:t>
            </w:r>
          </w:p>
        </w:tc>
      </w:tr>
      <w:tr w:rsidR="00A32330" w:rsidRPr="007C2E8C" w14:paraId="78F67383" w14:textId="77777777" w:rsidTr="00B65E85">
        <w:trPr>
          <w:trHeight w:val="70"/>
        </w:trPr>
        <w:tc>
          <w:tcPr>
            <w:tcW w:w="27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0033F3E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lang w:eastAsia="ar-SA"/>
              </w:rPr>
            </w:pPr>
          </w:p>
        </w:tc>
        <w:tc>
          <w:tcPr>
            <w:tcW w:w="3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9DD264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9D07E5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449B05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41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14:paraId="15FBE134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FB4388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5AA8BA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07A5D5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71DA69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D4B5B3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4B7FC6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71B069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89920B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B4B166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066435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3F0A09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sz w:val="40"/>
                <w:szCs w:val="40"/>
                <w:lang w:eastAsia="ar-SA"/>
              </w:rPr>
            </w:pPr>
          </w:p>
        </w:tc>
        <w:tc>
          <w:tcPr>
            <w:tcW w:w="3595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14:paraId="2570F1BC" w14:textId="77777777" w:rsidR="00A32330" w:rsidRPr="007C2E8C" w:rsidRDefault="00A32330" w:rsidP="007C2E8C">
            <w:pPr>
              <w:suppressAutoHyphens/>
              <w:spacing w:line="276" w:lineRule="auto"/>
              <w:jc w:val="both"/>
              <w:rPr>
                <w:lang w:eastAsia="ar-SA"/>
              </w:rPr>
            </w:pPr>
          </w:p>
        </w:tc>
      </w:tr>
    </w:tbl>
    <w:p w14:paraId="21BA6DF7" w14:textId="77777777" w:rsidR="00A32330" w:rsidRPr="007C2E8C" w:rsidRDefault="00A32330" w:rsidP="007C2E8C">
      <w:pPr>
        <w:suppressAutoHyphens/>
        <w:spacing w:line="276" w:lineRule="auto"/>
        <w:jc w:val="both"/>
        <w:rPr>
          <w:sz w:val="16"/>
          <w:szCs w:val="16"/>
          <w:lang w:eastAsia="ar-SA"/>
        </w:rPr>
      </w:pPr>
    </w:p>
    <w:p w14:paraId="08195C80" w14:textId="77777777" w:rsidR="00A32330" w:rsidRPr="007C2E8C" w:rsidRDefault="00A32330" w:rsidP="007C2E8C">
      <w:pPr>
        <w:suppressAutoHyphens/>
        <w:spacing w:line="276" w:lineRule="auto"/>
        <w:jc w:val="both"/>
        <w:rPr>
          <w:sz w:val="16"/>
          <w:szCs w:val="16"/>
          <w:lang w:eastAsia="ar-SA"/>
        </w:rPr>
      </w:pPr>
    </w:p>
    <w:p w14:paraId="4FFE3DB7" w14:textId="77777777" w:rsidR="00A32330" w:rsidRPr="007C2E8C" w:rsidRDefault="00A32330" w:rsidP="007C2E8C">
      <w:pPr>
        <w:suppressAutoHyphens/>
        <w:spacing w:line="276" w:lineRule="auto"/>
        <w:jc w:val="both"/>
        <w:rPr>
          <w:sz w:val="16"/>
          <w:szCs w:val="16"/>
          <w:lang w:eastAsia="ar-SA"/>
        </w:rPr>
      </w:pPr>
    </w:p>
    <w:p w14:paraId="67927D8E" w14:textId="77777777" w:rsidR="00A32330" w:rsidRPr="007C2E8C" w:rsidRDefault="00E967F9" w:rsidP="007C2E8C">
      <w:pPr>
        <w:suppressAutoHyphens/>
        <w:spacing w:line="276" w:lineRule="auto"/>
        <w:jc w:val="both"/>
        <w:rPr>
          <w:sz w:val="16"/>
          <w:szCs w:val="16"/>
          <w:lang w:eastAsia="ar-SA"/>
        </w:rPr>
      </w:pPr>
      <w:r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 wp14:anchorId="07503B6B" wp14:editId="2C042C19">
                <wp:simplePos x="0" y="0"/>
                <wp:positionH relativeFrom="margin">
                  <wp:align>left</wp:align>
                </wp:positionH>
                <wp:positionV relativeFrom="paragraph">
                  <wp:posOffset>126365</wp:posOffset>
                </wp:positionV>
                <wp:extent cx="5801360" cy="2181860"/>
                <wp:effectExtent l="0" t="0" r="8890" b="8890"/>
                <wp:wrapNone/>
                <wp:docPr id="1656" name="Prostokąt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801360" cy="2181860"/>
                        </a:xfrm>
                        <a:prstGeom prst="rect">
                          <a:avLst/>
                        </a:prstGeom>
                        <a:solidFill>
                          <a:srgbClr val="F4E086"/>
                        </a:solidFill>
                        <a:ln w="12700" cap="flat" cmpd="sng" algn="ctr">
                          <a:noFill/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7B41C8BE" id="Prostokąt 16" o:spid="_x0000_s1026" style="position:absolute;margin-left:0;margin-top:9.95pt;width:456.8pt;height:171.8pt;z-index:-2516648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" fillcolor="#f4e086" stroked="f" strokeweight="1pt">
                <v:path arrowok="t"/>
                <w10:wrap anchorx="margin"/>
              </v:rect>
            </w:pict>
          </mc:Fallback>
        </mc:AlternateContent>
      </w:r>
    </w:p>
    <w:tbl>
      <w:tblPr>
        <w:tblW w:w="9128" w:type="dxa"/>
        <w:tblLook w:val="04A0" w:firstRow="1" w:lastRow="0" w:firstColumn="1" w:lastColumn="0" w:noHBand="0" w:noVBand="1"/>
      </w:tblPr>
      <w:tblGrid>
        <w:gridCol w:w="9128"/>
      </w:tblGrid>
      <w:tr w:rsidR="00A32330" w:rsidRPr="007C2E8C" w14:paraId="7139858F" w14:textId="77777777" w:rsidTr="00B65E85">
        <w:trPr>
          <w:trHeight w:val="3425"/>
        </w:trPr>
        <w:tc>
          <w:tcPr>
            <w:tcW w:w="9128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14:paraId="79E795E3" w14:textId="77777777" w:rsidR="009232E6" w:rsidRDefault="009232E6" w:rsidP="009232E6">
            <w:pPr>
              <w:suppressAutoHyphens/>
              <w:spacing w:before="120"/>
              <w:rPr>
                <w:rFonts w:ascii="Arial" w:hAnsi="Arial" w:cs="Arial"/>
                <w:b/>
                <w:sz w:val="40"/>
                <w:szCs w:val="40"/>
                <w:lang w:eastAsia="ar-SA"/>
              </w:rPr>
            </w:pPr>
            <w:r>
              <w:rPr>
                <w:noProof/>
                <w:sz w:val="16"/>
                <w:szCs w:val="16"/>
              </w:rPr>
              <mc:AlternateContent>
                <mc:Choice Requires="wps">
                  <w:drawing>
                    <wp:anchor distT="0" distB="0" distL="114300" distR="114300" simplePos="0" relativeHeight="251894272" behindDoc="1" locked="0" layoutInCell="1" allowOverlap="1" wp14:anchorId="371C85B6" wp14:editId="5C426DA8">
                      <wp:simplePos x="0" y="0"/>
                      <wp:positionH relativeFrom="margin">
                        <wp:posOffset>-68580</wp:posOffset>
                      </wp:positionH>
                      <wp:positionV relativeFrom="paragraph">
                        <wp:posOffset>3175</wp:posOffset>
                      </wp:positionV>
                      <wp:extent cx="5801360" cy="2181860"/>
                      <wp:effectExtent l="0" t="0" r="8890" b="8890"/>
                      <wp:wrapNone/>
                      <wp:docPr id="1659" name="Prostokąt 16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01360" cy="21818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4E08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26B74FB1" id="Prostokąt 1659" o:spid="_x0000_s1026" style="position:absolute;margin-left:-5.4pt;margin-top:.25pt;width:456.8pt;height:171.8pt;z-index:-251422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" fillcolor="#f4e086" stroked="f" strokeweight="1pt">
                      <w10:wrap anchorx="margin"/>
                    </v:rect>
                  </w:pict>
                </mc:Fallback>
              </mc:AlternateContent>
            </w:r>
            <w:r>
              <w:rPr>
                <w:rFonts w:ascii="Arial" w:hAnsi="Arial" w:cs="Arial"/>
                <w:b/>
                <w:sz w:val="40"/>
                <w:szCs w:val="40"/>
                <w:lang w:eastAsia="ar-SA"/>
              </w:rPr>
              <w:t>EGZAMIN MATURALNY</w:t>
            </w:r>
          </w:p>
          <w:p w14:paraId="446E157C" w14:textId="77777777" w:rsidR="009232E6" w:rsidRPr="000616BD" w:rsidRDefault="009232E6" w:rsidP="009232E6">
            <w:pPr>
              <w:suppressAutoHyphens/>
              <w:rPr>
                <w:rFonts w:ascii="Arial" w:hAnsi="Arial" w:cs="Arial"/>
                <w:b/>
                <w:sz w:val="40"/>
                <w:szCs w:val="40"/>
                <w:lang w:eastAsia="ar-SA"/>
              </w:rPr>
            </w:pPr>
            <w:r>
              <w:rPr>
                <w:rFonts w:ascii="Arial" w:hAnsi="Arial" w:cs="Arial"/>
                <w:b/>
                <w:sz w:val="40"/>
                <w:szCs w:val="40"/>
                <w:lang w:eastAsia="ar-SA"/>
              </w:rPr>
              <w:t>CHEMIA</w:t>
            </w:r>
            <w:r w:rsidRPr="002D2617">
              <w:rPr>
                <w:rFonts w:ascii="Arial" w:hAnsi="Arial" w:cs="Arial"/>
                <w:b/>
                <w:sz w:val="36"/>
                <w:szCs w:val="36"/>
                <w:lang w:eastAsia="ar-SA"/>
              </w:rPr>
              <w:t xml:space="preserve"> –</w:t>
            </w:r>
            <w:r>
              <w:rPr>
                <w:rFonts w:ascii="Arial" w:hAnsi="Arial" w:cs="Arial"/>
                <w:b/>
                <w:sz w:val="40"/>
                <w:szCs w:val="40"/>
                <w:lang w:eastAsia="ar-SA"/>
              </w:rPr>
              <w:t xml:space="preserve"> </w:t>
            </w:r>
            <w:r w:rsidRPr="00ED2E03">
              <w:rPr>
                <w:rFonts w:ascii="Arial" w:hAnsi="Arial" w:cs="Arial"/>
                <w:b/>
                <w:sz w:val="36"/>
                <w:szCs w:val="36"/>
                <w:lang w:eastAsia="ar-SA"/>
              </w:rPr>
              <w:t xml:space="preserve">POZIOM </w:t>
            </w:r>
            <w:r>
              <w:rPr>
                <w:rFonts w:ascii="Arial" w:hAnsi="Arial" w:cs="Arial"/>
                <w:b/>
                <w:sz w:val="36"/>
                <w:szCs w:val="36"/>
                <w:lang w:eastAsia="ar-SA"/>
              </w:rPr>
              <w:t>ROZSZERZONY</w:t>
            </w:r>
          </w:p>
          <w:p w14:paraId="4E3AFECD" w14:textId="77777777" w:rsidR="009232E6" w:rsidRPr="00480E94" w:rsidRDefault="009232E6" w:rsidP="009232E6">
            <w:pPr>
              <w:suppressAutoHyphens/>
              <w:rPr>
                <w:rFonts w:ascii="Arial" w:hAnsi="Arial" w:cs="Arial"/>
                <w:b/>
                <w:sz w:val="16"/>
                <w:szCs w:val="16"/>
                <w:lang w:eastAsia="ar-SA"/>
              </w:rPr>
            </w:pPr>
          </w:p>
          <w:p w14:paraId="484DE69F" w14:textId="77777777" w:rsidR="009232E6" w:rsidRPr="000616BD" w:rsidRDefault="009232E6" w:rsidP="009232E6">
            <w:pPr>
              <w:suppressAutoHyphens/>
              <w:rPr>
                <w:rFonts w:ascii="Arial" w:hAnsi="Arial" w:cs="Arial"/>
                <w:b/>
                <w:smallCaps/>
                <w:sz w:val="36"/>
                <w:szCs w:val="36"/>
                <w:lang w:eastAsia="ar-SA"/>
              </w:rPr>
            </w:pPr>
            <w:r>
              <w:rPr>
                <w:rFonts w:ascii="Arial" w:hAnsi="Arial" w:cs="Arial"/>
                <w:b/>
                <w:smallCaps/>
                <w:sz w:val="36"/>
                <w:szCs w:val="36"/>
                <w:lang w:eastAsia="ar-SA"/>
              </w:rPr>
              <w:t>Test diagnostyczny</w:t>
            </w:r>
          </w:p>
          <w:p w14:paraId="6F954E08" w14:textId="77777777" w:rsidR="009232E6" w:rsidRDefault="009232E6" w:rsidP="009232E6">
            <w:pPr>
              <w:suppressAutoHyphens/>
              <w:rPr>
                <w:rFonts w:ascii="Arial" w:hAnsi="Arial" w:cs="Arial"/>
                <w:smallCaps/>
                <w:sz w:val="28"/>
                <w:szCs w:val="28"/>
                <w:lang w:eastAsia="ar-SA"/>
              </w:rPr>
            </w:pPr>
          </w:p>
          <w:p w14:paraId="4DDF74CD" w14:textId="77777777" w:rsidR="009232E6" w:rsidRPr="008A28EE" w:rsidRDefault="009232E6" w:rsidP="009232E6">
            <w:pPr>
              <w:suppressAutoHyphens/>
              <w:rPr>
                <w:rFonts w:ascii="Arial" w:hAnsi="Arial" w:cs="Arial"/>
                <w:smallCaps/>
                <w:sz w:val="28"/>
                <w:szCs w:val="28"/>
                <w:lang w:eastAsia="ar-SA"/>
              </w:rPr>
            </w:pPr>
          </w:p>
          <w:p w14:paraId="1090CBE5" w14:textId="77777777" w:rsidR="009232E6" w:rsidRPr="000616BD" w:rsidRDefault="009232E6" w:rsidP="009232E6">
            <w:pPr>
              <w:suppressAutoHyphens/>
              <w:rPr>
                <w:rFonts w:ascii="Arial" w:hAnsi="Arial" w:cs="Arial"/>
                <w:b/>
                <w:sz w:val="32"/>
                <w:szCs w:val="32"/>
                <w:lang w:eastAsia="ar-SA"/>
              </w:rPr>
            </w:pPr>
            <w:r>
              <w:rPr>
                <w:rFonts w:ascii="Arial" w:hAnsi="Arial" w:cs="Arial"/>
                <w:smallCaps/>
                <w:lang w:eastAsia="ar-SA"/>
              </w:rPr>
              <w:t>Termin</w:t>
            </w:r>
            <w:r w:rsidRPr="000616BD">
              <w:rPr>
                <w:rFonts w:ascii="Arial" w:hAnsi="Arial" w:cs="Arial"/>
                <w:smallCaps/>
                <w:lang w:eastAsia="ar-SA"/>
              </w:rPr>
              <w:t xml:space="preserve">: </w:t>
            </w:r>
            <w:r w:rsidRPr="000616BD">
              <w:rPr>
                <w:rFonts w:ascii="Arial" w:hAnsi="Arial" w:cs="Arial"/>
                <w:b/>
                <w:sz w:val="32"/>
                <w:szCs w:val="32"/>
                <w:lang w:eastAsia="ar-SA"/>
              </w:rPr>
              <w:t>ma</w:t>
            </w:r>
            <w:r>
              <w:rPr>
                <w:rFonts w:ascii="Arial" w:hAnsi="Arial" w:cs="Arial"/>
                <w:b/>
                <w:sz w:val="32"/>
                <w:szCs w:val="32"/>
                <w:lang w:eastAsia="ar-SA"/>
              </w:rPr>
              <w:t>rzec</w:t>
            </w:r>
            <w:r w:rsidRPr="000616BD">
              <w:rPr>
                <w:rFonts w:ascii="Arial" w:hAnsi="Arial" w:cs="Arial"/>
                <w:b/>
                <w:sz w:val="32"/>
                <w:szCs w:val="32"/>
                <w:lang w:eastAsia="ar-SA"/>
              </w:rPr>
              <w:t xml:space="preserve"> 202</w:t>
            </w:r>
            <w:r>
              <w:rPr>
                <w:rFonts w:ascii="Arial" w:hAnsi="Arial" w:cs="Arial"/>
                <w:b/>
                <w:sz w:val="32"/>
                <w:szCs w:val="32"/>
                <w:lang w:eastAsia="ar-SA"/>
              </w:rPr>
              <w:t>1</w:t>
            </w:r>
            <w:r w:rsidRPr="000616BD">
              <w:rPr>
                <w:rFonts w:ascii="Arial" w:hAnsi="Arial" w:cs="Arial"/>
                <w:b/>
                <w:sz w:val="32"/>
                <w:szCs w:val="32"/>
                <w:lang w:eastAsia="ar-SA"/>
              </w:rPr>
              <w:t xml:space="preserve"> r.</w:t>
            </w:r>
          </w:p>
          <w:p w14:paraId="1DEAC77E" w14:textId="77777777" w:rsidR="009232E6" w:rsidRDefault="009232E6" w:rsidP="009232E6">
            <w:pPr>
              <w:suppressAutoHyphens/>
              <w:rPr>
                <w:rFonts w:ascii="Arial" w:hAnsi="Arial" w:cs="Arial"/>
                <w:lang w:eastAsia="ar-SA"/>
              </w:rPr>
            </w:pPr>
            <w:r w:rsidRPr="000616BD">
              <w:rPr>
                <w:rFonts w:ascii="Arial" w:hAnsi="Arial" w:cs="Arial"/>
                <w:smallCaps/>
                <w:lang w:eastAsia="ar-SA"/>
              </w:rPr>
              <w:t xml:space="preserve">Czas pracy: </w:t>
            </w:r>
            <w:r>
              <w:rPr>
                <w:rFonts w:ascii="Arial" w:hAnsi="Arial" w:cs="Arial"/>
                <w:b/>
                <w:sz w:val="32"/>
                <w:szCs w:val="32"/>
                <w:lang w:eastAsia="ar-SA"/>
              </w:rPr>
              <w:t>do 27</w:t>
            </w:r>
            <w:r w:rsidRPr="000616BD">
              <w:rPr>
                <w:rFonts w:ascii="Arial" w:hAnsi="Arial" w:cs="Arial"/>
                <w:b/>
                <w:sz w:val="32"/>
                <w:szCs w:val="32"/>
                <w:lang w:eastAsia="ar-SA"/>
              </w:rPr>
              <w:t>0 minut</w:t>
            </w:r>
            <w:r>
              <w:rPr>
                <w:rFonts w:ascii="Arial" w:hAnsi="Arial" w:cs="Arial"/>
                <w:b/>
                <w:sz w:val="32"/>
                <w:szCs w:val="32"/>
                <w:lang w:eastAsia="ar-SA"/>
              </w:rPr>
              <w:t xml:space="preserve"> </w:t>
            </w:r>
          </w:p>
          <w:p w14:paraId="52F3E232" w14:textId="77777777" w:rsidR="00A32330" w:rsidRPr="007C2E8C" w:rsidRDefault="009232E6" w:rsidP="009232E6">
            <w:pPr>
              <w:suppressAutoHyphens/>
              <w:spacing w:line="276" w:lineRule="auto"/>
              <w:rPr>
                <w:smallCaps/>
                <w:sz w:val="28"/>
                <w:szCs w:val="28"/>
                <w:lang w:eastAsia="ar-SA"/>
              </w:rPr>
            </w:pPr>
            <w:r w:rsidRPr="000616BD">
              <w:rPr>
                <w:rFonts w:ascii="Arial" w:hAnsi="Arial" w:cs="Arial"/>
                <w:smallCaps/>
                <w:lang w:eastAsia="ar-SA"/>
              </w:rPr>
              <w:t xml:space="preserve">Liczba punktów do uzyskania: </w:t>
            </w:r>
            <w:r>
              <w:rPr>
                <w:rFonts w:ascii="Arial" w:hAnsi="Arial" w:cs="Arial"/>
                <w:b/>
                <w:sz w:val="32"/>
                <w:szCs w:val="32"/>
                <w:lang w:eastAsia="ar-SA"/>
              </w:rPr>
              <w:t>60</w:t>
            </w:r>
          </w:p>
        </w:tc>
      </w:tr>
    </w:tbl>
    <w:p w14:paraId="46C5A048" w14:textId="77777777" w:rsidR="00A32330" w:rsidRPr="007C2E8C" w:rsidRDefault="00A32330" w:rsidP="007C2E8C">
      <w:pPr>
        <w:suppressAutoHyphens/>
        <w:spacing w:line="276" w:lineRule="auto"/>
        <w:jc w:val="both"/>
        <w:rPr>
          <w:sz w:val="16"/>
          <w:szCs w:val="16"/>
          <w:lang w:eastAsia="ar-SA"/>
        </w:rPr>
      </w:pPr>
    </w:p>
    <w:p w14:paraId="26A2C233" w14:textId="77777777" w:rsidR="00A32330" w:rsidRPr="007C2E8C" w:rsidRDefault="00A32330" w:rsidP="007C2E8C">
      <w:pPr>
        <w:suppressAutoHyphens/>
        <w:spacing w:line="276" w:lineRule="auto"/>
        <w:jc w:val="both"/>
        <w:rPr>
          <w:rFonts w:ascii="Arial" w:hAnsi="Arial" w:cs="Arial"/>
          <w:sz w:val="16"/>
          <w:szCs w:val="16"/>
          <w:lang w:eastAsia="ar-SA"/>
        </w:rPr>
      </w:pPr>
    </w:p>
    <w:tbl>
      <w:tblPr>
        <w:tblpPr w:leftFromText="141" w:rightFromText="141" w:vertAnchor="text" w:tblpY="1"/>
        <w:tblOverlap w:val="never"/>
        <w:tblW w:w="0" w:type="auto"/>
        <w:tblLayout w:type="fixed"/>
        <w:tblLook w:val="04A0" w:firstRow="1" w:lastRow="0" w:firstColumn="1" w:lastColumn="0" w:noHBand="0" w:noVBand="1"/>
      </w:tblPr>
      <w:tblGrid>
        <w:gridCol w:w="8789"/>
      </w:tblGrid>
      <w:tr w:rsidR="00A32330" w:rsidRPr="007C2E8C" w14:paraId="4497B324" w14:textId="77777777" w:rsidTr="00B65E85">
        <w:trPr>
          <w:trHeight w:val="6376"/>
        </w:trPr>
        <w:tc>
          <w:tcPr>
            <w:tcW w:w="8789" w:type="dxa"/>
            <w:shd w:val="clear" w:color="auto" w:fill="auto"/>
          </w:tcPr>
          <w:p w14:paraId="4D00E269" w14:textId="77777777" w:rsidR="00A32330" w:rsidRPr="007C2E8C" w:rsidRDefault="00A32330" w:rsidP="007C2E8C">
            <w:pPr>
              <w:spacing w:line="276" w:lineRule="auto"/>
              <w:rPr>
                <w:rFonts w:ascii="Arial" w:hAnsi="Arial" w:cs="Arial"/>
                <w:color w:val="000000" w:themeColor="text1"/>
              </w:rPr>
            </w:pPr>
            <w:r w:rsidRPr="007C2E8C">
              <w:rPr>
                <w:rFonts w:ascii="Arial" w:hAnsi="Arial" w:cs="Arial"/>
                <w:color w:val="000000" w:themeColor="text1"/>
              </w:rPr>
              <w:t>Instrukcja dla zdającego</w:t>
            </w:r>
          </w:p>
          <w:p w14:paraId="35FAC5B7" w14:textId="77777777" w:rsidR="00A32330" w:rsidRPr="007C2E8C" w:rsidRDefault="00A32330" w:rsidP="007C2E8C">
            <w:pPr>
              <w:spacing w:line="276" w:lineRule="auto"/>
              <w:rPr>
                <w:rFonts w:ascii="Arial" w:hAnsi="Arial" w:cs="Arial"/>
                <w:color w:val="000000" w:themeColor="text1"/>
              </w:rPr>
            </w:pPr>
          </w:p>
          <w:p w14:paraId="707FC2B6" w14:textId="77777777" w:rsidR="00A32330" w:rsidRDefault="009232E6" w:rsidP="007C2E8C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Arial" w:eastAsia="Calibri" w:hAnsi="Arial" w:cs="Arial"/>
                <w:color w:val="000000" w:themeColor="text1"/>
              </w:rPr>
            </w:pPr>
            <w:r>
              <w:rPr>
                <w:rFonts w:ascii="Arial" w:eastAsia="Calibri" w:hAnsi="Arial" w:cs="Arial"/>
                <w:color w:val="000000" w:themeColor="text1"/>
              </w:rPr>
              <w:t>A</w:t>
            </w:r>
            <w:r w:rsidR="00A32330" w:rsidRPr="007C2E8C">
              <w:rPr>
                <w:rFonts w:ascii="Arial" w:eastAsia="Calibri" w:hAnsi="Arial" w:cs="Arial"/>
                <w:color w:val="000000" w:themeColor="text1"/>
              </w:rPr>
              <w:t xml:space="preserve">rkusz egzaminacyjny zawiera </w:t>
            </w:r>
            <w:r>
              <w:rPr>
                <w:rFonts w:ascii="Arial" w:eastAsia="Calibri" w:hAnsi="Arial" w:cs="Arial"/>
                <w:color w:val="000000" w:themeColor="text1"/>
              </w:rPr>
              <w:t>38</w:t>
            </w:r>
            <w:r w:rsidR="00A32330" w:rsidRPr="007C2E8C">
              <w:rPr>
                <w:rFonts w:ascii="Arial" w:eastAsia="Calibri" w:hAnsi="Arial" w:cs="Arial"/>
                <w:color w:val="000000" w:themeColor="text1"/>
              </w:rPr>
              <w:t xml:space="preserve"> zada</w:t>
            </w:r>
            <w:r>
              <w:rPr>
                <w:rFonts w:ascii="Arial" w:eastAsia="Calibri" w:hAnsi="Arial" w:cs="Arial"/>
                <w:color w:val="000000" w:themeColor="text1"/>
              </w:rPr>
              <w:t xml:space="preserve">ń. </w:t>
            </w:r>
          </w:p>
          <w:p w14:paraId="705DBA06" w14:textId="77777777" w:rsidR="009232E6" w:rsidRPr="007C2E8C" w:rsidRDefault="009232E6" w:rsidP="007C2E8C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Arial" w:eastAsia="Calibri" w:hAnsi="Arial" w:cs="Arial"/>
                <w:color w:val="000000" w:themeColor="text1"/>
              </w:rPr>
            </w:pPr>
            <w:r>
              <w:rPr>
                <w:rFonts w:ascii="Arial" w:eastAsia="Calibri" w:hAnsi="Arial" w:cs="Arial"/>
                <w:color w:val="000000" w:themeColor="text1"/>
              </w:rPr>
              <w:t>Obok numeru każdego zadania jest podana maksymalna liczba punktów, którą można otrzymać za poprawne rozwiązanie.</w:t>
            </w:r>
          </w:p>
          <w:p w14:paraId="56B66666" w14:textId="77777777" w:rsidR="00A32330" w:rsidRPr="007C2E8C" w:rsidRDefault="00A32330" w:rsidP="007C2E8C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Arial" w:eastAsia="Calibri" w:hAnsi="Arial" w:cs="Arial"/>
                <w:color w:val="000000" w:themeColor="text1"/>
              </w:rPr>
            </w:pPr>
            <w:r w:rsidRPr="007C2E8C">
              <w:rPr>
                <w:rFonts w:ascii="Arial" w:eastAsia="Calibri" w:hAnsi="Arial" w:cs="Arial"/>
                <w:color w:val="000000" w:themeColor="text1"/>
              </w:rPr>
              <w:t>W rozwiązaniach zadań rachunkowych przedstaw tok rozumowania prowadzący do ostatecznego wyniku oraz pamiętaj o jednostkach.</w:t>
            </w:r>
          </w:p>
          <w:p w14:paraId="2E833863" w14:textId="77777777" w:rsidR="00A32330" w:rsidRPr="007C2E8C" w:rsidRDefault="009232E6" w:rsidP="007C2E8C">
            <w:pPr>
              <w:numPr>
                <w:ilvl w:val="0"/>
                <w:numId w:val="4"/>
              </w:numPr>
              <w:spacing w:line="276" w:lineRule="auto"/>
              <w:contextualSpacing/>
              <w:rPr>
                <w:rFonts w:ascii="Arial" w:eastAsia="Calibri" w:hAnsi="Arial" w:cs="Arial"/>
                <w:color w:val="000000" w:themeColor="text1"/>
              </w:rPr>
            </w:pPr>
            <w:r>
              <w:rPr>
                <w:rFonts w:ascii="Arial" w:eastAsia="Calibri" w:hAnsi="Arial" w:cs="Arial"/>
                <w:color w:val="000000" w:themeColor="text1"/>
              </w:rPr>
              <w:t>Jeśli się pomylisz, błędny zapis zapunktuj</w:t>
            </w:r>
            <w:r w:rsidR="00A32330" w:rsidRPr="007C2E8C">
              <w:rPr>
                <w:rFonts w:ascii="Arial" w:eastAsia="Calibri" w:hAnsi="Arial" w:cs="Arial"/>
                <w:color w:val="000000" w:themeColor="text1"/>
              </w:rPr>
              <w:t>.</w:t>
            </w:r>
          </w:p>
          <w:p w14:paraId="3D4B5EBE" w14:textId="2DC4E3E3" w:rsidR="00A32330" w:rsidRPr="00957D30" w:rsidRDefault="00A32330" w:rsidP="007C2E8C">
            <w:pPr>
              <w:numPr>
                <w:ilvl w:val="0"/>
                <w:numId w:val="4"/>
              </w:numPr>
              <w:suppressAutoHyphens/>
              <w:spacing w:line="276" w:lineRule="auto"/>
              <w:contextualSpacing/>
              <w:rPr>
                <w:rFonts w:ascii="Arial" w:eastAsia="Calibri" w:hAnsi="Arial" w:cs="Arial"/>
              </w:rPr>
            </w:pPr>
            <w:bookmarkStart w:id="0" w:name="_GoBack"/>
            <w:bookmarkEnd w:id="0"/>
            <w:r w:rsidRPr="007C2E8C">
              <w:rPr>
                <w:rFonts w:ascii="Arial" w:eastAsia="Calibri" w:hAnsi="Arial" w:cs="Arial"/>
                <w:color w:val="000000" w:themeColor="text1"/>
              </w:rPr>
              <w:t xml:space="preserve">Możesz korzystać z </w:t>
            </w:r>
            <w:r w:rsidR="0046744D">
              <w:rPr>
                <w:rFonts w:ascii="Arial" w:eastAsia="Calibri" w:hAnsi="Arial" w:cs="Arial"/>
                <w:color w:val="000000" w:themeColor="text1"/>
              </w:rPr>
              <w:t>„</w:t>
            </w:r>
            <w:r w:rsidRPr="0046744D">
              <w:rPr>
                <w:rFonts w:ascii="Arial" w:eastAsia="Calibri" w:hAnsi="Arial" w:cs="Arial"/>
                <w:iCs/>
                <w:color w:val="000000" w:themeColor="text1"/>
              </w:rPr>
              <w:t xml:space="preserve">Wybranych wzorów i stałych fizykochemicznych </w:t>
            </w:r>
            <w:r w:rsidR="009232E6" w:rsidRPr="0046744D">
              <w:rPr>
                <w:rFonts w:ascii="Arial" w:eastAsia="Calibri" w:hAnsi="Arial" w:cs="Arial"/>
                <w:iCs/>
                <w:color w:val="000000" w:themeColor="text1"/>
              </w:rPr>
              <w:br/>
            </w:r>
            <w:r w:rsidRPr="0046744D">
              <w:rPr>
                <w:rFonts w:ascii="Arial" w:eastAsia="Calibri" w:hAnsi="Arial" w:cs="Arial"/>
                <w:iCs/>
                <w:color w:val="000000" w:themeColor="text1"/>
              </w:rPr>
              <w:t>na egzamin maturalny z biologii, chemii i fizyki</w:t>
            </w:r>
            <w:r w:rsidR="0046744D">
              <w:rPr>
                <w:rFonts w:ascii="Arial" w:eastAsia="Calibri" w:hAnsi="Arial" w:cs="Arial"/>
                <w:iCs/>
                <w:color w:val="000000" w:themeColor="text1"/>
              </w:rPr>
              <w:t>”</w:t>
            </w:r>
            <w:r w:rsidRPr="007C2E8C">
              <w:rPr>
                <w:rFonts w:ascii="Arial" w:eastAsia="Calibri" w:hAnsi="Arial" w:cs="Arial"/>
                <w:color w:val="000000" w:themeColor="text1"/>
              </w:rPr>
              <w:t>, linijki oraz kalkulatora prostego.</w:t>
            </w:r>
            <w:r w:rsidRPr="007C2E8C">
              <w:t xml:space="preserve">  </w:t>
            </w:r>
          </w:p>
          <w:p w14:paraId="0F7E6C6D" w14:textId="77777777" w:rsidR="00957D30" w:rsidRDefault="00957D30" w:rsidP="00957D30">
            <w:pPr>
              <w:suppressAutoHyphens/>
              <w:spacing w:line="276" w:lineRule="auto"/>
              <w:contextualSpacing/>
            </w:pPr>
          </w:p>
          <w:p w14:paraId="00125D6E" w14:textId="77777777" w:rsidR="00957D30" w:rsidRDefault="00957D30" w:rsidP="00957D30">
            <w:pPr>
              <w:suppressAutoHyphens/>
              <w:spacing w:line="276" w:lineRule="auto"/>
              <w:contextualSpacing/>
            </w:pPr>
          </w:p>
          <w:p w14:paraId="5B96F18B" w14:textId="77777777" w:rsidR="00957D30" w:rsidRDefault="00957D30" w:rsidP="00957D30">
            <w:pPr>
              <w:suppressAutoHyphens/>
              <w:spacing w:line="276" w:lineRule="auto"/>
              <w:contextualSpacing/>
            </w:pPr>
          </w:p>
          <w:tbl>
            <w:tblPr>
              <w:tblpPr w:leftFromText="141" w:rightFromText="141" w:vertAnchor="text" w:horzAnchor="margin" w:tblpXSpec="right" w:tblpY="531"/>
              <w:tblOverlap w:val="never"/>
              <w:tblW w:w="3549" w:type="dxa"/>
              <w:tblLayout w:type="fixed"/>
              <w:tblLook w:val="04A0" w:firstRow="1" w:lastRow="0" w:firstColumn="1" w:lastColumn="0" w:noHBand="0" w:noVBand="1"/>
            </w:tblPr>
            <w:tblGrid>
              <w:gridCol w:w="3549"/>
            </w:tblGrid>
            <w:tr w:rsidR="00957D30" w:rsidRPr="007C2E8C" w14:paraId="6ECC1449" w14:textId="77777777" w:rsidTr="00957D30">
              <w:trPr>
                <w:trHeight w:val="397"/>
              </w:trPr>
              <w:tc>
                <w:tcPr>
                  <w:tcW w:w="354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48BD3E42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  <w:rPr>
                      <w:sz w:val="16"/>
                    </w:rPr>
                  </w:pPr>
                </w:p>
                <w:p w14:paraId="1F0A4C82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  <w:rPr>
                      <w:sz w:val="14"/>
                    </w:rPr>
                  </w:pPr>
                  <w:r w:rsidRPr="007C2E8C">
                    <w:rPr>
                      <w:rFonts w:asciiTheme="minorHAnsi" w:hAnsiTheme="minorHAnsi"/>
                    </w:rPr>
                    <w:object w:dxaOrig="4138" w:dyaOrig="681" w14:anchorId="7B75BE5D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65.3pt;height:25.9pt" o:ole="">
                        <v:imagedata r:id="rId9" o:title=""/>
                      </v:shape>
                      <o:OLEObject Type="Embed" ProgID="CorelBarCode.17" ShapeID="_x0000_i1025" DrawAspect="Content" ObjectID="_1676107158" r:id="rId10"/>
                    </w:object>
                  </w:r>
                </w:p>
                <w:p w14:paraId="6925EB98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  <w:rPr>
                      <w:rFonts w:ascii="Arial" w:hAnsi="Arial" w:cs="Arial"/>
                    </w:rPr>
                  </w:pPr>
                  <w:r w:rsidRPr="007C2E8C">
                    <w:rPr>
                      <w:rFonts w:ascii="Arial" w:hAnsi="Arial" w:cs="Arial"/>
                    </w:rPr>
                    <w:t>ECHP-R0-</w:t>
                  </w:r>
                  <w:r>
                    <w:rPr>
                      <w:rFonts w:ascii="Arial" w:hAnsi="Arial" w:cs="Arial"/>
                      <w:sz w:val="32"/>
                      <w:szCs w:val="32"/>
                    </w:rPr>
                    <w:t>66</w:t>
                  </w:r>
                  <w:r w:rsidRPr="007C2E8C">
                    <w:rPr>
                      <w:rFonts w:ascii="Arial" w:hAnsi="Arial" w:cs="Arial"/>
                      <w:sz w:val="32"/>
                      <w:szCs w:val="32"/>
                    </w:rPr>
                    <w:t>0</w:t>
                  </w:r>
                  <w:r>
                    <w:rPr>
                      <w:rFonts w:ascii="Arial" w:hAnsi="Arial" w:cs="Arial"/>
                    </w:rPr>
                    <w:t>-2103</w:t>
                  </w:r>
                </w:p>
              </w:tc>
            </w:tr>
            <w:tr w:rsidR="00957D30" w:rsidRPr="007C2E8C" w14:paraId="14805A22" w14:textId="77777777" w:rsidTr="00957D30">
              <w:trPr>
                <w:trHeight w:val="170"/>
              </w:trPr>
              <w:tc>
                <w:tcPr>
                  <w:tcW w:w="3549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26332E34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  <w:rPr>
                      <w:i/>
                      <w:sz w:val="6"/>
                      <w:szCs w:val="6"/>
                    </w:rPr>
                  </w:pPr>
                </w:p>
              </w:tc>
            </w:tr>
            <w:tr w:rsidR="00957D30" w:rsidRPr="007C2E8C" w14:paraId="17E98993" w14:textId="77777777" w:rsidTr="00957D30">
              <w:trPr>
                <w:trHeight w:val="317"/>
              </w:trPr>
              <w:tc>
                <w:tcPr>
                  <w:tcW w:w="3549" w:type="dxa"/>
                  <w:vMerge/>
                  <w:tcBorders>
                    <w:left w:val="single" w:sz="4" w:space="0" w:color="auto"/>
                    <w:right w:val="single" w:sz="4" w:space="0" w:color="auto"/>
                  </w:tcBorders>
                </w:tcPr>
                <w:p w14:paraId="1B0E8AA5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  <w:rPr>
                      <w:i/>
                    </w:rPr>
                  </w:pPr>
                </w:p>
              </w:tc>
            </w:tr>
            <w:tr w:rsidR="00957D30" w:rsidRPr="007C2E8C" w14:paraId="0978E36B" w14:textId="77777777" w:rsidTr="00957D30">
              <w:trPr>
                <w:trHeight w:val="317"/>
              </w:trPr>
              <w:tc>
                <w:tcPr>
                  <w:tcW w:w="354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54F97A1" w14:textId="77777777" w:rsidR="00957D30" w:rsidRPr="007C2E8C" w:rsidRDefault="00957D30" w:rsidP="00957D30">
                  <w:pPr>
                    <w:tabs>
                      <w:tab w:val="left" w:pos="3024"/>
                    </w:tabs>
                    <w:spacing w:line="276" w:lineRule="auto"/>
                    <w:jc w:val="center"/>
                  </w:pPr>
                </w:p>
              </w:tc>
            </w:tr>
          </w:tbl>
          <w:p w14:paraId="7DB930F2" w14:textId="77777777" w:rsidR="00957D30" w:rsidRPr="007C2E8C" w:rsidRDefault="00957D30" w:rsidP="00957D30">
            <w:pPr>
              <w:suppressAutoHyphens/>
              <w:spacing w:line="276" w:lineRule="auto"/>
              <w:contextualSpacing/>
              <w:rPr>
                <w:rFonts w:ascii="Arial" w:eastAsia="Calibri" w:hAnsi="Arial" w:cs="Arial"/>
              </w:rPr>
            </w:pPr>
          </w:p>
        </w:tc>
      </w:tr>
    </w:tbl>
    <w:p w14:paraId="0AC05668" w14:textId="77777777" w:rsidR="00C25A06" w:rsidRPr="007C2E8C" w:rsidRDefault="00957D30" w:rsidP="007C2E8C">
      <w:pPr>
        <w:keepNext/>
        <w:autoSpaceDE w:val="0"/>
        <w:autoSpaceDN w:val="0"/>
        <w:adjustRightInd w:val="0"/>
        <w:spacing w:after="40" w:line="276" w:lineRule="auto"/>
        <w:rPr>
          <w:rFonts w:ascii="Arial" w:hAnsi="Arial" w:cs="Arial"/>
          <w:sz w:val="2"/>
          <w:szCs w:val="2"/>
        </w:rPr>
      </w:pPr>
      <w:r w:rsidRPr="007C2E8C">
        <w:rPr>
          <w:rFonts w:ascii="Arial" w:hAnsi="Arial" w:cs="Arial"/>
          <w:sz w:val="22"/>
          <w:szCs w:val="22"/>
        </w:rPr>
        <w:t xml:space="preserve"> </w:t>
      </w:r>
      <w:r w:rsidR="00AC5E52" w:rsidRPr="007C2E8C">
        <w:rPr>
          <w:rFonts w:ascii="Arial" w:hAnsi="Arial" w:cs="Arial"/>
          <w:sz w:val="22"/>
          <w:szCs w:val="22"/>
        </w:rPr>
        <w:br w:type="page"/>
      </w:r>
    </w:p>
    <w:p w14:paraId="0FBF7D98" w14:textId="77777777" w:rsidR="00AC5E52" w:rsidRPr="007C2E8C" w:rsidRDefault="00AC5E52" w:rsidP="007C2E8C">
      <w:pPr>
        <w:keepNext/>
        <w:autoSpaceDE w:val="0"/>
        <w:autoSpaceDN w:val="0"/>
        <w:adjustRightInd w:val="0"/>
        <w:spacing w:after="40" w:line="276" w:lineRule="auto"/>
        <w:rPr>
          <w:rFonts w:ascii="Arial" w:hAnsi="Arial" w:cs="Arial"/>
          <w:sz w:val="2"/>
          <w:szCs w:val="2"/>
        </w:rPr>
      </w:pPr>
    </w:p>
    <w:p w14:paraId="4041F155" w14:textId="77777777" w:rsidR="00651CDA" w:rsidRPr="007C2E8C" w:rsidRDefault="006F782A" w:rsidP="00AB4C6E">
      <w:pPr>
        <w:pStyle w:val="zadanie"/>
        <w:shd w:val="clear" w:color="auto" w:fill="auto"/>
        <w:rPr>
          <w:rFonts w:cs="Arial"/>
          <w:b w:val="0"/>
        </w:rPr>
      </w:pPr>
      <w:r w:rsidRPr="007C2E8C">
        <w:rPr>
          <w:b w:val="0"/>
        </w:rPr>
        <w:t xml:space="preserve">  </w:t>
      </w:r>
      <w:r w:rsidR="00651CDA" w:rsidRPr="007C2E8C">
        <w:rPr>
          <w:b w:val="0"/>
        </w:rPr>
        <w:t xml:space="preserve">Zadanie 1. </w:t>
      </w:r>
      <w:r w:rsidRPr="007C2E8C">
        <w:rPr>
          <w:b w:val="0"/>
        </w:rPr>
        <w:br/>
      </w:r>
      <w:r w:rsidRPr="007C2E8C">
        <w:rPr>
          <w:rFonts w:cs="Arial"/>
          <w:b w:val="0"/>
        </w:rPr>
        <w:t xml:space="preserve">  </w:t>
      </w:r>
      <w:r w:rsidR="00651CDA" w:rsidRPr="007C2E8C">
        <w:rPr>
          <w:rFonts w:cs="Arial"/>
          <w:b w:val="0"/>
        </w:rPr>
        <w:t xml:space="preserve">Konfigurację elektronową dwudodatniego kationu pierwiastka X przedstawia zapis: </w:t>
      </w:r>
      <w:r w:rsidR="00651CDA" w:rsidRPr="007C2E8C">
        <w:rPr>
          <w:rFonts w:cs="Arial"/>
          <w:b w:val="0"/>
          <w:bCs/>
        </w:rPr>
        <w:t>[Ar]3d</w:t>
      </w:r>
      <w:r w:rsidR="00651CDA" w:rsidRPr="007C2E8C">
        <w:rPr>
          <w:rFonts w:cs="Arial"/>
          <w:b w:val="0"/>
          <w:bCs/>
          <w:vertAlign w:val="superscript"/>
        </w:rPr>
        <w:t>10</w:t>
      </w:r>
      <w:r w:rsidR="00651CDA" w:rsidRPr="007C2E8C">
        <w:rPr>
          <w:rFonts w:cs="Arial"/>
          <w:b w:val="0"/>
          <w:bCs/>
        </w:rPr>
        <w:t>.</w:t>
      </w:r>
      <w:r w:rsidR="004F4E6D" w:rsidRPr="007C2E8C">
        <w:rPr>
          <w:rFonts w:cs="Arial"/>
          <w:b w:val="0"/>
        </w:rPr>
        <w:br/>
      </w:r>
      <w:r w:rsidR="004F4E6D" w:rsidRPr="007C2E8C">
        <w:rPr>
          <w:rFonts w:cs="Arial"/>
          <w:b w:val="0"/>
        </w:rPr>
        <w:br/>
        <w:t xml:space="preserve">  </w:t>
      </w:r>
      <w:r w:rsidR="00651CDA" w:rsidRPr="007C2E8C">
        <w:rPr>
          <w:rFonts w:cs="Arial"/>
          <w:b w:val="0"/>
        </w:rPr>
        <w:t>Zadanie 1.1. (0</w:t>
      </w:r>
      <w:r w:rsidR="00651CDA" w:rsidRPr="007C2E8C">
        <w:rPr>
          <w:rFonts w:cs="Arial"/>
          <w:b w:val="0"/>
          <w:bCs/>
        </w:rPr>
        <w:t>–</w:t>
      </w:r>
      <w:r w:rsidR="00651CDA" w:rsidRPr="007C2E8C">
        <w:rPr>
          <w:rFonts w:cs="Arial"/>
          <w:b w:val="0"/>
        </w:rPr>
        <w:t>1)</w:t>
      </w:r>
    </w:p>
    <w:p w14:paraId="3CD41DCD" w14:textId="77777777" w:rsidR="00651CDA" w:rsidRPr="007C2E8C" w:rsidRDefault="004F4E6D" w:rsidP="00AB4C6E">
      <w:pPr>
        <w:pStyle w:val="polecenie"/>
        <w:jc w:val="left"/>
        <w:rPr>
          <w:rFonts w:cs="Arial"/>
          <w:b w:val="0"/>
        </w:rPr>
      </w:pPr>
      <w:r w:rsidRPr="007C2E8C">
        <w:rPr>
          <w:rFonts w:cs="Arial"/>
          <w:b w:val="0"/>
        </w:rPr>
        <w:t xml:space="preserve">  </w:t>
      </w:r>
      <w:r w:rsidRPr="00274BAA">
        <w:rPr>
          <w:rFonts w:cs="Arial"/>
          <w:b w:val="0"/>
        </w:rPr>
        <w:t>Zapisz</w:t>
      </w:r>
      <w:r w:rsidR="00651CDA" w:rsidRPr="00274BAA">
        <w:rPr>
          <w:rFonts w:cs="Arial"/>
          <w:b w:val="0"/>
        </w:rPr>
        <w:t xml:space="preserve"> symbol chemiczny pierwiastka X, numer grupy oraz symbol bloku konfiguracyjnego,</w:t>
      </w:r>
      <w:r w:rsidR="00651CDA" w:rsidRPr="007C2E8C">
        <w:rPr>
          <w:rFonts w:cs="Arial"/>
          <w:b w:val="0"/>
        </w:rPr>
        <w:t xml:space="preserve"> do którego należy ten pierwiastek. </w:t>
      </w:r>
      <w:r w:rsidR="00F826A0" w:rsidRPr="007C2E8C">
        <w:rPr>
          <w:rFonts w:cs="Arial"/>
          <w:b w:val="0"/>
        </w:rPr>
        <w:br/>
      </w:r>
      <w:r w:rsidR="00F826A0" w:rsidRPr="007C2E8C">
        <w:rPr>
          <w:rFonts w:cs="Arial"/>
          <w:b w:val="0"/>
        </w:rPr>
        <w:br/>
      </w:r>
      <w:r w:rsidR="00F826A0" w:rsidRPr="00274BAA">
        <w:rPr>
          <w:rFonts w:cs="Arial"/>
          <w:b w:val="0"/>
        </w:rPr>
        <w:t>Symbol pierwiastka: ….</w:t>
      </w:r>
      <w:r w:rsidR="00F826A0" w:rsidRPr="00274BAA">
        <w:rPr>
          <w:rFonts w:cs="Arial"/>
          <w:b w:val="0"/>
        </w:rPr>
        <w:br/>
        <w:t>Numer grupy: ….</w:t>
      </w:r>
      <w:r w:rsidR="00F826A0" w:rsidRPr="00274BAA">
        <w:rPr>
          <w:rFonts w:cs="Arial"/>
          <w:b w:val="0"/>
        </w:rPr>
        <w:br/>
        <w:t>Symbol bloku: ….</w:t>
      </w:r>
      <w:r w:rsidR="00F826A0" w:rsidRPr="007C2E8C">
        <w:rPr>
          <w:rFonts w:cs="Arial"/>
          <w:b w:val="0"/>
        </w:rPr>
        <w:br/>
      </w:r>
    </w:p>
    <w:p w14:paraId="308805BC" w14:textId="5EFA353F" w:rsidR="00651CDA" w:rsidRDefault="00B938C2" w:rsidP="00AB4C6E">
      <w:pPr>
        <w:pStyle w:val="zadanie"/>
        <w:shd w:val="clear" w:color="auto" w:fill="auto"/>
        <w:rPr>
          <w:rFonts w:cs="Arial"/>
          <w:b w:val="0"/>
          <w:szCs w:val="22"/>
        </w:rPr>
      </w:pPr>
      <w:r w:rsidRPr="007C2E8C">
        <w:rPr>
          <w:rFonts w:cs="Arial"/>
          <w:b w:val="0"/>
          <w:szCs w:val="22"/>
        </w:rPr>
        <w:t xml:space="preserve">  </w:t>
      </w:r>
      <w:r w:rsidR="00651CDA" w:rsidRPr="007C2E8C">
        <w:rPr>
          <w:rFonts w:cs="Arial"/>
          <w:b w:val="0"/>
          <w:szCs w:val="22"/>
        </w:rPr>
        <w:t>Zadanie 1.2. (0</w:t>
      </w:r>
      <w:r w:rsidR="00651CDA" w:rsidRPr="007C2E8C">
        <w:rPr>
          <w:rFonts w:cs="Arial"/>
          <w:b w:val="0"/>
          <w:bCs/>
          <w:szCs w:val="22"/>
        </w:rPr>
        <w:t>–</w:t>
      </w:r>
      <w:r w:rsidR="00651CDA" w:rsidRPr="007C2E8C">
        <w:rPr>
          <w:rFonts w:cs="Arial"/>
          <w:b w:val="0"/>
          <w:szCs w:val="22"/>
        </w:rPr>
        <w:t>1)</w:t>
      </w:r>
      <w:r w:rsidR="0076055C" w:rsidRPr="007C2E8C">
        <w:rPr>
          <w:rFonts w:cs="Arial"/>
          <w:b w:val="0"/>
          <w:szCs w:val="22"/>
        </w:rPr>
        <w:br/>
      </w:r>
      <w:r w:rsidRPr="007C2E8C">
        <w:rPr>
          <w:rFonts w:cs="Arial"/>
          <w:b w:val="0"/>
          <w:szCs w:val="22"/>
        </w:rPr>
        <w:t xml:space="preserve">  </w:t>
      </w:r>
      <w:r w:rsidR="00651CDA" w:rsidRPr="007C2E8C">
        <w:rPr>
          <w:rFonts w:cs="Arial"/>
          <w:b w:val="0"/>
          <w:szCs w:val="22"/>
        </w:rPr>
        <w:t xml:space="preserve">Przedstaw pełną konfigurację elektronową atomu (w stanie podstawowym) pierwiastka X. </w:t>
      </w:r>
      <w:r w:rsidR="000A280B" w:rsidRPr="007C2E8C">
        <w:rPr>
          <w:rFonts w:cs="Arial"/>
          <w:b w:val="0"/>
          <w:szCs w:val="22"/>
        </w:rPr>
        <w:t>W</w:t>
      </w:r>
      <w:r w:rsidR="00651CDA" w:rsidRPr="007C2E8C">
        <w:rPr>
          <w:rFonts w:cs="Arial"/>
          <w:b w:val="0"/>
          <w:szCs w:val="22"/>
        </w:rPr>
        <w:t xml:space="preserve"> zapisie uwzględnij numery powłok i symbole </w:t>
      </w:r>
      <w:proofErr w:type="spellStart"/>
      <w:r w:rsidR="00651CDA" w:rsidRPr="007C2E8C">
        <w:rPr>
          <w:rFonts w:cs="Arial"/>
          <w:b w:val="0"/>
          <w:szCs w:val="22"/>
        </w:rPr>
        <w:t>podpowłok</w:t>
      </w:r>
      <w:proofErr w:type="spellEnd"/>
      <w:r w:rsidR="00651CDA" w:rsidRPr="007C2E8C">
        <w:rPr>
          <w:rFonts w:cs="Arial"/>
          <w:b w:val="0"/>
          <w:szCs w:val="22"/>
        </w:rPr>
        <w:t>.</w:t>
      </w:r>
    </w:p>
    <w:p w14:paraId="6D50C2FA" w14:textId="77777777" w:rsidR="00131190" w:rsidRPr="007C2E8C" w:rsidRDefault="00131190" w:rsidP="00AB4C6E">
      <w:pPr>
        <w:pStyle w:val="zadanie"/>
        <w:shd w:val="clear" w:color="auto" w:fill="auto"/>
        <w:rPr>
          <w:rFonts w:cs="Arial"/>
          <w:b w:val="0"/>
          <w:szCs w:val="22"/>
        </w:rPr>
      </w:pPr>
    </w:p>
    <w:p w14:paraId="4E54EE2D" w14:textId="77777777" w:rsidR="00651CDA" w:rsidRPr="007C2E8C" w:rsidRDefault="0076055C" w:rsidP="00AB4C6E">
      <w:pPr>
        <w:spacing w:line="276" w:lineRule="auto"/>
        <w:rPr>
          <w:rFonts w:ascii="Arial" w:hAnsi="Arial" w:cs="Arial"/>
          <w:sz w:val="22"/>
          <w:szCs w:val="22"/>
        </w:rPr>
      </w:pPr>
      <w:r w:rsidRPr="00274BAA">
        <w:rPr>
          <w:rFonts w:ascii="Arial" w:hAnsi="Arial" w:cs="Arial"/>
          <w:sz w:val="22"/>
          <w:szCs w:val="22"/>
        </w:rPr>
        <w:t>1s</w:t>
      </w:r>
      <w:r w:rsidRPr="00274BAA">
        <w:rPr>
          <w:rFonts w:ascii="Arial" w:hAnsi="Arial" w:cs="Arial"/>
          <w:sz w:val="22"/>
          <w:szCs w:val="22"/>
          <w:vertAlign w:val="superscript"/>
        </w:rPr>
        <w:t>2</w:t>
      </w:r>
      <w:r w:rsidRPr="00274BAA">
        <w:rPr>
          <w:rFonts w:ascii="Arial" w:hAnsi="Arial" w:cs="Arial"/>
          <w:sz w:val="22"/>
          <w:szCs w:val="22"/>
        </w:rPr>
        <w:t xml:space="preserve"> 2s</w:t>
      </w:r>
      <w:r w:rsidRPr="00274BAA">
        <w:rPr>
          <w:rFonts w:ascii="Arial" w:hAnsi="Arial" w:cs="Arial"/>
          <w:sz w:val="22"/>
          <w:szCs w:val="22"/>
          <w:vertAlign w:val="superscript"/>
        </w:rPr>
        <w:t>2</w:t>
      </w:r>
      <w:r w:rsidRPr="00274BAA">
        <w:rPr>
          <w:rFonts w:ascii="Arial" w:hAnsi="Arial" w:cs="Arial"/>
          <w:sz w:val="22"/>
          <w:szCs w:val="22"/>
        </w:rPr>
        <w:t xml:space="preserve"> 2p</w:t>
      </w:r>
      <w:r w:rsidRPr="00274BAA">
        <w:rPr>
          <w:rFonts w:ascii="Arial" w:hAnsi="Arial" w:cs="Arial"/>
          <w:sz w:val="22"/>
          <w:szCs w:val="22"/>
          <w:vertAlign w:val="superscript"/>
        </w:rPr>
        <w:t>6</w:t>
      </w:r>
      <w:r w:rsidRPr="00274BAA">
        <w:rPr>
          <w:rFonts w:ascii="Arial" w:hAnsi="Arial" w:cs="Arial"/>
          <w:sz w:val="22"/>
          <w:szCs w:val="22"/>
        </w:rPr>
        <w:t xml:space="preserve"> 3s</w:t>
      </w:r>
      <w:r w:rsidRPr="00274BAA">
        <w:rPr>
          <w:rFonts w:ascii="Arial" w:hAnsi="Arial" w:cs="Arial"/>
          <w:sz w:val="22"/>
          <w:szCs w:val="22"/>
          <w:vertAlign w:val="superscript"/>
        </w:rPr>
        <w:t>2</w:t>
      </w:r>
      <w:r w:rsidRPr="00274BAA">
        <w:rPr>
          <w:rFonts w:ascii="Arial" w:hAnsi="Arial" w:cs="Arial"/>
          <w:sz w:val="22"/>
          <w:szCs w:val="22"/>
        </w:rPr>
        <w:t xml:space="preserve"> 3p</w:t>
      </w:r>
      <w:r w:rsidRPr="00274BAA">
        <w:rPr>
          <w:rFonts w:ascii="Arial" w:hAnsi="Arial" w:cs="Arial"/>
          <w:sz w:val="22"/>
          <w:szCs w:val="22"/>
          <w:vertAlign w:val="superscript"/>
        </w:rPr>
        <w:t>6</w:t>
      </w:r>
      <w:r w:rsidRPr="00274BAA">
        <w:rPr>
          <w:rFonts w:ascii="Arial" w:hAnsi="Arial" w:cs="Arial"/>
          <w:sz w:val="22"/>
          <w:szCs w:val="22"/>
        </w:rPr>
        <w:t xml:space="preserve">  ….</w:t>
      </w:r>
    </w:p>
    <w:p w14:paraId="2B4209D8" w14:textId="77777777" w:rsidR="00651CDA" w:rsidRPr="000E17CD" w:rsidRDefault="00651CDA" w:rsidP="00AB4C6E">
      <w:pPr>
        <w:spacing w:line="276" w:lineRule="auto"/>
        <w:rPr>
          <w:rFonts w:ascii="Arial" w:hAnsi="Arial" w:cs="Arial"/>
          <w:sz w:val="22"/>
          <w:szCs w:val="22"/>
        </w:rPr>
      </w:pPr>
    </w:p>
    <w:p w14:paraId="1F80609D" w14:textId="77777777" w:rsidR="00651CDA" w:rsidRPr="007C2E8C" w:rsidRDefault="00EB15DE" w:rsidP="00AB4C6E">
      <w:pPr>
        <w:pStyle w:val="informacja"/>
        <w:shd w:val="clear" w:color="auto" w:fill="auto"/>
        <w:rPr>
          <w:b w:val="0"/>
        </w:rPr>
      </w:pPr>
      <w:r w:rsidRPr="007C2E8C">
        <w:rPr>
          <w:b w:val="0"/>
        </w:rPr>
        <w:t xml:space="preserve">  </w:t>
      </w:r>
      <w:r w:rsidR="00651CDA" w:rsidRPr="007C2E8C">
        <w:rPr>
          <w:b w:val="0"/>
        </w:rPr>
        <w:t>Informacja do zadań 2.–4.</w:t>
      </w:r>
    </w:p>
    <w:p w14:paraId="1B0722E8" w14:textId="77777777" w:rsidR="00651CDA" w:rsidRPr="007C2E8C" w:rsidRDefault="00EB15DE" w:rsidP="00AB4C6E">
      <w:pPr>
        <w:pStyle w:val="tekst"/>
        <w:jc w:val="left"/>
      </w:pPr>
      <w:r w:rsidRPr="007C2E8C">
        <w:t xml:space="preserve">  </w:t>
      </w:r>
      <w:r w:rsidR="00651CDA" w:rsidRPr="007C2E8C">
        <w:t>Pierwsza energia jonizacji (Ej</w:t>
      </w:r>
      <w:r w:rsidR="00651CDA" w:rsidRPr="007C2E8C">
        <w:rPr>
          <w:vertAlign w:val="subscript"/>
        </w:rPr>
        <w:t>1</w:t>
      </w:r>
      <w:r w:rsidR="00651CDA" w:rsidRPr="007C2E8C">
        <w:t>) to minimalna energia potrzebna do oderwania pierwszego elektronu od obojętnego atomu. Każda następna energia jonizacji (Ej</w:t>
      </w:r>
      <w:r w:rsidR="00651CDA" w:rsidRPr="007C2E8C">
        <w:rPr>
          <w:vertAlign w:val="subscript"/>
        </w:rPr>
        <w:t>2</w:t>
      </w:r>
      <w:r w:rsidR="00651CDA" w:rsidRPr="007C2E8C">
        <w:t>, Ej</w:t>
      </w:r>
      <w:r w:rsidR="00651CDA" w:rsidRPr="007C2E8C">
        <w:rPr>
          <w:vertAlign w:val="subscript"/>
        </w:rPr>
        <w:t>3</w:t>
      </w:r>
      <w:r w:rsidR="00651CDA" w:rsidRPr="007C2E8C">
        <w:t xml:space="preserve"> itd.) to energia potrzebna do oderwania kolejnego elektronu od coraz bardziej dodatnio naładowanej drobiny. Wartości energii jonizacji zmieniają się okresowo w miarę wzrostu liczby atomowej. </w:t>
      </w:r>
    </w:p>
    <w:p w14:paraId="7BD2D6C6" w14:textId="77777777" w:rsidR="00752827" w:rsidRPr="007C2E8C" w:rsidRDefault="00752827" w:rsidP="00AB4C6E">
      <w:pPr>
        <w:pStyle w:val="tekst"/>
        <w:jc w:val="left"/>
      </w:pPr>
    </w:p>
    <w:p w14:paraId="6286687B" w14:textId="51FDC1BD" w:rsidR="00651CDA" w:rsidRPr="007C2E8C" w:rsidRDefault="000E17CD" w:rsidP="00AB4C6E">
      <w:pPr>
        <w:pStyle w:val="tekst"/>
        <w:jc w:val="left"/>
      </w:pPr>
      <w:r w:rsidRPr="00AA62AC">
        <w:t>Poniżej</w:t>
      </w:r>
      <w:r w:rsidR="00C81CA6">
        <w:t xml:space="preserve"> </w:t>
      </w:r>
      <w:r w:rsidR="00651CDA" w:rsidRPr="007C2E8C">
        <w:t xml:space="preserve">podano wartość pierwszej energii jonizacji dla </w:t>
      </w:r>
      <w:r w:rsidR="00274BAA">
        <w:t xml:space="preserve">atomu </w:t>
      </w:r>
      <w:r w:rsidR="00651CDA" w:rsidRPr="007C2E8C">
        <w:t xml:space="preserve">wodoru i wartości kilku wybranych energii jonizacji dla </w:t>
      </w:r>
      <w:r w:rsidR="00274BAA">
        <w:t xml:space="preserve">atomów </w:t>
      </w:r>
      <w:r w:rsidR="00A82FF0">
        <w:t xml:space="preserve">kolejnych </w:t>
      </w:r>
      <w:r w:rsidR="00651CDA" w:rsidRPr="007C2E8C">
        <w:t>pierwiastków pierwszej grupy układu okresowego.</w:t>
      </w:r>
    </w:p>
    <w:p w14:paraId="59632EF1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wodór</w:t>
      </w:r>
      <w:r>
        <w:rPr>
          <w:rFonts w:ascii="Arial" w:hAnsi="Arial" w:cs="Arial"/>
          <w:sz w:val="22"/>
          <w:szCs w:val="22"/>
        </w:rPr>
        <w:t>: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</w:p>
    <w:p w14:paraId="4D0CC1D8" w14:textId="77777777" w:rsidR="000E17CD" w:rsidRPr="00752827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 w:rsidRPr="00752827">
        <w:rPr>
          <w:rFonts w:ascii="Arial" w:hAnsi="Arial" w:cs="Arial"/>
          <w:sz w:val="22"/>
          <w:szCs w:val="22"/>
          <w:vertAlign w:val="subscript"/>
        </w:rPr>
        <w:t>1</w:t>
      </w:r>
      <w:r w:rsidRPr="00752827">
        <w:rPr>
          <w:rFonts w:ascii="Arial" w:hAnsi="Arial" w:cs="Arial"/>
          <w:sz w:val="22"/>
          <w:szCs w:val="22"/>
        </w:rPr>
        <w:t xml:space="preserve"> =1,31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J · 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</w:p>
    <w:p w14:paraId="7D7563B1" w14:textId="77777777" w:rsidR="000E17CD" w:rsidRDefault="000E17CD" w:rsidP="000E17CD">
      <w:pPr>
        <w:spacing w:line="276" w:lineRule="auto"/>
      </w:pPr>
      <w:r w:rsidRPr="0079307B">
        <w:rPr>
          <w:rFonts w:ascii="Arial" w:hAnsi="Arial" w:cs="Arial"/>
          <w:sz w:val="22"/>
          <w:szCs w:val="22"/>
        </w:rPr>
        <w:t>lit</w:t>
      </w:r>
      <w:r>
        <w:rPr>
          <w:rFonts w:ascii="Arial" w:hAnsi="Arial" w:cs="Arial"/>
          <w:sz w:val="22"/>
          <w:szCs w:val="22"/>
        </w:rPr>
        <w:t xml:space="preserve">: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 w:rsidRPr="00752827">
        <w:rPr>
          <w:rFonts w:ascii="Arial" w:hAnsi="Arial" w:cs="Arial"/>
          <w:sz w:val="22"/>
          <w:szCs w:val="22"/>
          <w:vertAlign w:val="subscript"/>
        </w:rPr>
        <w:t>1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0</w:t>
      </w:r>
      <w:r w:rsidRPr="0079307B">
        <w:rPr>
          <w:rFonts w:ascii="Arial" w:hAnsi="Arial" w:cs="Arial"/>
          <w:sz w:val="22"/>
          <w:szCs w:val="22"/>
        </w:rPr>
        <w:t>,52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79307B">
        <w:rPr>
          <w:rFonts w:ascii="Arial" w:hAnsi="Arial" w:cs="Arial"/>
          <w:sz w:val="22"/>
          <w:szCs w:val="22"/>
        </w:rPr>
        <w:t>7,30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</w:t>
      </w:r>
      <w:r w:rsidRPr="0079307B">
        <w:rPr>
          <w:rFonts w:ascii="Arial" w:hAnsi="Arial" w:cs="Arial"/>
          <w:sz w:val="22"/>
          <w:szCs w:val="22"/>
        </w:rPr>
        <w:t>11,81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</w:p>
    <w:p w14:paraId="1B7E708B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9307B">
        <w:rPr>
          <w:rFonts w:ascii="Arial" w:hAnsi="Arial" w:cs="Arial"/>
          <w:sz w:val="22"/>
          <w:szCs w:val="22"/>
        </w:rPr>
        <w:t>sód</w:t>
      </w:r>
      <w:r>
        <w:rPr>
          <w:rFonts w:ascii="Arial" w:hAnsi="Arial" w:cs="Arial"/>
          <w:sz w:val="22"/>
          <w:szCs w:val="22"/>
        </w:rPr>
        <w:t>:</w:t>
      </w:r>
      <w:r w:rsidRPr="00E54C2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 w:rsidRPr="00752827">
        <w:rPr>
          <w:rFonts w:ascii="Arial" w:hAnsi="Arial" w:cs="Arial"/>
          <w:sz w:val="22"/>
          <w:szCs w:val="22"/>
          <w:vertAlign w:val="subscript"/>
        </w:rPr>
        <w:t>1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0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49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4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56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>,</w:t>
      </w:r>
    </w:p>
    <w:p w14:paraId="5CB0460F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6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</w:t>
      </w:r>
      <w:r w:rsidRPr="0079307B">
        <w:rPr>
          <w:rFonts w:ascii="Arial" w:hAnsi="Arial" w:cs="Arial"/>
          <w:sz w:val="22"/>
          <w:szCs w:val="22"/>
        </w:rPr>
        <w:t>1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717C84D0" w14:textId="77777777" w:rsidR="000E17CD" w:rsidRDefault="000E17CD" w:rsidP="000E17CD">
      <w:pPr>
        <w:spacing w:line="276" w:lineRule="auto"/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9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54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13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35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</w:t>
      </w:r>
      <w:r w:rsidRPr="00752827">
        <w:rPr>
          <w:rFonts w:ascii="Arial" w:hAnsi="Arial" w:cs="Arial"/>
          <w:sz w:val="22"/>
          <w:szCs w:val="22"/>
        </w:rPr>
        <w:t>·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</w:p>
    <w:p w14:paraId="510017D2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</w:t>
      </w:r>
      <w:r w:rsidRPr="0079307B">
        <w:rPr>
          <w:rFonts w:ascii="Arial" w:hAnsi="Arial" w:cs="Arial"/>
          <w:sz w:val="22"/>
          <w:szCs w:val="22"/>
        </w:rPr>
        <w:t>otas</w:t>
      </w:r>
      <w:r>
        <w:rPr>
          <w:rFonts w:ascii="Arial" w:hAnsi="Arial" w:cs="Arial"/>
          <w:sz w:val="22"/>
          <w:szCs w:val="22"/>
        </w:rPr>
        <w:t xml:space="preserve">: </w:t>
      </w:r>
    </w:p>
    <w:p w14:paraId="0B9EC1A9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 w:rsidRPr="00752827">
        <w:rPr>
          <w:rFonts w:ascii="Arial" w:hAnsi="Arial" w:cs="Arial"/>
          <w:sz w:val="22"/>
          <w:szCs w:val="22"/>
          <w:vertAlign w:val="subscript"/>
        </w:rPr>
        <w:t>1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0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42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3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05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4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4</w:t>
      </w:r>
      <w:r w:rsidRPr="0079307B">
        <w:rPr>
          <w:rFonts w:ascii="Arial" w:hAnsi="Arial" w:cs="Arial"/>
          <w:sz w:val="22"/>
          <w:szCs w:val="22"/>
        </w:rPr>
        <w:t>1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64783939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5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88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73382ED3" w14:textId="77777777" w:rsidR="000E17CD" w:rsidRDefault="000E17CD" w:rsidP="000E17CD">
      <w:pPr>
        <w:spacing w:line="276" w:lineRule="auto"/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7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8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</w:t>
      </w:r>
      <w:r w:rsidRPr="00752827">
        <w:rPr>
          <w:rFonts w:ascii="Arial" w:hAnsi="Arial" w:cs="Arial"/>
          <w:sz w:val="22"/>
          <w:szCs w:val="22"/>
        </w:rPr>
        <w:t>·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</w:p>
    <w:p w14:paraId="4D693CCD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</w:t>
      </w:r>
      <w:r w:rsidRPr="0079307B">
        <w:rPr>
          <w:rFonts w:ascii="Arial" w:hAnsi="Arial" w:cs="Arial"/>
          <w:sz w:val="22"/>
          <w:szCs w:val="22"/>
        </w:rPr>
        <w:t>ubid</w:t>
      </w:r>
      <w:r>
        <w:rPr>
          <w:rFonts w:ascii="Arial" w:hAnsi="Arial" w:cs="Arial"/>
          <w:sz w:val="22"/>
          <w:szCs w:val="22"/>
        </w:rPr>
        <w:t>:</w:t>
      </w:r>
      <w:r w:rsidRPr="00CE092C">
        <w:rPr>
          <w:rFonts w:ascii="Arial" w:hAnsi="Arial" w:cs="Arial"/>
          <w:sz w:val="22"/>
          <w:szCs w:val="22"/>
        </w:rPr>
        <w:t xml:space="preserve"> </w:t>
      </w:r>
    </w:p>
    <w:p w14:paraId="594E70E5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 w:rsidRPr="00752827">
        <w:rPr>
          <w:rFonts w:ascii="Arial" w:hAnsi="Arial" w:cs="Arial"/>
          <w:sz w:val="22"/>
          <w:szCs w:val="22"/>
          <w:vertAlign w:val="subscript"/>
        </w:rPr>
        <w:t>1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0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40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314DD4AA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2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63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11E43E93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</w:rPr>
      </w:pP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3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90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</w:p>
    <w:p w14:paraId="7C414572" w14:textId="77777777" w:rsidR="000E17CD" w:rsidRDefault="000E17CD" w:rsidP="000E17CD">
      <w:pPr>
        <w:spacing w:line="276" w:lineRule="auto"/>
        <w:rPr>
          <w:rFonts w:ascii="Arial" w:hAnsi="Arial" w:cs="Arial"/>
          <w:sz w:val="22"/>
          <w:szCs w:val="22"/>
          <w:vertAlign w:val="superscript"/>
        </w:rPr>
      </w:pPr>
      <w:r w:rsidRPr="00752827">
        <w:rPr>
          <w:rFonts w:ascii="Arial" w:hAnsi="Arial" w:cs="Arial"/>
          <w:sz w:val="22"/>
          <w:szCs w:val="22"/>
        </w:rPr>
        <w:lastRenderedPageBreak/>
        <w:t>Ej</w:t>
      </w:r>
      <w:r>
        <w:rPr>
          <w:rFonts w:ascii="Arial" w:hAnsi="Arial" w:cs="Arial"/>
          <w:sz w:val="22"/>
          <w:szCs w:val="22"/>
          <w:vertAlign w:val="subscript"/>
        </w:rPr>
        <w:t>4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5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08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·</w:t>
      </w:r>
      <w:r w:rsidRPr="00752827">
        <w:rPr>
          <w:rFonts w:ascii="Arial" w:hAnsi="Arial" w:cs="Arial"/>
          <w:sz w:val="22"/>
          <w:szCs w:val="22"/>
        </w:rPr>
        <w:t>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</w:rPr>
        <w:br/>
      </w:r>
      <w:r w:rsidRPr="00752827">
        <w:rPr>
          <w:rFonts w:ascii="Arial" w:hAnsi="Arial" w:cs="Arial"/>
          <w:sz w:val="22"/>
          <w:szCs w:val="22"/>
        </w:rPr>
        <w:t>Ej</w:t>
      </w:r>
      <w:r>
        <w:rPr>
          <w:rFonts w:ascii="Arial" w:hAnsi="Arial" w:cs="Arial"/>
          <w:sz w:val="22"/>
          <w:szCs w:val="22"/>
          <w:vertAlign w:val="subscript"/>
        </w:rPr>
        <w:t>5</w:t>
      </w:r>
      <w:r w:rsidRPr="00752827">
        <w:rPr>
          <w:rFonts w:ascii="Arial" w:hAnsi="Arial" w:cs="Arial"/>
          <w:sz w:val="22"/>
          <w:szCs w:val="22"/>
        </w:rPr>
        <w:t xml:space="preserve"> =</w:t>
      </w:r>
      <w:r>
        <w:rPr>
          <w:rFonts w:ascii="Arial" w:hAnsi="Arial" w:cs="Arial"/>
          <w:sz w:val="22"/>
          <w:szCs w:val="22"/>
        </w:rPr>
        <w:t xml:space="preserve"> 6</w:t>
      </w:r>
      <w:r w:rsidRPr="0079307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>85</w:t>
      </w:r>
      <w:r w:rsidRPr="00752827">
        <w:rPr>
          <w:rFonts w:ascii="Arial" w:hAnsi="Arial" w:cs="Arial"/>
          <w:sz w:val="22"/>
          <w:szCs w:val="22"/>
        </w:rPr>
        <w:t>·10</w:t>
      </w:r>
      <w:r w:rsidRPr="00752827">
        <w:rPr>
          <w:rFonts w:ascii="Arial" w:hAnsi="Arial" w:cs="Arial"/>
          <w:sz w:val="22"/>
          <w:szCs w:val="22"/>
          <w:vertAlign w:val="superscript"/>
        </w:rPr>
        <w:t>6</w:t>
      </w:r>
      <w:r w:rsidRPr="0075282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J</w:t>
      </w:r>
      <w:r w:rsidRPr="00752827">
        <w:rPr>
          <w:rFonts w:ascii="Arial" w:hAnsi="Arial" w:cs="Arial"/>
          <w:sz w:val="22"/>
          <w:szCs w:val="22"/>
        </w:rPr>
        <w:t>·mol</w:t>
      </w:r>
      <w:r w:rsidRPr="00592C7E">
        <w:rPr>
          <w:rFonts w:ascii="Arial" w:hAnsi="Arial" w:cs="Arial"/>
          <w:sz w:val="22"/>
          <w:szCs w:val="22"/>
          <w:vertAlign w:val="superscript"/>
        </w:rPr>
        <w:t>-1</w:t>
      </w:r>
    </w:p>
    <w:p w14:paraId="6F122185" w14:textId="77777777" w:rsidR="00651CDA" w:rsidRPr="007C2E8C" w:rsidRDefault="007C2E8C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>1)</w:t>
      </w:r>
    </w:p>
    <w:p w14:paraId="259CD5F1" w14:textId="77777777" w:rsidR="00651CDA" w:rsidRPr="007C2E8C" w:rsidRDefault="007C2E8C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Wyjaśnij, dlaczego wartość pierwszej energii jonizacji </w:t>
      </w:r>
      <w:r w:rsidR="00274BAA">
        <w:rPr>
          <w:b w:val="0"/>
        </w:rPr>
        <w:t xml:space="preserve">atomu </w:t>
      </w:r>
      <w:r w:rsidR="00651CDA" w:rsidRPr="007C2E8C">
        <w:rPr>
          <w:b w:val="0"/>
        </w:rPr>
        <w:t xml:space="preserve">wodoru jest dużo większa niż wartość pierwszej energii jonizacji </w:t>
      </w:r>
      <w:r w:rsidR="00274BAA">
        <w:rPr>
          <w:b w:val="0"/>
        </w:rPr>
        <w:t xml:space="preserve">atomów kolejnych </w:t>
      </w:r>
      <w:r w:rsidR="00651CDA" w:rsidRPr="007C2E8C">
        <w:rPr>
          <w:b w:val="0"/>
        </w:rPr>
        <w:t>pierwiastków pierwszej grupy.</w:t>
      </w:r>
      <w:r w:rsidR="00AB4C6E">
        <w:rPr>
          <w:b w:val="0"/>
        </w:rPr>
        <w:br/>
      </w:r>
      <w:r w:rsidR="00AB4C6E">
        <w:rPr>
          <w:b w:val="0"/>
        </w:rPr>
        <w:br/>
      </w:r>
      <w:r w:rsidR="00164C08">
        <w:rPr>
          <w:b w:val="0"/>
        </w:rPr>
        <w:t xml:space="preserve">  </w:t>
      </w:r>
      <w:r w:rsidR="00651CDA" w:rsidRPr="007C2E8C">
        <w:rPr>
          <w:b w:val="0"/>
        </w:rPr>
        <w:t>Zadanie 3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>1)</w:t>
      </w:r>
    </w:p>
    <w:p w14:paraId="0CC84450" w14:textId="77777777" w:rsidR="00164C08" w:rsidRPr="007A4E3B" w:rsidRDefault="00164C08" w:rsidP="007A4E3B">
      <w:pPr>
        <w:pStyle w:val="polecenie"/>
        <w:jc w:val="left"/>
        <w:rPr>
          <w:rFonts w:cs="Arial"/>
          <w:b w:val="0"/>
          <w:szCs w:val="22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Uzupełnij poniższe zdania. </w:t>
      </w:r>
      <w:r w:rsidRPr="00516D65">
        <w:rPr>
          <w:rFonts w:cs="Arial"/>
          <w:b w:val="0"/>
          <w:szCs w:val="22"/>
          <w:lang w:eastAsia="pl-PL"/>
        </w:rPr>
        <w:t xml:space="preserve">Po numerze zdania zapisz jedną odpowiedź spośród </w:t>
      </w:r>
      <w:r w:rsidRPr="00516D65">
        <w:rPr>
          <w:rFonts w:eastAsia="Calibri" w:cs="Arial"/>
          <w:b w:val="0"/>
          <w:szCs w:val="22"/>
        </w:rPr>
        <w:t>A–B oraz C–D</w:t>
      </w:r>
      <w:r w:rsidRPr="00516D65">
        <w:rPr>
          <w:rFonts w:cs="Arial"/>
          <w:b w:val="0"/>
          <w:szCs w:val="22"/>
          <w:lang w:eastAsia="pl-PL"/>
        </w:rPr>
        <w:t>.</w:t>
      </w:r>
    </w:p>
    <w:p w14:paraId="79F168A8" w14:textId="77777777" w:rsidR="00651CDA" w:rsidRPr="007A4E3B" w:rsidRDefault="00651CDA" w:rsidP="00AB4C6E">
      <w:pPr>
        <w:pStyle w:val="polecenie"/>
        <w:jc w:val="left"/>
        <w:rPr>
          <w:b w:val="0"/>
        </w:rPr>
      </w:pPr>
    </w:p>
    <w:p w14:paraId="3D48ECB1" w14:textId="77777777" w:rsidR="00516D65" w:rsidRDefault="007A4E3B" w:rsidP="00AB4C6E">
      <w:pPr>
        <w:pStyle w:val="tekst"/>
        <w:jc w:val="left"/>
      </w:pPr>
      <w:r w:rsidRPr="00C81CA6">
        <w:t xml:space="preserve">1. </w:t>
      </w:r>
      <w:r w:rsidR="00651CDA" w:rsidRPr="00C81CA6">
        <w:t xml:space="preserve">Pierwsza energia jonizacji litowca jest </w:t>
      </w:r>
      <w:r w:rsidR="00E457DB" w:rsidRPr="00C81CA6">
        <w:br/>
        <w:t>A. mniejsza  </w:t>
      </w:r>
      <w:r w:rsidR="00E457DB" w:rsidRPr="00C81CA6">
        <w:br/>
        <w:t xml:space="preserve">B. </w:t>
      </w:r>
      <w:r w:rsidR="00651CDA" w:rsidRPr="00C81CA6">
        <w:t xml:space="preserve">większa </w:t>
      </w:r>
    </w:p>
    <w:p w14:paraId="31AD1F4A" w14:textId="77777777" w:rsidR="00651CDA" w:rsidRPr="00C81CA6" w:rsidRDefault="00651CDA" w:rsidP="00E457DB">
      <w:pPr>
        <w:pStyle w:val="tekst"/>
        <w:jc w:val="left"/>
      </w:pPr>
      <w:r w:rsidRPr="00C81CA6">
        <w:t>niż druga energia jonizacji, ponieważ</w:t>
      </w:r>
      <w:r w:rsidR="00516D65">
        <w:br/>
      </w:r>
      <w:r w:rsidR="00E457DB" w:rsidRPr="00C81CA6">
        <w:t>C. łatwiej  </w:t>
      </w:r>
      <w:r w:rsidR="00E457DB" w:rsidRPr="00C81CA6">
        <w:br/>
        <w:t>D. trudniej</w:t>
      </w:r>
      <w:r w:rsidR="00E457DB" w:rsidRPr="00C81CA6">
        <w:br/>
      </w:r>
      <w:r w:rsidRPr="00C81CA6">
        <w:t>oderwać elektron od jonu naładowanego d</w:t>
      </w:r>
      <w:r w:rsidR="005F322A" w:rsidRPr="00C81CA6">
        <w:t>odatnio niż od obojętnego atomu</w:t>
      </w:r>
      <w:r w:rsidRPr="00C81CA6">
        <w:t xml:space="preserve"> </w:t>
      </w:r>
    </w:p>
    <w:p w14:paraId="59961D51" w14:textId="77777777" w:rsidR="00516D65" w:rsidRDefault="004F2D7E" w:rsidP="004D304A">
      <w:pPr>
        <w:pStyle w:val="tekst"/>
        <w:jc w:val="left"/>
      </w:pPr>
      <w:r w:rsidRPr="00C81CA6">
        <w:br/>
      </w:r>
      <w:r w:rsidR="004D304A" w:rsidRPr="00C81CA6">
        <w:t xml:space="preserve">2. Pierwsza energia jonizacji litowca jest </w:t>
      </w:r>
      <w:r w:rsidR="004D304A" w:rsidRPr="00C81CA6">
        <w:br/>
        <w:t>A. mniejsza  </w:t>
      </w:r>
      <w:r w:rsidR="004D304A" w:rsidRPr="00C81CA6">
        <w:br/>
        <w:t xml:space="preserve">B. większa </w:t>
      </w:r>
    </w:p>
    <w:p w14:paraId="6EEF988B" w14:textId="77777777" w:rsidR="00651CDA" w:rsidRPr="007C2E8C" w:rsidRDefault="004D304A" w:rsidP="004D304A">
      <w:pPr>
        <w:pStyle w:val="tekst"/>
        <w:jc w:val="left"/>
      </w:pPr>
      <w:r w:rsidRPr="00C81CA6">
        <w:t>niż druga energia jonizacji, ponieważ</w:t>
      </w:r>
      <w:r w:rsidR="00516D65">
        <w:br/>
      </w:r>
      <w:r w:rsidR="00651CDA" w:rsidRPr="00C81CA6">
        <w:t>przyciąganie przez jądro elektronu z przedostatniej powłoki j</w:t>
      </w:r>
      <w:r w:rsidRPr="00C81CA6">
        <w:t xml:space="preserve">est </w:t>
      </w:r>
      <w:r w:rsidRPr="00C81CA6">
        <w:br/>
        <w:t xml:space="preserve">C. </w:t>
      </w:r>
      <w:r w:rsidR="00651CDA" w:rsidRPr="00C81CA6">
        <w:t>silniejsze</w:t>
      </w:r>
      <w:r w:rsidRPr="00C81CA6">
        <w:t>  </w:t>
      </w:r>
      <w:r w:rsidRPr="00C81CA6">
        <w:br/>
        <w:t xml:space="preserve">D. </w:t>
      </w:r>
      <w:r w:rsidR="00651CDA" w:rsidRPr="00C81CA6">
        <w:t xml:space="preserve">słabsze </w:t>
      </w:r>
      <w:r w:rsidRPr="00C81CA6">
        <w:br/>
      </w:r>
      <w:r w:rsidR="00651CDA" w:rsidRPr="00C81CA6">
        <w:t>niż przyciąganie elektronu z powłoki ostatniej.</w:t>
      </w:r>
    </w:p>
    <w:p w14:paraId="78BC10D1" w14:textId="77777777" w:rsidR="00651CDA" w:rsidRPr="007C2E8C" w:rsidRDefault="00651CDA" w:rsidP="00AB4C6E">
      <w:pPr>
        <w:tabs>
          <w:tab w:val="left" w:pos="360"/>
        </w:tabs>
        <w:spacing w:line="276" w:lineRule="auto"/>
      </w:pPr>
    </w:p>
    <w:p w14:paraId="61DE19BC" w14:textId="77777777" w:rsidR="00651CDA" w:rsidRPr="007C2E8C" w:rsidRDefault="00651CDA" w:rsidP="00AB4C6E">
      <w:pPr>
        <w:pStyle w:val="zadanie"/>
        <w:shd w:val="clear" w:color="auto" w:fill="auto"/>
        <w:rPr>
          <w:b w:val="0"/>
        </w:rPr>
      </w:pPr>
      <w:r w:rsidRPr="007C2E8C">
        <w:rPr>
          <w:b w:val="0"/>
        </w:rPr>
        <w:t>Zadanie 4. (0</w:t>
      </w:r>
      <w:r w:rsidRPr="007C2E8C">
        <w:rPr>
          <w:b w:val="0"/>
          <w:bCs/>
        </w:rPr>
        <w:t>–</w:t>
      </w:r>
      <w:r w:rsidRPr="007C2E8C">
        <w:rPr>
          <w:b w:val="0"/>
        </w:rPr>
        <w:t>1)</w:t>
      </w:r>
    </w:p>
    <w:p w14:paraId="208E2C39" w14:textId="77777777" w:rsidR="00651CDA" w:rsidRPr="007C2E8C" w:rsidRDefault="00651CDA" w:rsidP="00C20AB6">
      <w:pPr>
        <w:pStyle w:val="polecenie"/>
        <w:jc w:val="left"/>
        <w:rPr>
          <w:b w:val="0"/>
        </w:rPr>
      </w:pPr>
      <w:r w:rsidRPr="007C2E8C">
        <w:rPr>
          <w:b w:val="0"/>
        </w:rPr>
        <w:t xml:space="preserve">Oceń, czy podane poniżej informacje są prawdziwe. </w:t>
      </w:r>
      <w:r w:rsidR="00E77F6A" w:rsidRPr="00516D65">
        <w:rPr>
          <w:b w:val="0"/>
        </w:rPr>
        <w:t>Po każdym numerze zda</w:t>
      </w:r>
      <w:r w:rsidR="003C76BF">
        <w:rPr>
          <w:b w:val="0"/>
        </w:rPr>
        <w:t>nia</w:t>
      </w:r>
      <w:r w:rsidR="00E77F6A" w:rsidRPr="00516D65">
        <w:rPr>
          <w:b w:val="0"/>
        </w:rPr>
        <w:t xml:space="preserve"> zapisz </w:t>
      </w:r>
      <w:r w:rsidRPr="00516D65">
        <w:rPr>
          <w:b w:val="0"/>
        </w:rPr>
        <w:t>P, jeśli informacja jest prawdziwa, albo F – jeśli jest fałszywa.</w:t>
      </w:r>
      <w:r w:rsidRPr="007C2E8C">
        <w:rPr>
          <w:b w:val="0"/>
        </w:rPr>
        <w:t xml:space="preserve"> </w:t>
      </w:r>
      <w:r w:rsidR="00C20AB6">
        <w:rPr>
          <w:b w:val="0"/>
        </w:rPr>
        <w:br/>
      </w:r>
      <w:r w:rsidR="00C20AB6">
        <w:rPr>
          <w:b w:val="0"/>
        </w:rPr>
        <w:br/>
        <w:t>1.</w:t>
      </w:r>
      <w:r w:rsidR="00C20AB6" w:rsidRPr="00C20AB6">
        <w:rPr>
          <w:b w:val="0"/>
        </w:rPr>
        <w:t xml:space="preserve"> </w:t>
      </w:r>
      <w:r w:rsidR="00C20AB6" w:rsidRPr="007C2E8C">
        <w:rPr>
          <w:b w:val="0"/>
        </w:rPr>
        <w:t>W grupie pierwiastków: lit, sód i rubid</w:t>
      </w:r>
      <w:r w:rsidR="00F46CAB">
        <w:rPr>
          <w:b w:val="0"/>
        </w:rPr>
        <w:t>,</w:t>
      </w:r>
      <w:r w:rsidR="00C20AB6" w:rsidRPr="007C2E8C">
        <w:rPr>
          <w:b w:val="0"/>
        </w:rPr>
        <w:t xml:space="preserve"> obserwujemy, że im mniejsza elektroujemność, tym większa jest wartość pierwszej energii jonizacji.</w:t>
      </w:r>
      <w:r w:rsidR="00C20AB6">
        <w:rPr>
          <w:b w:val="0"/>
        </w:rPr>
        <w:br/>
        <w:t>2.</w:t>
      </w:r>
      <w:r w:rsidR="00C20AB6" w:rsidRPr="00C20AB6">
        <w:rPr>
          <w:b w:val="0"/>
        </w:rPr>
        <w:t xml:space="preserve"> </w:t>
      </w:r>
      <w:r w:rsidR="00C20AB6" w:rsidRPr="007C2E8C">
        <w:rPr>
          <w:b w:val="0"/>
        </w:rPr>
        <w:t>W grupie pierwiastków: sód, potas i rubid</w:t>
      </w:r>
      <w:r w:rsidR="00F46CAB">
        <w:rPr>
          <w:b w:val="0"/>
        </w:rPr>
        <w:t>,</w:t>
      </w:r>
      <w:r w:rsidR="00C20AB6" w:rsidRPr="007C2E8C">
        <w:rPr>
          <w:b w:val="0"/>
        </w:rPr>
        <w:t xml:space="preserve"> obserwujemy, że im większy promień atomu, tym mniejsza jest wartość pierwszej energii jonizacji.</w:t>
      </w:r>
      <w:r w:rsidR="00C20AB6">
        <w:rPr>
          <w:b w:val="0"/>
        </w:rPr>
        <w:br/>
        <w:t>3.</w:t>
      </w:r>
      <w:r w:rsidR="00C20AB6" w:rsidRPr="00C20AB6">
        <w:rPr>
          <w:b w:val="0"/>
        </w:rPr>
        <w:t xml:space="preserve"> </w:t>
      </w:r>
      <w:r w:rsidR="00C20AB6" w:rsidRPr="007C2E8C">
        <w:rPr>
          <w:b w:val="0"/>
        </w:rPr>
        <w:t>Wartości czwartej i piątej energii jonizacji potasu dotyczą elektronów należących do różnych powłok.</w:t>
      </w:r>
      <w:r w:rsidR="00C20AB6">
        <w:rPr>
          <w:b w:val="0"/>
        </w:rPr>
        <w:br/>
      </w:r>
    </w:p>
    <w:p w14:paraId="094341E7" w14:textId="77777777" w:rsidR="00651CDA" w:rsidRPr="007C2E8C" w:rsidRDefault="00651CDA" w:rsidP="00AB4C6E">
      <w:pPr>
        <w:spacing w:line="276" w:lineRule="auto"/>
        <w:rPr>
          <w:sz w:val="2"/>
          <w:szCs w:val="2"/>
        </w:rPr>
      </w:pPr>
    </w:p>
    <w:p w14:paraId="7444016C" w14:textId="77777777" w:rsidR="00651CDA" w:rsidRPr="007C2E8C" w:rsidRDefault="00F5439F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5. (0–2)</w:t>
      </w:r>
    </w:p>
    <w:p w14:paraId="6FF78983" w14:textId="77777777" w:rsidR="00651CDA" w:rsidRPr="007C2E8C" w:rsidRDefault="00F5439F" w:rsidP="00AB4C6E">
      <w:pPr>
        <w:pStyle w:val="tekst"/>
        <w:jc w:val="left"/>
      </w:pPr>
      <w:r>
        <w:t xml:space="preserve">  </w:t>
      </w:r>
      <w:r w:rsidR="00651CDA" w:rsidRPr="007C2E8C">
        <w:t>Sacharoza dobrze rozpuszcza się w wodzie, a jej rozpuszczalność w dużym stopniu zależy od temperatury.</w:t>
      </w:r>
    </w:p>
    <w:p w14:paraId="06635B68" w14:textId="77777777" w:rsidR="00651CDA" w:rsidRPr="007C2E8C" w:rsidRDefault="00651CDA" w:rsidP="00AB4C6E">
      <w:pPr>
        <w:pStyle w:val="tekst"/>
        <w:jc w:val="left"/>
      </w:pPr>
      <w:r w:rsidRPr="007C2E8C">
        <w:t>Przygotowano nasycony wodny roztwór sacharozy w temperaturze 80 </w:t>
      </w:r>
      <w:r w:rsidRPr="007C2E8C">
        <w:rPr>
          <w:bCs/>
          <w:szCs w:val="28"/>
        </w:rPr>
        <w:t xml:space="preserve">°C. Następnie ochłodzono go do temperatury </w:t>
      </w:r>
      <w:r w:rsidRPr="007C2E8C">
        <w:t>20 </w:t>
      </w:r>
      <w:r w:rsidRPr="007C2E8C">
        <w:rPr>
          <w:bCs/>
          <w:szCs w:val="28"/>
        </w:rPr>
        <w:t xml:space="preserve">°C i stwierdzono, że </w:t>
      </w:r>
      <w:r w:rsidRPr="007C2E8C">
        <w:t>wykrystalizowało 1590 g sacharozy, a roztwór, który pozostał po krystalizacji, miał masę 3040 g.</w:t>
      </w:r>
    </w:p>
    <w:p w14:paraId="2CB65F27" w14:textId="77777777" w:rsidR="00651CDA" w:rsidRPr="007C2E8C" w:rsidRDefault="00651CDA" w:rsidP="00AB4C6E">
      <w:pPr>
        <w:spacing w:line="276" w:lineRule="auto"/>
        <w:rPr>
          <w:iCs/>
        </w:rPr>
      </w:pPr>
    </w:p>
    <w:p w14:paraId="6B6D21C0" w14:textId="77777777" w:rsidR="00651CDA" w:rsidRPr="007C2E8C" w:rsidRDefault="00651CDA" w:rsidP="00AB4C6E">
      <w:pPr>
        <w:pStyle w:val="polecenie"/>
        <w:jc w:val="left"/>
        <w:rPr>
          <w:b w:val="0"/>
        </w:rPr>
      </w:pPr>
      <w:r w:rsidRPr="007C2E8C">
        <w:rPr>
          <w:b w:val="0"/>
        </w:rPr>
        <w:t>Oblicz rozpuszczalność sacharozy (w gramach na 100 gramów wody) w temperaturze 80 </w:t>
      </w:r>
      <w:r w:rsidRPr="007C2E8C">
        <w:rPr>
          <w:b w:val="0"/>
          <w:bCs/>
          <w:szCs w:val="28"/>
        </w:rPr>
        <w:t>°C</w:t>
      </w:r>
      <w:r w:rsidRPr="007C2E8C">
        <w:rPr>
          <w:b w:val="0"/>
        </w:rPr>
        <w:t>, jeśli w temperaturze 20 </w:t>
      </w:r>
      <w:r w:rsidRPr="007C2E8C">
        <w:rPr>
          <w:b w:val="0"/>
          <w:bCs/>
          <w:szCs w:val="28"/>
        </w:rPr>
        <w:t>°C</w:t>
      </w:r>
      <w:r w:rsidRPr="007C2E8C">
        <w:rPr>
          <w:b w:val="0"/>
        </w:rPr>
        <w:t xml:space="preserve"> jest ona równa 204 g na 100 g wody. </w:t>
      </w:r>
    </w:p>
    <w:p w14:paraId="54B4A0A2" w14:textId="77777777" w:rsidR="00F5439F" w:rsidRDefault="00F5439F" w:rsidP="00AB4C6E">
      <w:pPr>
        <w:pStyle w:val="zadanie"/>
        <w:shd w:val="clear" w:color="auto" w:fill="auto"/>
        <w:rPr>
          <w:b w:val="0"/>
        </w:rPr>
      </w:pPr>
    </w:p>
    <w:p w14:paraId="3083579F" w14:textId="77777777" w:rsidR="00C8725B" w:rsidRPr="007A4E3B" w:rsidRDefault="00F5439F" w:rsidP="00C8725B">
      <w:pPr>
        <w:pStyle w:val="polecenie"/>
        <w:jc w:val="left"/>
        <w:rPr>
          <w:rFonts w:cs="Arial"/>
          <w:b w:val="0"/>
          <w:szCs w:val="22"/>
        </w:rPr>
      </w:pPr>
      <w:r>
        <w:rPr>
          <w:b w:val="0"/>
        </w:rPr>
        <w:lastRenderedPageBreak/>
        <w:t xml:space="preserve">  </w:t>
      </w:r>
      <w:r w:rsidR="00651CDA" w:rsidRPr="007C2E8C">
        <w:rPr>
          <w:b w:val="0"/>
        </w:rPr>
        <w:t>Zadanie 6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>1)</w:t>
      </w:r>
      <w:r>
        <w:rPr>
          <w:b w:val="0"/>
        </w:rPr>
        <w:br/>
        <w:t xml:space="preserve">  </w:t>
      </w:r>
      <w:r w:rsidR="00651CDA" w:rsidRPr="007C2E8C">
        <w:rPr>
          <w:b w:val="0"/>
        </w:rPr>
        <w:t xml:space="preserve">Uzupełnij poniższe zdania. </w:t>
      </w:r>
      <w:r w:rsidR="00C8725B" w:rsidRPr="00516D65">
        <w:rPr>
          <w:rFonts w:cs="Arial"/>
          <w:b w:val="0"/>
          <w:szCs w:val="22"/>
          <w:lang w:eastAsia="pl-PL"/>
        </w:rPr>
        <w:t xml:space="preserve">Po numerze zdania zapisz jedną odpowiedź spośród </w:t>
      </w:r>
      <w:r w:rsidR="00C56EF5" w:rsidRPr="00516D65">
        <w:rPr>
          <w:rFonts w:eastAsia="Calibri" w:cs="Arial"/>
          <w:b w:val="0"/>
          <w:szCs w:val="22"/>
        </w:rPr>
        <w:t>A–B.</w:t>
      </w:r>
    </w:p>
    <w:p w14:paraId="5CDE9763" w14:textId="77777777" w:rsidR="00B43B9B" w:rsidRDefault="00C8725B" w:rsidP="00AB4C6E">
      <w:pPr>
        <w:pStyle w:val="tekst"/>
        <w:jc w:val="left"/>
        <w:rPr>
          <w:rFonts w:cs="Arial"/>
          <w:szCs w:val="22"/>
        </w:rPr>
      </w:pPr>
      <w:r w:rsidRPr="00C8725B">
        <w:rPr>
          <w:rFonts w:cs="Arial"/>
          <w:szCs w:val="22"/>
        </w:rPr>
        <w:t xml:space="preserve">1. </w:t>
      </w:r>
      <w:r w:rsidR="00651CDA" w:rsidRPr="00C8725B">
        <w:rPr>
          <w:rFonts w:cs="Arial"/>
          <w:szCs w:val="22"/>
        </w:rPr>
        <w:t>Działanie katalizatora prowadzi</w:t>
      </w:r>
      <w:r w:rsidR="00B43B9B">
        <w:rPr>
          <w:rFonts w:cs="Arial"/>
          <w:szCs w:val="22"/>
        </w:rPr>
        <w:t xml:space="preserve"> do </w:t>
      </w:r>
      <w:r w:rsidR="00B43B9B">
        <w:rPr>
          <w:rFonts w:cs="Arial"/>
          <w:szCs w:val="22"/>
        </w:rPr>
        <w:br/>
        <w:t>A. obniżenia  </w:t>
      </w:r>
      <w:r w:rsidR="00B43B9B">
        <w:rPr>
          <w:rFonts w:cs="Arial"/>
          <w:szCs w:val="22"/>
        </w:rPr>
        <w:br/>
        <w:t>B. podwyższenia</w:t>
      </w:r>
      <w:r w:rsidR="00651CDA" w:rsidRPr="00C8725B">
        <w:rPr>
          <w:rFonts w:cs="Arial"/>
          <w:szCs w:val="22"/>
        </w:rPr>
        <w:t xml:space="preserve"> </w:t>
      </w:r>
      <w:r w:rsidR="00B43B9B">
        <w:rPr>
          <w:rFonts w:cs="Arial"/>
          <w:szCs w:val="22"/>
        </w:rPr>
        <w:br/>
      </w:r>
      <w:r w:rsidR="00651CDA" w:rsidRPr="00C8725B">
        <w:rPr>
          <w:rFonts w:cs="Arial"/>
          <w:szCs w:val="22"/>
        </w:rPr>
        <w:t xml:space="preserve">energii aktywacji katalizowanej reakcji. </w:t>
      </w:r>
      <w:r w:rsidR="00B43B9B">
        <w:rPr>
          <w:rFonts w:cs="Arial"/>
          <w:szCs w:val="22"/>
        </w:rPr>
        <w:br/>
      </w:r>
      <w:r w:rsidR="00B43B9B">
        <w:rPr>
          <w:rFonts w:cs="Arial"/>
          <w:szCs w:val="22"/>
        </w:rPr>
        <w:br/>
        <w:t xml:space="preserve">2. </w:t>
      </w:r>
      <w:r w:rsidR="00651CDA" w:rsidRPr="00C8725B">
        <w:rPr>
          <w:rFonts w:cs="Arial"/>
          <w:szCs w:val="22"/>
        </w:rPr>
        <w:t xml:space="preserve">Obecność katalizatora </w:t>
      </w:r>
      <w:r w:rsidR="00B43B9B">
        <w:rPr>
          <w:rFonts w:cs="Arial"/>
          <w:szCs w:val="22"/>
        </w:rPr>
        <w:br/>
        <w:t xml:space="preserve">A. </w:t>
      </w:r>
      <w:r w:rsidR="00C56EF5">
        <w:rPr>
          <w:rFonts w:cs="Arial"/>
          <w:szCs w:val="22"/>
        </w:rPr>
        <w:t xml:space="preserve">wpływa </w:t>
      </w:r>
      <w:r w:rsidR="00B43B9B">
        <w:rPr>
          <w:rFonts w:cs="Arial"/>
          <w:szCs w:val="22"/>
        </w:rPr>
        <w:br/>
        <w:t xml:space="preserve">B. </w:t>
      </w:r>
      <w:r w:rsidR="00651CDA" w:rsidRPr="00C8725B">
        <w:rPr>
          <w:rFonts w:cs="Arial"/>
          <w:szCs w:val="22"/>
        </w:rPr>
        <w:t xml:space="preserve">nie </w:t>
      </w:r>
      <w:r w:rsidR="00B43B9B">
        <w:rPr>
          <w:rFonts w:cs="Arial"/>
          <w:szCs w:val="22"/>
        </w:rPr>
        <w:t>wpływa</w:t>
      </w:r>
      <w:r w:rsidR="00651CDA" w:rsidRPr="00C8725B">
        <w:rPr>
          <w:rFonts w:cs="Arial"/>
          <w:szCs w:val="22"/>
        </w:rPr>
        <w:t xml:space="preserve">. </w:t>
      </w:r>
    </w:p>
    <w:p w14:paraId="6262A51A" w14:textId="77777777" w:rsidR="00B43B9B" w:rsidRDefault="00C56EF5" w:rsidP="00AB4C6E">
      <w:pPr>
        <w:pStyle w:val="tekst"/>
        <w:jc w:val="left"/>
        <w:rPr>
          <w:rFonts w:cs="Arial"/>
          <w:szCs w:val="22"/>
        </w:rPr>
      </w:pPr>
      <w:r>
        <w:rPr>
          <w:rFonts w:cs="Arial"/>
          <w:szCs w:val="22"/>
        </w:rPr>
        <w:t>na wydajność procesu.</w:t>
      </w:r>
    </w:p>
    <w:p w14:paraId="7D64C51C" w14:textId="77777777" w:rsidR="00C56EF5" w:rsidRDefault="00C56EF5" w:rsidP="00AB4C6E">
      <w:pPr>
        <w:pStyle w:val="tekst"/>
        <w:jc w:val="left"/>
        <w:rPr>
          <w:rFonts w:cs="Arial"/>
          <w:szCs w:val="22"/>
        </w:rPr>
      </w:pPr>
    </w:p>
    <w:p w14:paraId="1DEACE3E" w14:textId="77777777" w:rsidR="00C56EF5" w:rsidRDefault="00C56EF5" w:rsidP="00AB4C6E">
      <w:pPr>
        <w:pStyle w:val="tekst"/>
        <w:jc w:val="left"/>
        <w:rPr>
          <w:rFonts w:cs="Arial"/>
          <w:szCs w:val="22"/>
        </w:rPr>
      </w:pPr>
      <w:r>
        <w:rPr>
          <w:rFonts w:cs="Arial"/>
          <w:szCs w:val="22"/>
        </w:rPr>
        <w:t xml:space="preserve">3. </w:t>
      </w:r>
      <w:r w:rsidR="00651CDA" w:rsidRPr="00C8725B">
        <w:rPr>
          <w:rFonts w:cs="Arial"/>
          <w:szCs w:val="22"/>
        </w:rPr>
        <w:t xml:space="preserve">Katalizatory </w:t>
      </w:r>
      <w:r>
        <w:rPr>
          <w:rFonts w:cs="Arial"/>
          <w:szCs w:val="22"/>
        </w:rPr>
        <w:br/>
        <w:t>A. zmieniają szybkość,  </w:t>
      </w:r>
      <w:r>
        <w:rPr>
          <w:rFonts w:cs="Arial"/>
          <w:szCs w:val="22"/>
        </w:rPr>
        <w:br/>
        <w:t>B. nie zmieniają szybkości</w:t>
      </w:r>
      <w:r w:rsidR="00651CDA" w:rsidRPr="00C8725B">
        <w:rPr>
          <w:rFonts w:cs="Arial"/>
          <w:szCs w:val="22"/>
        </w:rPr>
        <w:t xml:space="preserve">, </w:t>
      </w:r>
    </w:p>
    <w:p w14:paraId="53F6D8CB" w14:textId="77777777" w:rsidR="00651CDA" w:rsidRPr="00C8725B" w:rsidRDefault="00651CDA" w:rsidP="00AB4C6E">
      <w:pPr>
        <w:pStyle w:val="tekst"/>
        <w:jc w:val="left"/>
        <w:rPr>
          <w:rFonts w:cs="Arial"/>
          <w:szCs w:val="22"/>
        </w:rPr>
      </w:pPr>
      <w:r w:rsidRPr="00C8725B">
        <w:rPr>
          <w:rFonts w:cs="Arial"/>
          <w:szCs w:val="22"/>
        </w:rPr>
        <w:t xml:space="preserve">z jaką układ osiąga stan równowagi. </w:t>
      </w:r>
    </w:p>
    <w:p w14:paraId="3FE7CD65" w14:textId="77777777" w:rsidR="00C1240B" w:rsidRDefault="00C1240B" w:rsidP="00AB4C6E">
      <w:pPr>
        <w:pStyle w:val="zadanie"/>
        <w:shd w:val="clear" w:color="auto" w:fill="auto"/>
        <w:rPr>
          <w:b w:val="0"/>
        </w:rPr>
      </w:pPr>
    </w:p>
    <w:p w14:paraId="3ABF79E0" w14:textId="77777777" w:rsidR="00651CDA" w:rsidRPr="007C2E8C" w:rsidRDefault="00C1240B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7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>1)</w:t>
      </w:r>
    </w:p>
    <w:p w14:paraId="5EB36C93" w14:textId="77777777" w:rsidR="00651CDA" w:rsidRPr="007C2E8C" w:rsidRDefault="00C1240B" w:rsidP="00AB4C6E">
      <w:pPr>
        <w:pStyle w:val="tekst"/>
        <w:jc w:val="left"/>
      </w:pPr>
      <w:r>
        <w:t xml:space="preserve">  </w:t>
      </w:r>
      <w:r w:rsidR="00651CDA" w:rsidRPr="007C2E8C">
        <w:t>Poniżej przedstawiono równanie reakcji syntezy amoniaku.</w:t>
      </w:r>
    </w:p>
    <w:p w14:paraId="24593A51" w14:textId="77777777" w:rsidR="00C1240B" w:rsidRPr="007A4E3B" w:rsidRDefault="00651CDA" w:rsidP="00C1240B">
      <w:pPr>
        <w:pStyle w:val="polecenie"/>
        <w:jc w:val="left"/>
        <w:rPr>
          <w:rFonts w:cs="Arial"/>
          <w:b w:val="0"/>
          <w:szCs w:val="22"/>
        </w:rPr>
      </w:pPr>
      <w:r w:rsidRPr="00C1240B">
        <w:rPr>
          <w:b w:val="0"/>
        </w:rPr>
        <w:t>N</w:t>
      </w:r>
      <w:r w:rsidRPr="00C1240B">
        <w:rPr>
          <w:b w:val="0"/>
          <w:vertAlign w:val="subscript"/>
        </w:rPr>
        <w:t>2</w:t>
      </w:r>
      <w:r w:rsidRPr="00C1240B">
        <w:rPr>
          <w:b w:val="0"/>
        </w:rPr>
        <w:t xml:space="preserve"> + 3H</w:t>
      </w:r>
      <w:r w:rsidRPr="00C1240B">
        <w:rPr>
          <w:b w:val="0"/>
          <w:vertAlign w:val="subscript"/>
        </w:rPr>
        <w:t>2</w:t>
      </w:r>
      <w:r w:rsidRPr="00C1240B">
        <w:rPr>
          <w:b w:val="0"/>
        </w:rPr>
        <w:t xml:space="preserve"> </w:t>
      </w:r>
      <w:r w:rsidRPr="00C1240B">
        <w:rPr>
          <w:rFonts w:ascii="Cambria Math" w:hAnsi="Cambria Math" w:cs="Cambria Math"/>
          <w:b w:val="0"/>
        </w:rPr>
        <w:t>⇄</w:t>
      </w:r>
      <w:r w:rsidRPr="00C1240B">
        <w:rPr>
          <w:b w:val="0"/>
        </w:rPr>
        <w:t xml:space="preserve"> 2NH</w:t>
      </w:r>
      <w:r w:rsidRPr="00C1240B">
        <w:rPr>
          <w:b w:val="0"/>
          <w:vertAlign w:val="subscript"/>
        </w:rPr>
        <w:t xml:space="preserve">3 </w:t>
      </w:r>
      <w:r w:rsidRPr="00C1240B">
        <w:rPr>
          <w:b w:val="0"/>
          <w:vertAlign w:val="subscript"/>
        </w:rPr>
        <w:tab/>
      </w:r>
      <w:r w:rsidRPr="00C1240B">
        <w:rPr>
          <w:b w:val="0"/>
        </w:rPr>
        <w:t>ΔH</w:t>
      </w:r>
      <w:r w:rsidR="00516D65">
        <w:rPr>
          <w:b w:val="0"/>
        </w:rPr>
        <w:t xml:space="preserve"> </w:t>
      </w:r>
      <w:r w:rsidRPr="00C1240B">
        <w:rPr>
          <w:b w:val="0"/>
        </w:rPr>
        <w:t xml:space="preserve">= – 91,8 </w:t>
      </w:r>
      <w:proofErr w:type="spellStart"/>
      <w:r w:rsidRPr="00C1240B">
        <w:rPr>
          <w:b w:val="0"/>
        </w:rPr>
        <w:t>kJ</w:t>
      </w:r>
      <w:proofErr w:type="spellEnd"/>
      <w:r w:rsidR="00C1240B">
        <w:br/>
      </w:r>
      <w:r w:rsidR="00C1240B">
        <w:br/>
      </w:r>
      <w:r w:rsidRPr="007C2E8C">
        <w:rPr>
          <w:b w:val="0"/>
        </w:rPr>
        <w:t xml:space="preserve">Uzupełnij poniższe zdania. </w:t>
      </w:r>
      <w:r w:rsidR="00C1240B" w:rsidRPr="00516D65">
        <w:rPr>
          <w:rFonts w:cs="Arial"/>
          <w:b w:val="0"/>
          <w:szCs w:val="22"/>
          <w:lang w:eastAsia="pl-PL"/>
        </w:rPr>
        <w:t xml:space="preserve">Po numerze zdania zapisz jedną odpowiedź spośród </w:t>
      </w:r>
      <w:r w:rsidR="00C1240B" w:rsidRPr="00516D65">
        <w:rPr>
          <w:rFonts w:eastAsia="Calibri" w:cs="Arial"/>
          <w:b w:val="0"/>
          <w:szCs w:val="22"/>
        </w:rPr>
        <w:t>A–B.</w:t>
      </w:r>
    </w:p>
    <w:p w14:paraId="0E1EF305" w14:textId="77777777" w:rsidR="00B65FA7" w:rsidRDefault="00B65FA7" w:rsidP="00AB4C6E">
      <w:pPr>
        <w:pStyle w:val="tekst"/>
        <w:jc w:val="left"/>
      </w:pPr>
    </w:p>
    <w:p w14:paraId="545DC621" w14:textId="77777777" w:rsidR="00C1240B" w:rsidRDefault="00C1240B" w:rsidP="00AB4C6E">
      <w:pPr>
        <w:pStyle w:val="tekst"/>
        <w:jc w:val="left"/>
      </w:pPr>
      <w:r>
        <w:t xml:space="preserve">1. </w:t>
      </w:r>
      <w:r w:rsidR="00651CDA" w:rsidRPr="007C2E8C">
        <w:t xml:space="preserve">Wzrost temperatury w układzie reakcyjnym poskutkuje </w:t>
      </w:r>
      <w:r>
        <w:br/>
        <w:t xml:space="preserve">A. </w:t>
      </w:r>
      <w:r w:rsidR="00651CDA" w:rsidRPr="007C2E8C">
        <w:t>spadkiem  </w:t>
      </w:r>
      <w:r>
        <w:br/>
        <w:t xml:space="preserve">B. </w:t>
      </w:r>
      <w:r w:rsidR="00651CDA" w:rsidRPr="007C2E8C">
        <w:t>wzrostem</w:t>
      </w:r>
      <w:r>
        <w:br/>
      </w:r>
      <w:r w:rsidR="00651CDA" w:rsidRPr="007C2E8C">
        <w:t xml:space="preserve">wydajności syntezy amoniaku. </w:t>
      </w:r>
      <w:r>
        <w:br/>
      </w:r>
      <w:r>
        <w:br/>
        <w:t xml:space="preserve">2. </w:t>
      </w:r>
      <w:r w:rsidR="00651CDA" w:rsidRPr="007C2E8C">
        <w:t>Dodanie do reaktora większej ilości</w:t>
      </w:r>
      <w:r>
        <w:t xml:space="preserve"> wodoru przyczyni się do </w:t>
      </w:r>
      <w:r>
        <w:br/>
        <w:t>A. spadku  </w:t>
      </w:r>
      <w:r>
        <w:br/>
        <w:t>B. wzrostu</w:t>
      </w:r>
    </w:p>
    <w:p w14:paraId="2C86CC7C" w14:textId="77777777" w:rsidR="00651CDA" w:rsidRPr="007C2E8C" w:rsidRDefault="00651CDA" w:rsidP="00AB4C6E">
      <w:pPr>
        <w:pStyle w:val="tekst"/>
        <w:jc w:val="left"/>
      </w:pPr>
      <w:r w:rsidRPr="007C2E8C">
        <w:t xml:space="preserve">ilości amoniaku w mieszaninie poreakcyjnej. </w:t>
      </w:r>
      <w:r w:rsidR="00C1240B">
        <w:br/>
      </w:r>
      <w:r w:rsidR="00C1240B">
        <w:br/>
        <w:t xml:space="preserve">3. </w:t>
      </w:r>
      <w:r w:rsidRPr="007C2E8C">
        <w:t>Obniżenie ciśnienia w układzie reakcyjnym poskutkuje</w:t>
      </w:r>
      <w:r w:rsidR="00070D24">
        <w:t xml:space="preserve"> </w:t>
      </w:r>
      <w:r w:rsidR="00070D24">
        <w:br/>
        <w:t xml:space="preserve">A. </w:t>
      </w:r>
      <w:r w:rsidRPr="007C2E8C">
        <w:t>spadkiem  </w:t>
      </w:r>
      <w:r w:rsidR="00070D24">
        <w:br/>
        <w:t xml:space="preserve">B. </w:t>
      </w:r>
      <w:r w:rsidRPr="007C2E8C">
        <w:t>wzrostem</w:t>
      </w:r>
      <w:r w:rsidR="00070D24">
        <w:br/>
      </w:r>
      <w:r w:rsidRPr="007C2E8C">
        <w:t xml:space="preserve">wydajności syntezy amoniaku. </w:t>
      </w:r>
    </w:p>
    <w:p w14:paraId="4A5F8B7C" w14:textId="77777777" w:rsidR="00651CDA" w:rsidRPr="007C2E8C" w:rsidRDefault="00070D24" w:rsidP="00AB4C6E">
      <w:pPr>
        <w:pStyle w:val="zadanie"/>
        <w:shd w:val="clear" w:color="auto" w:fill="auto"/>
        <w:rPr>
          <w:b w:val="0"/>
        </w:rPr>
      </w:pPr>
      <w:r>
        <w:rPr>
          <w:rFonts w:ascii="Times New Roman" w:hAnsi="Times New Roman"/>
          <w:b w:val="0"/>
          <w:iCs/>
          <w:sz w:val="24"/>
          <w:szCs w:val="24"/>
        </w:rPr>
        <w:br/>
        <w:t xml:space="preserve">  </w:t>
      </w:r>
      <w:r w:rsidR="00651CDA" w:rsidRPr="007C2E8C">
        <w:rPr>
          <w:b w:val="0"/>
        </w:rPr>
        <w:t>Zadanie 8. (0–2)</w:t>
      </w:r>
    </w:p>
    <w:p w14:paraId="4E76F71A" w14:textId="77777777" w:rsidR="002A1D78" w:rsidRDefault="00070D24" w:rsidP="00EF27C0">
      <w:pPr>
        <w:spacing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</w:rPr>
        <w:t xml:space="preserve">  </w:t>
      </w:r>
      <w:r w:rsidR="00651CDA" w:rsidRPr="007C2E8C">
        <w:rPr>
          <w:rFonts w:ascii="Arial" w:hAnsi="Arial" w:cs="Arial"/>
          <w:sz w:val="22"/>
        </w:rPr>
        <w:t xml:space="preserve">Siarczan(VI) sodu tworzy hydraty o różnym składzie. Próbkę jednego z hydratów tej soli, </w:t>
      </w:r>
      <w:r w:rsidR="00651CDA" w:rsidRPr="007C2E8C">
        <w:rPr>
          <w:rFonts w:ascii="Arial" w:hAnsi="Arial" w:cs="Arial"/>
          <w:sz w:val="22"/>
        </w:rPr>
        <w:br/>
        <w:t>o masie 8,050 g</w:t>
      </w:r>
      <w:r w:rsidR="000A280B" w:rsidRPr="007C2E8C">
        <w:rPr>
          <w:rFonts w:ascii="Arial" w:hAnsi="Arial" w:cs="Arial"/>
          <w:sz w:val="22"/>
        </w:rPr>
        <w:t>,</w:t>
      </w:r>
      <w:r w:rsidR="00651CDA" w:rsidRPr="007C2E8C">
        <w:rPr>
          <w:rFonts w:ascii="Arial" w:hAnsi="Arial" w:cs="Arial"/>
          <w:sz w:val="22"/>
        </w:rPr>
        <w:t xml:space="preserve"> rozpuszczono w wodzie i otrzymano 100,0 cm</w:t>
      </w:r>
      <w:r w:rsidR="00651CDA" w:rsidRPr="007C2E8C">
        <w:rPr>
          <w:rFonts w:ascii="Arial" w:hAnsi="Arial" w:cs="Arial"/>
          <w:sz w:val="22"/>
          <w:vertAlign w:val="superscript"/>
        </w:rPr>
        <w:t>3</w:t>
      </w:r>
      <w:r w:rsidR="00651CDA" w:rsidRPr="007C2E8C">
        <w:rPr>
          <w:rFonts w:ascii="Arial" w:hAnsi="Arial" w:cs="Arial"/>
          <w:sz w:val="22"/>
        </w:rPr>
        <w:t xml:space="preserve"> roztworu, po czym dodano do niego 50,0 cm</w:t>
      </w:r>
      <w:r w:rsidR="00651CDA" w:rsidRPr="007C2E8C">
        <w:rPr>
          <w:rFonts w:ascii="Arial" w:hAnsi="Arial" w:cs="Arial"/>
          <w:sz w:val="22"/>
          <w:vertAlign w:val="superscript"/>
        </w:rPr>
        <w:t>3</w:t>
      </w:r>
      <w:r w:rsidR="00651CDA" w:rsidRPr="007C2E8C">
        <w:rPr>
          <w:rFonts w:ascii="Arial" w:hAnsi="Arial" w:cs="Arial"/>
          <w:sz w:val="22"/>
        </w:rPr>
        <w:t xml:space="preserve"> roztworu azotanu(V) baru o stężeniu 0,600 </w:t>
      </w:r>
      <w:proofErr w:type="spellStart"/>
      <w:r w:rsidR="00651CDA" w:rsidRPr="007C2E8C">
        <w:rPr>
          <w:rFonts w:ascii="Arial" w:hAnsi="Arial" w:cs="Arial"/>
          <w:sz w:val="22"/>
        </w:rPr>
        <w:t>mol·dm</w:t>
      </w:r>
      <w:proofErr w:type="spellEnd"/>
      <w:r w:rsidR="00651CDA" w:rsidRPr="007C2E8C">
        <w:rPr>
          <w:rFonts w:ascii="Arial" w:hAnsi="Arial" w:cs="Arial"/>
          <w:sz w:val="22"/>
          <w:vertAlign w:val="superscript"/>
        </w:rPr>
        <w:t>–3</w:t>
      </w:r>
      <w:r w:rsidR="00651CDA" w:rsidRPr="007C2E8C">
        <w:rPr>
          <w:rFonts w:ascii="Arial" w:hAnsi="Arial" w:cs="Arial"/>
          <w:sz w:val="22"/>
        </w:rPr>
        <w:t xml:space="preserve">. Wytrącony osad siarczanu(VI) baru po odsączeniu i wysuszeniu miał masę 5,825 g. </w:t>
      </w:r>
      <w:r w:rsidR="00EF27C0">
        <w:rPr>
          <w:rFonts w:ascii="Arial" w:hAnsi="Arial" w:cs="Arial"/>
          <w:sz w:val="22"/>
        </w:rPr>
        <w:br/>
      </w:r>
      <w:r w:rsidR="00EF27C0">
        <w:rPr>
          <w:rFonts w:ascii="Arial" w:hAnsi="Arial" w:cs="Arial"/>
          <w:sz w:val="22"/>
        </w:rPr>
        <w:br/>
      </w:r>
      <w:r w:rsidR="00651CDA" w:rsidRPr="00EF27C0">
        <w:rPr>
          <w:rFonts w:ascii="Arial" w:hAnsi="Arial" w:cs="Arial"/>
          <w:bCs/>
          <w:sz w:val="22"/>
          <w:szCs w:val="22"/>
        </w:rPr>
        <w:t>Ustal wzór hydratu siarczanu(VI) sodu użytego w opisanym doświadczeniu.</w:t>
      </w:r>
      <w:r w:rsidR="000D2DF5" w:rsidRPr="00EF27C0">
        <w:rPr>
          <w:rFonts w:ascii="Arial" w:hAnsi="Arial" w:cs="Arial"/>
          <w:bCs/>
          <w:sz w:val="22"/>
          <w:szCs w:val="22"/>
        </w:rPr>
        <w:t xml:space="preserve"> </w:t>
      </w:r>
      <w:r w:rsidR="000D2DF5" w:rsidRPr="00EF27C0">
        <w:rPr>
          <w:rFonts w:ascii="Arial" w:eastAsiaTheme="minorEastAsia" w:hAnsi="Arial" w:cs="Arial"/>
          <w:sz w:val="22"/>
          <w:szCs w:val="22"/>
        </w:rPr>
        <w:t>Przyjmij, że opisane przemiany przebiegły z wydajnością równą 100%, a m</w:t>
      </w:r>
      <w:r w:rsidR="000D2DF5" w:rsidRPr="00EF27C0">
        <w:rPr>
          <w:rFonts w:ascii="Arial" w:hAnsi="Arial" w:cs="Arial"/>
          <w:sz w:val="22"/>
          <w:szCs w:val="22"/>
        </w:rPr>
        <w:t xml:space="preserve">asy molowe są równe: </w:t>
      </w:r>
    </w:p>
    <w:p w14:paraId="44F27F3B" w14:textId="3FD98954" w:rsidR="002A1D78" w:rsidRDefault="0046744D" w:rsidP="00EF27C0">
      <w:pPr>
        <w:spacing w:line="276" w:lineRule="auto"/>
        <w:rPr>
          <w:rFonts w:ascii="Arial" w:hAnsi="Arial" w:cs="Arial"/>
          <w:sz w:val="22"/>
          <w:szCs w:val="22"/>
          <w:lang w:val="en-US"/>
        </w:rPr>
      </w:pPr>
      <m:oMath>
        <m:sSub>
          <m:sSubPr>
            <m:ctrlPr>
              <w:rPr>
                <w:rFonts w:ascii="Cambria Math" w:hAnsi="Arial" w:cs="Arial"/>
                <w:i/>
                <w:sz w:val="22"/>
                <w:szCs w:val="22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M</m:t>
            </m:r>
          </m:e>
          <m:sub>
            <m:sSub>
              <m:sSubPr>
                <m:ctrlPr>
                  <w:rPr>
                    <w:rFonts w:ascii="Cambria Math" w:hAnsi="Arial" w:cs="Arial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Na</m:t>
                </m:r>
              </m:e>
              <m:sub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Arial" w:cs="Arial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SO</m:t>
                </m:r>
              </m:e>
              <m:sub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4</m:t>
                </m:r>
              </m:sub>
            </m:sSub>
          </m:sub>
        </m:sSub>
        <m:r>
          <m:rPr>
            <m:nor/>
          </m:rPr>
          <w:rPr>
            <w:rFonts w:ascii="Arial" w:hAnsi="Arial" w:cs="Arial"/>
            <w:sz w:val="22"/>
            <w:szCs w:val="22"/>
            <w:lang w:val="en-US"/>
          </w:rPr>
          <m:t>=</m:t>
        </m:r>
        <m:r>
          <m:rPr>
            <m:nor/>
          </m:rPr>
          <w:rPr>
            <w:rFonts w:ascii="Cambria Math" w:hAnsi="Arial" w:cs="Arial"/>
            <w:sz w:val="22"/>
            <w:szCs w:val="22"/>
            <w:lang w:val="en-US"/>
          </w:rPr>
          <m:t xml:space="preserve"> </m:t>
        </m:r>
        <m:r>
          <m:rPr>
            <m:nor/>
          </m:rPr>
          <w:rPr>
            <w:rFonts w:ascii="Arial" w:hAnsi="Arial" w:cs="Arial"/>
            <w:sz w:val="22"/>
            <w:szCs w:val="22"/>
            <w:lang w:val="en-US"/>
          </w:rPr>
          <m:t>142 g∙</m:t>
        </m:r>
        <m:sSup>
          <m:sSupPr>
            <m:ctrlPr>
              <w:rPr>
                <w:rFonts w:ascii="Cambria Math" w:hAnsi="Arial" w:cs="Arial"/>
                <w:i/>
                <w:sz w:val="22"/>
                <w:szCs w:val="22"/>
              </w:rPr>
            </m:ctrlPr>
          </m:sSupPr>
          <m:e>
            <w:proofErr w:type="spellStart"/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mol</m:t>
            </m:r>
            <w:proofErr w:type="spellEnd"/>
          </m:e>
          <m:sup>
            <m:r>
              <w:rPr>
                <w:rFonts w:ascii="Cambria Math" w:hAnsi="Arial" w:cs="Arial"/>
                <w:sz w:val="22"/>
                <w:szCs w:val="22"/>
                <w:lang w:val="en-US"/>
              </w:rPr>
              <m:t xml:space="preserve"> </m:t>
            </m:r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-1</m:t>
            </m:r>
          </m:sup>
        </m:sSup>
      </m:oMath>
      <w:r w:rsidR="005B52BB" w:rsidRPr="005B52BB">
        <w:rPr>
          <w:rFonts w:ascii="Arial" w:hAnsi="Arial" w:cs="Arial"/>
          <w:sz w:val="22"/>
          <w:szCs w:val="22"/>
          <w:lang w:val="en-US"/>
        </w:rPr>
        <w:t xml:space="preserve"> , </w:t>
      </w:r>
      <m:oMath>
        <m:sSub>
          <m:sSubPr>
            <m:ctrlPr>
              <w:rPr>
                <w:rFonts w:ascii="Cambria Math" w:hAnsi="Arial" w:cs="Arial"/>
                <w:i/>
                <w:sz w:val="22"/>
                <w:szCs w:val="22"/>
              </w:rPr>
            </m:ctrlPr>
          </m:sSubPr>
          <m:e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M</m:t>
            </m:r>
          </m:e>
          <m:sub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Ba</m:t>
            </m:r>
            <m:sSub>
              <m:sSubPr>
                <m:ctrlPr>
                  <w:rPr>
                    <w:rFonts w:ascii="Cambria Math" w:hAnsi="Arial" w:cs="Arial"/>
                    <w:sz w:val="22"/>
                    <w:szCs w:val="22"/>
                  </w:rPr>
                </m:ctrlPr>
              </m:sSubPr>
              <m:e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SO</m:t>
                </m:r>
              </m:e>
              <m:sub>
                <m:r>
                  <m:rPr>
                    <m:nor/>
                  </m:rPr>
                  <w:rPr>
                    <w:rFonts w:ascii="Arial" w:hAnsi="Arial" w:cs="Arial"/>
                    <w:sz w:val="22"/>
                    <w:szCs w:val="22"/>
                    <w:lang w:val="en-US"/>
                  </w:rPr>
                  <m:t>4</m:t>
                </m:r>
              </m:sub>
            </m:sSub>
          </m:sub>
        </m:sSub>
        <m:r>
          <m:rPr>
            <m:nor/>
          </m:rPr>
          <w:rPr>
            <w:rFonts w:ascii="Arial" w:hAnsi="Arial" w:cs="Arial"/>
            <w:sz w:val="22"/>
            <w:szCs w:val="22"/>
            <w:lang w:val="en-US"/>
          </w:rPr>
          <m:t>= 233 g∙</m:t>
        </m:r>
        <m:sSup>
          <m:sSupPr>
            <m:ctrlPr>
              <w:rPr>
                <w:rFonts w:ascii="Cambria Math" w:hAnsi="Arial" w:cs="Arial"/>
                <w:i/>
                <w:sz w:val="22"/>
                <w:szCs w:val="22"/>
              </w:rPr>
            </m:ctrlPr>
          </m:sSupPr>
          <m:e>
            <w:proofErr w:type="spellStart"/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mol</m:t>
            </m:r>
            <w:proofErr w:type="spellEnd"/>
          </m:e>
          <m:sup>
            <m:r>
              <w:rPr>
                <w:rFonts w:ascii="Cambria Math" w:hAnsi="Arial" w:cs="Arial"/>
                <w:sz w:val="22"/>
                <w:szCs w:val="22"/>
                <w:lang w:val="en-US"/>
              </w:rPr>
              <m:t xml:space="preserve"> </m:t>
            </m:r>
            <m:r>
              <m:rPr>
                <m:nor/>
              </m:rPr>
              <w:rPr>
                <w:rFonts w:ascii="Arial" w:hAnsi="Arial" w:cs="Arial"/>
                <w:sz w:val="22"/>
                <w:szCs w:val="22"/>
                <w:lang w:val="en-US"/>
              </w:rPr>
              <m:t>-1</m:t>
            </m:r>
          </m:sup>
        </m:sSup>
      </m:oMath>
      <w:r w:rsidR="005B52BB">
        <w:rPr>
          <w:rFonts w:ascii="Arial" w:hAnsi="Arial" w:cs="Arial"/>
          <w:sz w:val="22"/>
          <w:szCs w:val="22"/>
          <w:lang w:val="en-US"/>
        </w:rPr>
        <w:t>.</w:t>
      </w:r>
    </w:p>
    <w:p w14:paraId="17763462" w14:textId="2CC4576A" w:rsidR="00845053" w:rsidRDefault="00845053" w:rsidP="00EF27C0">
      <w:pPr>
        <w:spacing w:line="276" w:lineRule="auto"/>
        <w:rPr>
          <w:rFonts w:ascii="Arial" w:hAnsi="Arial" w:cs="Arial"/>
          <w:sz w:val="22"/>
          <w:szCs w:val="22"/>
          <w:lang w:val="en-US"/>
        </w:rPr>
      </w:pPr>
    </w:p>
    <w:p w14:paraId="035A3FC0" w14:textId="384C4BBE" w:rsidR="00845053" w:rsidRDefault="00845053" w:rsidP="00EF27C0">
      <w:pPr>
        <w:spacing w:line="276" w:lineRule="auto"/>
        <w:rPr>
          <w:rFonts w:ascii="Arial" w:hAnsi="Arial" w:cs="Arial"/>
          <w:sz w:val="22"/>
          <w:szCs w:val="22"/>
          <w:lang w:val="en-US"/>
        </w:rPr>
      </w:pPr>
    </w:p>
    <w:p w14:paraId="62028B31" w14:textId="77777777" w:rsidR="00845053" w:rsidRPr="005B52BB" w:rsidRDefault="00845053" w:rsidP="00EF27C0">
      <w:pPr>
        <w:spacing w:line="276" w:lineRule="auto"/>
        <w:rPr>
          <w:rFonts w:ascii="Arial" w:hAnsi="Arial" w:cs="Arial"/>
          <w:sz w:val="22"/>
          <w:szCs w:val="22"/>
          <w:lang w:val="en-US"/>
          <w:oMath/>
        </w:rPr>
      </w:pPr>
    </w:p>
    <w:p w14:paraId="2607CBA8" w14:textId="77777777" w:rsidR="00651CDA" w:rsidRPr="007C2E8C" w:rsidRDefault="00E118A0" w:rsidP="00AB4C6E">
      <w:pPr>
        <w:pStyle w:val="zadanie"/>
        <w:shd w:val="clear" w:color="auto" w:fill="auto"/>
        <w:rPr>
          <w:b w:val="0"/>
        </w:rPr>
      </w:pPr>
      <w:r w:rsidRPr="005B52BB">
        <w:rPr>
          <w:b w:val="0"/>
          <w:lang w:val="en-US"/>
        </w:rPr>
        <w:t xml:space="preserve">  </w:t>
      </w:r>
      <w:r w:rsidR="00651CDA" w:rsidRPr="007C2E8C">
        <w:rPr>
          <w:b w:val="0"/>
        </w:rPr>
        <w:t>Zadanie 9. (0</w:t>
      </w:r>
      <w:r w:rsidR="00651CDA" w:rsidRPr="007C2E8C">
        <w:rPr>
          <w:b w:val="0"/>
          <w:bCs/>
        </w:rPr>
        <w:t>–</w:t>
      </w:r>
      <w:r w:rsidR="00A622D1" w:rsidRPr="007C2E8C">
        <w:rPr>
          <w:b w:val="0"/>
        </w:rPr>
        <w:t>1</w:t>
      </w:r>
      <w:r w:rsidR="00651CDA" w:rsidRPr="007C2E8C">
        <w:rPr>
          <w:b w:val="0"/>
        </w:rPr>
        <w:t>)</w:t>
      </w:r>
    </w:p>
    <w:p w14:paraId="141CC1FA" w14:textId="77777777" w:rsidR="00651CDA" w:rsidRPr="007C2E8C" w:rsidRDefault="00E118A0" w:rsidP="00AB4C6E">
      <w:pPr>
        <w:pStyle w:val="tekst"/>
        <w:jc w:val="left"/>
      </w:pPr>
      <w:r>
        <w:t xml:space="preserve">  </w:t>
      </w:r>
      <w:r w:rsidR="00651CDA" w:rsidRPr="007C2E8C">
        <w:t>Do dwóch zlewek zawierających jednakowe objętości wody o temperaturze t = 20 </w:t>
      </w:r>
      <w:r w:rsidR="00651CDA" w:rsidRPr="007C2E8C">
        <w:sym w:font="Symbol" w:char="F0B0"/>
      </w:r>
      <w:r w:rsidR="00651CDA" w:rsidRPr="007C2E8C">
        <w:t>C dodano:</w:t>
      </w:r>
    </w:p>
    <w:p w14:paraId="2E4A5469" w14:textId="77777777" w:rsidR="00651CDA" w:rsidRPr="007C2E8C" w:rsidRDefault="00651CDA" w:rsidP="00E118A0">
      <w:pPr>
        <w:pStyle w:val="tekst"/>
        <w:jc w:val="left"/>
      </w:pPr>
      <w:r w:rsidRPr="007C2E8C">
        <w:t xml:space="preserve">do zlewki I </w:t>
      </w:r>
      <w:r w:rsidR="000A280B" w:rsidRPr="007C2E8C">
        <w:t xml:space="preserve">– </w:t>
      </w:r>
      <w:r w:rsidRPr="007C2E8C">
        <w:t xml:space="preserve">próbkę </w:t>
      </w:r>
      <w:r w:rsidR="00516D65">
        <w:t xml:space="preserve">metalicznego </w:t>
      </w:r>
      <w:r w:rsidRPr="007C2E8C">
        <w:t xml:space="preserve">magnezu </w:t>
      </w:r>
    </w:p>
    <w:p w14:paraId="749509A5" w14:textId="77777777" w:rsidR="00651CDA" w:rsidRPr="007C2E8C" w:rsidRDefault="00651CDA" w:rsidP="00E118A0">
      <w:pPr>
        <w:pStyle w:val="tekst"/>
        <w:jc w:val="left"/>
      </w:pPr>
      <w:r w:rsidRPr="007C2E8C">
        <w:t xml:space="preserve">do zlewki II </w:t>
      </w:r>
      <w:r w:rsidR="000A280B" w:rsidRPr="007C2E8C">
        <w:t xml:space="preserve">– </w:t>
      </w:r>
      <w:r w:rsidRPr="007C2E8C">
        <w:t xml:space="preserve">próbkę </w:t>
      </w:r>
      <w:r w:rsidR="00516D65">
        <w:t xml:space="preserve">metalicznego </w:t>
      </w:r>
      <w:r w:rsidRPr="007C2E8C">
        <w:t xml:space="preserve">wapnia. </w:t>
      </w:r>
    </w:p>
    <w:p w14:paraId="14A0066A" w14:textId="77777777" w:rsidR="00651CDA" w:rsidRPr="007C2E8C" w:rsidRDefault="00651CDA" w:rsidP="00AB4C6E">
      <w:pPr>
        <w:pStyle w:val="tekst"/>
        <w:jc w:val="left"/>
      </w:pPr>
      <w:r w:rsidRPr="007C2E8C">
        <w:t>Tylko w jednej zlewce zaobserwowano objawy reakcji chemicznej.</w:t>
      </w:r>
    </w:p>
    <w:p w14:paraId="5A22D391" w14:textId="77777777" w:rsidR="00651CDA" w:rsidRPr="00E118A0" w:rsidRDefault="00E118A0" w:rsidP="00AB4C6E">
      <w:pPr>
        <w:pStyle w:val="polecenie"/>
        <w:jc w:val="left"/>
        <w:rPr>
          <w:b w:val="0"/>
          <w:bCs/>
        </w:rPr>
      </w:pPr>
      <w:r>
        <w:rPr>
          <w:rFonts w:ascii="Times New Roman" w:hAnsi="Times New Roman"/>
          <w:b w:val="0"/>
          <w:bCs/>
          <w:sz w:val="24"/>
          <w:lang w:eastAsia="pl-PL"/>
        </w:rPr>
        <w:br/>
      </w:r>
      <w:r w:rsidR="00651CDA" w:rsidRPr="00E118A0">
        <w:rPr>
          <w:b w:val="0"/>
          <w:bCs/>
        </w:rPr>
        <w:t xml:space="preserve">Napisz </w:t>
      </w:r>
      <w:r w:rsidR="00651CDA" w:rsidRPr="00E118A0">
        <w:rPr>
          <w:b w:val="0"/>
        </w:rPr>
        <w:t>w formie jonowej równanie reakcji zachodzącej podczas opisanego doświadczenia. W</w:t>
      </w:r>
      <w:r w:rsidR="00651CDA" w:rsidRPr="00E118A0">
        <w:rPr>
          <w:b w:val="0"/>
          <w:bCs/>
        </w:rPr>
        <w:t>yjaśnij przyczynę różnej aktywności chemicznej badanych metali.</w:t>
      </w:r>
    </w:p>
    <w:p w14:paraId="051B5153" w14:textId="77777777" w:rsidR="00651CDA" w:rsidRPr="007C2E8C" w:rsidRDefault="00E118A0" w:rsidP="00AB4C6E">
      <w:pPr>
        <w:pStyle w:val="kropki"/>
        <w:tabs>
          <w:tab w:val="clear" w:pos="9072"/>
          <w:tab w:val="left" w:leader="dot" w:pos="9071"/>
        </w:tabs>
        <w:spacing w:line="276" w:lineRule="auto"/>
        <w:jc w:val="left"/>
      </w:pPr>
      <w:r>
        <w:rPr>
          <w:rFonts w:ascii="Times New Roman" w:hAnsi="Times New Roman"/>
          <w:sz w:val="24"/>
        </w:rPr>
        <w:br/>
      </w:r>
      <w:r w:rsidR="00651CDA" w:rsidRPr="007C2E8C">
        <w:t xml:space="preserve">Równanie reakcji: </w:t>
      </w:r>
      <w:r>
        <w:t>….</w:t>
      </w:r>
    </w:p>
    <w:p w14:paraId="040B82FF" w14:textId="77777777" w:rsidR="00651CDA" w:rsidRPr="007C2E8C" w:rsidRDefault="00651CDA" w:rsidP="00E118A0">
      <w:pPr>
        <w:pStyle w:val="kropki"/>
        <w:spacing w:line="276" w:lineRule="auto"/>
        <w:jc w:val="left"/>
        <w:rPr>
          <w:bCs w:val="0"/>
        </w:rPr>
      </w:pPr>
      <w:r w:rsidRPr="007C2E8C">
        <w:t xml:space="preserve">Wyjaśnienie: </w:t>
      </w:r>
      <w:r w:rsidR="00E118A0">
        <w:t>….</w:t>
      </w:r>
    </w:p>
    <w:p w14:paraId="48AD19B2" w14:textId="77777777" w:rsidR="00651CDA" w:rsidRPr="007C2E8C" w:rsidRDefault="00651CDA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33BFB02F" w14:textId="77777777" w:rsidR="00651CDA" w:rsidRPr="007C2E8C" w:rsidRDefault="00651CDA" w:rsidP="00AB4C6E">
      <w:pPr>
        <w:pStyle w:val="informacja"/>
        <w:shd w:val="clear" w:color="auto" w:fill="auto"/>
        <w:rPr>
          <w:b w:val="0"/>
        </w:rPr>
      </w:pPr>
      <w:r w:rsidRPr="007C2E8C">
        <w:rPr>
          <w:b w:val="0"/>
        </w:rPr>
        <w:t>Informacja do zadań 10.–11.</w:t>
      </w:r>
    </w:p>
    <w:p w14:paraId="5BD6D1D7" w14:textId="77777777" w:rsidR="00651CDA" w:rsidRPr="007C2E8C" w:rsidRDefault="00651CDA" w:rsidP="00AB4C6E">
      <w:pPr>
        <w:pStyle w:val="tekst"/>
        <w:jc w:val="left"/>
      </w:pPr>
      <w:r w:rsidRPr="007C2E8C">
        <w:t>Przygotowano wodne roztwory czterech soli: azotanu(V) sodu,</w:t>
      </w:r>
      <w:r w:rsidRPr="007C2E8C">
        <w:rPr>
          <w:color w:val="FF0000"/>
        </w:rPr>
        <w:t xml:space="preserve"> </w:t>
      </w:r>
      <w:r w:rsidRPr="007C2E8C">
        <w:t xml:space="preserve">fluorku sodu, chlorku amonu </w:t>
      </w:r>
      <w:r w:rsidRPr="007C2E8C">
        <w:br/>
        <w:t xml:space="preserve">i azotanu(III) amonu, o takim samym stężeniu molowym równym 0,1 </w:t>
      </w:r>
      <w:proofErr w:type="spellStart"/>
      <w:r w:rsidRPr="007C2E8C">
        <w:t>mol∙dm</w:t>
      </w:r>
      <w:proofErr w:type="spellEnd"/>
      <w:r w:rsidRPr="007C2E8C">
        <w:rPr>
          <w:position w:val="4"/>
          <w:vertAlign w:val="superscript"/>
        </w:rPr>
        <w:t>–3</w:t>
      </w:r>
      <w:r w:rsidRPr="007C2E8C">
        <w:t>.</w:t>
      </w:r>
    </w:p>
    <w:p w14:paraId="5B3D0BFB" w14:textId="77777777" w:rsidR="00651CDA" w:rsidRPr="007C2E8C" w:rsidRDefault="00651CDA" w:rsidP="00AB4C6E">
      <w:pPr>
        <w:spacing w:line="276" w:lineRule="auto"/>
        <w:rPr>
          <w:bCs/>
        </w:rPr>
      </w:pPr>
    </w:p>
    <w:p w14:paraId="50018515" w14:textId="77777777" w:rsidR="00651CDA" w:rsidRPr="007C2E8C" w:rsidRDefault="008A22C4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0. (0–1)</w:t>
      </w:r>
    </w:p>
    <w:p w14:paraId="655B5BDB" w14:textId="77777777" w:rsidR="00651CDA" w:rsidRPr="0092247F" w:rsidRDefault="008A22C4" w:rsidP="0092247F">
      <w:pPr>
        <w:pStyle w:val="polecenie"/>
        <w:jc w:val="left"/>
        <w:rPr>
          <w:b w:val="0"/>
          <w:szCs w:val="22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Napisz wzory sumaryczne tych soli w kolejności </w:t>
      </w:r>
      <w:r w:rsidR="00651CDA" w:rsidRPr="00BF2B2D">
        <w:rPr>
          <w:b w:val="0"/>
        </w:rPr>
        <w:t>wzrastającego</w:t>
      </w:r>
      <w:r w:rsidR="00651CDA" w:rsidRPr="007C2E8C">
        <w:rPr>
          <w:b w:val="0"/>
        </w:rPr>
        <w:t xml:space="preserve"> </w:t>
      </w:r>
      <w:proofErr w:type="spellStart"/>
      <w:r w:rsidR="00651CDA" w:rsidRPr="007C2E8C">
        <w:rPr>
          <w:b w:val="0"/>
        </w:rPr>
        <w:t>pH</w:t>
      </w:r>
      <w:proofErr w:type="spellEnd"/>
      <w:r w:rsidR="00651CDA" w:rsidRPr="007C2E8C">
        <w:rPr>
          <w:b w:val="0"/>
        </w:rPr>
        <w:t xml:space="preserve"> ich wodnych roztworów.</w:t>
      </w:r>
      <w:r w:rsidR="00C2378B">
        <w:rPr>
          <w:b w:val="0"/>
        </w:rPr>
        <w:br/>
      </w:r>
    </w:p>
    <w:p w14:paraId="7CDFC99B" w14:textId="77777777" w:rsidR="00651CDA" w:rsidRPr="007C2E8C" w:rsidRDefault="00203807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1.1. (0–1)</w:t>
      </w:r>
    </w:p>
    <w:p w14:paraId="3046327A" w14:textId="77777777" w:rsidR="00651CDA" w:rsidRPr="007C2E8C" w:rsidRDefault="00203807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Napisz </w:t>
      </w:r>
      <w:r w:rsidR="00651CDA" w:rsidRPr="00203807">
        <w:rPr>
          <w:b w:val="0"/>
        </w:rPr>
        <w:t>w formie jonowej skróconej</w:t>
      </w:r>
      <w:r w:rsidR="00651CDA" w:rsidRPr="007C2E8C">
        <w:rPr>
          <w:b w:val="0"/>
        </w:rPr>
        <w:t xml:space="preserve"> równanie reakcji zachodzącej w roztworze chlorku amonu.</w:t>
      </w:r>
    </w:p>
    <w:p w14:paraId="100B2CD8" w14:textId="77777777" w:rsidR="00651CDA" w:rsidRPr="007C2E8C" w:rsidRDefault="00651CDA" w:rsidP="00AB4C6E">
      <w:pPr>
        <w:spacing w:line="276" w:lineRule="auto"/>
      </w:pPr>
    </w:p>
    <w:p w14:paraId="17C408A1" w14:textId="77777777" w:rsidR="00651CDA" w:rsidRPr="007C2E8C" w:rsidRDefault="0092247F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1.2. (0–1)</w:t>
      </w:r>
    </w:p>
    <w:p w14:paraId="568BB7C4" w14:textId="77777777" w:rsidR="00E32ECE" w:rsidRDefault="0092247F" w:rsidP="00E32EC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Określ, jaką funkcję (kwasu czy zasady </w:t>
      </w:r>
      <w:proofErr w:type="spellStart"/>
      <w:r w:rsidR="00651CDA" w:rsidRPr="007C2E8C">
        <w:rPr>
          <w:b w:val="0"/>
        </w:rPr>
        <w:t>Brønsteda</w:t>
      </w:r>
      <w:proofErr w:type="spellEnd"/>
      <w:r w:rsidR="00651CDA" w:rsidRPr="007C2E8C">
        <w:rPr>
          <w:b w:val="0"/>
        </w:rPr>
        <w:t xml:space="preserve">) pełni woda w reakcji zachodzącej </w:t>
      </w:r>
      <w:r w:rsidR="00651CDA" w:rsidRPr="007C2E8C">
        <w:rPr>
          <w:b w:val="0"/>
        </w:rPr>
        <w:br/>
        <w:t>w roztworze fluorku sodu.</w:t>
      </w:r>
      <w:r w:rsidR="00E32ECE">
        <w:rPr>
          <w:b w:val="0"/>
        </w:rPr>
        <w:br/>
      </w:r>
    </w:p>
    <w:p w14:paraId="4915CBA5" w14:textId="77777777" w:rsidR="00651CDA" w:rsidRPr="00243AEF" w:rsidRDefault="0092247F" w:rsidP="00E32EC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2. (0–2)</w:t>
      </w:r>
      <w:r w:rsidR="00E32ECE">
        <w:rPr>
          <w:b w:val="0"/>
        </w:rPr>
        <w:br/>
      </w:r>
      <w:r w:rsidR="00E32ECE" w:rsidRPr="00E32ECE">
        <w:rPr>
          <w:b w:val="0"/>
        </w:rPr>
        <w:t xml:space="preserve"> </w:t>
      </w:r>
      <w:r w:rsidRPr="00E32ECE">
        <w:rPr>
          <w:b w:val="0"/>
        </w:rPr>
        <w:t xml:space="preserve"> </w:t>
      </w:r>
      <w:r w:rsidR="00651CDA" w:rsidRPr="00E32ECE">
        <w:rPr>
          <w:b w:val="0"/>
        </w:rPr>
        <w:t>Odmierzono 10,0 cm</w:t>
      </w:r>
      <w:r w:rsidR="00651CDA" w:rsidRPr="00E32ECE">
        <w:rPr>
          <w:b w:val="0"/>
          <w:position w:val="4"/>
          <w:vertAlign w:val="superscript"/>
        </w:rPr>
        <w:t>3</w:t>
      </w:r>
      <w:r w:rsidR="00651CDA" w:rsidRPr="00E32ECE">
        <w:rPr>
          <w:b w:val="0"/>
        </w:rPr>
        <w:t xml:space="preserve"> kwasu solnego o stężeniu </w:t>
      </w:r>
      <w:r w:rsidR="00651CDA" w:rsidRPr="00E32ECE">
        <w:rPr>
          <w:rFonts w:ascii="Cambria Math" w:hAnsi="Cambria Math"/>
          <w:b w:val="0"/>
          <w:sz w:val="24"/>
        </w:rPr>
        <w:t>c</w:t>
      </w:r>
      <w:r w:rsidR="00651CDA" w:rsidRPr="00E32ECE">
        <w:rPr>
          <w:b w:val="0"/>
        </w:rPr>
        <w:t xml:space="preserve"> = 10,0% masowych i gęstości </w:t>
      </w:r>
      <w:r w:rsidR="00651CDA" w:rsidRPr="00E32ECE">
        <w:rPr>
          <w:rFonts w:ascii="Cambria Math" w:hAnsi="Cambria Math"/>
          <w:b w:val="0"/>
          <w:sz w:val="24"/>
        </w:rPr>
        <w:t>d</w:t>
      </w:r>
      <w:r w:rsidR="007A4A7F" w:rsidRPr="00E32ECE">
        <w:rPr>
          <w:b w:val="0"/>
        </w:rPr>
        <w:t> = 1,05 </w:t>
      </w:r>
      <w:proofErr w:type="spellStart"/>
      <w:r w:rsidR="007A4A7F" w:rsidRPr="00E32ECE">
        <w:rPr>
          <w:b w:val="0"/>
        </w:rPr>
        <w:t>g·</w:t>
      </w:r>
      <w:r w:rsidR="00651CDA" w:rsidRPr="00E32ECE">
        <w:rPr>
          <w:b w:val="0"/>
        </w:rPr>
        <w:t>cm</w:t>
      </w:r>
      <w:proofErr w:type="spellEnd"/>
      <w:r w:rsidR="00651CDA" w:rsidRPr="00E32ECE">
        <w:rPr>
          <w:b w:val="0"/>
          <w:vertAlign w:val="superscript"/>
        </w:rPr>
        <w:t>–3</w:t>
      </w:r>
      <w:r w:rsidR="00651CDA" w:rsidRPr="00E32ECE">
        <w:rPr>
          <w:b w:val="0"/>
        </w:rPr>
        <w:t xml:space="preserve">, a następnie rozcieńczono </w:t>
      </w:r>
      <w:r w:rsidR="00F46CAB">
        <w:rPr>
          <w:b w:val="0"/>
        </w:rPr>
        <w:t xml:space="preserve">ten kwas </w:t>
      </w:r>
      <w:r w:rsidR="00651CDA" w:rsidRPr="00E32ECE">
        <w:rPr>
          <w:b w:val="0"/>
        </w:rPr>
        <w:t>wodą destylowaną do objętości 750 cm</w:t>
      </w:r>
      <w:r w:rsidR="00651CDA" w:rsidRPr="00E32ECE">
        <w:rPr>
          <w:b w:val="0"/>
          <w:position w:val="4"/>
          <w:vertAlign w:val="superscript"/>
        </w:rPr>
        <w:t>3</w:t>
      </w:r>
      <w:r w:rsidR="00651CDA" w:rsidRPr="00E32ECE">
        <w:rPr>
          <w:b w:val="0"/>
        </w:rPr>
        <w:t>.</w:t>
      </w:r>
      <w:r w:rsidRPr="00E32ECE">
        <w:rPr>
          <w:b w:val="0"/>
        </w:rPr>
        <w:br/>
      </w:r>
      <w:r>
        <w:br/>
      </w:r>
      <w:r w:rsidR="00651CDA" w:rsidRPr="00243AEF">
        <w:rPr>
          <w:b w:val="0"/>
        </w:rPr>
        <w:t xml:space="preserve">Oblicz </w:t>
      </w:r>
      <w:proofErr w:type="spellStart"/>
      <w:r w:rsidR="00651CDA" w:rsidRPr="00243AEF">
        <w:rPr>
          <w:b w:val="0"/>
        </w:rPr>
        <w:t>pH</w:t>
      </w:r>
      <w:proofErr w:type="spellEnd"/>
      <w:r w:rsidR="00651CDA" w:rsidRPr="00243AEF">
        <w:rPr>
          <w:b w:val="0"/>
        </w:rPr>
        <w:t xml:space="preserve"> otrzymanego roztworu. Wynik końcowy zaokrąglij do </w:t>
      </w:r>
      <w:r w:rsidR="00904014" w:rsidRPr="00243AEF">
        <w:rPr>
          <w:b w:val="0"/>
        </w:rPr>
        <w:t>pierwszego</w:t>
      </w:r>
      <w:r w:rsidR="00651CDA" w:rsidRPr="00243AEF">
        <w:rPr>
          <w:b w:val="0"/>
        </w:rPr>
        <w:t xml:space="preserve"> miejsca </w:t>
      </w:r>
      <w:r w:rsidR="00D920A0" w:rsidRPr="00243AEF">
        <w:rPr>
          <w:b w:val="0"/>
        </w:rPr>
        <w:br/>
      </w:r>
      <w:r w:rsidR="00651CDA" w:rsidRPr="00243AEF">
        <w:rPr>
          <w:b w:val="0"/>
        </w:rPr>
        <w:t>po przecinku.</w:t>
      </w:r>
      <w:r w:rsidR="006B40B7" w:rsidRPr="00243AEF">
        <w:rPr>
          <w:b w:val="0"/>
        </w:rPr>
        <w:br/>
      </w:r>
      <w:r w:rsidR="006B40B7" w:rsidRPr="00243AEF">
        <w:rPr>
          <w:b w:val="0"/>
        </w:rPr>
        <w:br/>
      </w:r>
      <w:r w:rsidR="00E86786" w:rsidRPr="00243AEF">
        <w:rPr>
          <w:b w:val="0"/>
        </w:rPr>
        <w:t xml:space="preserve">  </w:t>
      </w:r>
      <w:r w:rsidR="00651CDA" w:rsidRPr="00243AEF">
        <w:rPr>
          <w:b w:val="0"/>
        </w:rPr>
        <w:t>Zadanie 13. (0</w:t>
      </w:r>
      <w:r w:rsidR="00651CDA" w:rsidRPr="00243AEF">
        <w:rPr>
          <w:b w:val="0"/>
          <w:bCs/>
        </w:rPr>
        <w:t>–</w:t>
      </w:r>
      <w:r w:rsidR="00651CDA" w:rsidRPr="00243AEF">
        <w:rPr>
          <w:b w:val="0"/>
        </w:rPr>
        <w:t>2)</w:t>
      </w:r>
      <w:r w:rsidR="006B40B7" w:rsidRPr="00243AEF">
        <w:rPr>
          <w:b w:val="0"/>
        </w:rPr>
        <w:br/>
      </w:r>
      <w:r w:rsidR="00E86786" w:rsidRPr="00243AEF">
        <w:rPr>
          <w:rFonts w:cs="Arial"/>
          <w:b w:val="0"/>
        </w:rPr>
        <w:t xml:space="preserve">  </w:t>
      </w:r>
      <w:r w:rsidR="00651CDA" w:rsidRPr="00243AEF">
        <w:rPr>
          <w:rFonts w:cs="Arial"/>
          <w:b w:val="0"/>
        </w:rPr>
        <w:t xml:space="preserve">Poniższy wykres przedstawia zależność rozpuszczalności molowej – czyli stężenia molowego substancji w jej roztworze nasyconym – wodorotlenku </w:t>
      </w:r>
      <w:proofErr w:type="spellStart"/>
      <w:r w:rsidR="00651CDA" w:rsidRPr="00243AEF">
        <w:rPr>
          <w:rFonts w:cs="Arial"/>
          <w:b w:val="0"/>
        </w:rPr>
        <w:t>glinu</w:t>
      </w:r>
      <w:proofErr w:type="spellEnd"/>
      <w:r w:rsidR="00651CDA" w:rsidRPr="00243AEF">
        <w:rPr>
          <w:rFonts w:cs="Arial"/>
          <w:b w:val="0"/>
        </w:rPr>
        <w:t xml:space="preserve"> od </w:t>
      </w:r>
      <w:proofErr w:type="spellStart"/>
      <w:r w:rsidR="00651CDA" w:rsidRPr="00243AEF">
        <w:rPr>
          <w:rFonts w:cs="Arial"/>
          <w:b w:val="0"/>
        </w:rPr>
        <w:t>pH</w:t>
      </w:r>
      <w:proofErr w:type="spellEnd"/>
      <w:r w:rsidR="00651CDA" w:rsidRPr="00243AEF">
        <w:rPr>
          <w:rFonts w:cs="Arial"/>
          <w:b w:val="0"/>
        </w:rPr>
        <w:t xml:space="preserve"> roztworu wodnego w temperaturze 25 °C. W tym ujęciu rozpuszczalność związku uwzględnia powstawanie rozpuszczalnych produktów reakcji, jakim związek ten ulega w zależności od </w:t>
      </w:r>
      <w:proofErr w:type="spellStart"/>
      <w:r w:rsidR="00651CDA" w:rsidRPr="00243AEF">
        <w:rPr>
          <w:rFonts w:cs="Arial"/>
          <w:b w:val="0"/>
        </w:rPr>
        <w:t>pH</w:t>
      </w:r>
      <w:proofErr w:type="spellEnd"/>
      <w:r w:rsidR="00651CDA" w:rsidRPr="00243AEF">
        <w:rPr>
          <w:rFonts w:cs="Arial"/>
          <w:b w:val="0"/>
        </w:rPr>
        <w:t xml:space="preserve"> roztworu.</w:t>
      </w:r>
      <w:r w:rsidR="00E46850" w:rsidRPr="00243AEF">
        <w:rPr>
          <w:rFonts w:cs="Arial"/>
          <w:b w:val="0"/>
        </w:rPr>
        <w:br/>
        <w:t xml:space="preserve">Na osi poziomej przedstawiono </w:t>
      </w:r>
      <w:proofErr w:type="spellStart"/>
      <w:r w:rsidR="00E46850" w:rsidRPr="00243AEF">
        <w:rPr>
          <w:rFonts w:cs="Arial"/>
          <w:b w:val="0"/>
        </w:rPr>
        <w:t>pH</w:t>
      </w:r>
      <w:proofErr w:type="spellEnd"/>
      <w:r w:rsidR="00E46850" w:rsidRPr="00243AEF">
        <w:rPr>
          <w:rFonts w:cs="Arial"/>
          <w:b w:val="0"/>
        </w:rPr>
        <w:t xml:space="preserve"> roztworu, a na osi pionowej rozpuszczalność</w:t>
      </w:r>
      <w:r w:rsidR="007A4A7F" w:rsidRPr="00243AEF">
        <w:rPr>
          <w:rFonts w:cs="Arial"/>
          <w:b w:val="0"/>
        </w:rPr>
        <w:t xml:space="preserve"> Al(OH)</w:t>
      </w:r>
      <w:r w:rsidR="007A4A7F" w:rsidRPr="00243AEF">
        <w:rPr>
          <w:rFonts w:cs="Arial"/>
          <w:b w:val="0"/>
          <w:vertAlign w:val="subscript"/>
        </w:rPr>
        <w:t>3</w:t>
      </w:r>
      <w:r w:rsidR="007A4A7F" w:rsidRPr="00243AEF">
        <w:rPr>
          <w:rFonts w:cs="Arial"/>
          <w:b w:val="0"/>
        </w:rPr>
        <w:t xml:space="preserve"> </w:t>
      </w:r>
      <w:r w:rsidR="007A4A7F" w:rsidRPr="00243AEF">
        <w:rPr>
          <w:rFonts w:cs="Arial"/>
          <w:b w:val="0"/>
        </w:rPr>
        <w:br/>
        <w:t xml:space="preserve">w </w:t>
      </w:r>
      <w:r w:rsidR="00E46850" w:rsidRPr="00243AEF">
        <w:rPr>
          <w:rFonts w:cs="Arial"/>
          <w:b w:val="0"/>
        </w:rPr>
        <w:t xml:space="preserve"> </w:t>
      </w:r>
      <w:proofErr w:type="spellStart"/>
      <w:r w:rsidR="007A4A7F" w:rsidRPr="00243AEF">
        <w:rPr>
          <w:b w:val="0"/>
        </w:rPr>
        <w:t>mol·dm</w:t>
      </w:r>
      <w:proofErr w:type="spellEnd"/>
      <w:r w:rsidR="007A4A7F" w:rsidRPr="00243AEF">
        <w:rPr>
          <w:b w:val="0"/>
          <w:vertAlign w:val="superscript"/>
        </w:rPr>
        <w:t>–3</w:t>
      </w:r>
    </w:p>
    <w:p w14:paraId="643252EE" w14:textId="77777777" w:rsidR="00651CDA" w:rsidRDefault="00651CDA" w:rsidP="00AB4C6E">
      <w:pPr>
        <w:spacing w:line="276" w:lineRule="auto"/>
        <w:rPr>
          <w:rFonts w:ascii="Arial" w:hAnsi="Arial" w:cs="Arial"/>
        </w:rPr>
      </w:pPr>
    </w:p>
    <w:p w14:paraId="79A45411" w14:textId="77777777" w:rsidR="00A35CF0" w:rsidRDefault="00A35CF0" w:rsidP="00AB4C6E">
      <w:pPr>
        <w:spacing w:line="276" w:lineRule="auto"/>
        <w:rPr>
          <w:rFonts w:ascii="Arial" w:hAnsi="Arial" w:cs="Arial"/>
        </w:rPr>
      </w:pPr>
    </w:p>
    <w:p w14:paraId="303A07B0" w14:textId="77777777" w:rsidR="00A35CF0" w:rsidRDefault="00A35CF0" w:rsidP="00AB4C6E">
      <w:pPr>
        <w:spacing w:line="276" w:lineRule="auto"/>
        <w:rPr>
          <w:rFonts w:ascii="Arial" w:hAnsi="Arial" w:cs="Arial"/>
        </w:rPr>
      </w:pPr>
    </w:p>
    <w:p w14:paraId="3D45B9FD" w14:textId="77777777" w:rsidR="00A35CF0" w:rsidRDefault="00A35CF0" w:rsidP="00AB4C6E">
      <w:pPr>
        <w:spacing w:line="276" w:lineRule="auto"/>
        <w:rPr>
          <w:rFonts w:ascii="Arial" w:hAnsi="Arial" w:cs="Arial"/>
        </w:rPr>
      </w:pPr>
    </w:p>
    <w:p w14:paraId="36FCEA97" w14:textId="77777777" w:rsidR="00A35CF0" w:rsidRDefault="00E967F9" w:rsidP="00AB4C6E">
      <w:pPr>
        <w:spacing w:line="276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791872" behindDoc="0" locked="0" layoutInCell="1" allowOverlap="1" wp14:anchorId="6F14EB0C" wp14:editId="108A0F8B">
                <wp:simplePos x="0" y="0"/>
                <wp:positionH relativeFrom="column">
                  <wp:posOffset>320675</wp:posOffset>
                </wp:positionH>
                <wp:positionV relativeFrom="paragraph">
                  <wp:posOffset>95250</wp:posOffset>
                </wp:positionV>
                <wp:extent cx="4384040" cy="3139440"/>
                <wp:effectExtent l="1905" t="15240" r="14605" b="0"/>
                <wp:wrapNone/>
                <wp:docPr id="1637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84040" cy="3139440"/>
                          <a:chOff x="1639" y="1602"/>
                          <a:chExt cx="6904" cy="4944"/>
                        </a:xfrm>
                      </wpg:grpSpPr>
                      <wps:wsp>
                        <wps:cNvPr id="1638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1640" y="5156"/>
                            <a:ext cx="1165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75FA18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0</w:t>
                              </w:r>
                              <w:r w:rsidRPr="00F04C9C"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,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39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1639" y="3845"/>
                            <a:ext cx="1165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E5B14BB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0</w:t>
                              </w:r>
                              <w:r w:rsidRPr="00F04C9C"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,</w:t>
                              </w: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40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640" y="1870"/>
                            <a:ext cx="1165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78D63A" w14:textId="77777777" w:rsidR="00113846" w:rsidRPr="00F04C9C" w:rsidRDefault="00113846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 w:rsidRPr="00F04C9C"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1,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41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2663" y="5595"/>
                            <a:ext cx="5880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2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2804" y="1602"/>
                            <a:ext cx="1" cy="4154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3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2648" y="226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4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1" y="4272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5" name="AutoShape 116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3515" y="5617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6" name="AutoShape 117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4375" y="5607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7" name="AutoShape 118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5221" y="5576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8" name="AutoShape 119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6078" y="5576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9" name="AutoShape 120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6953" y="5582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0" name="AutoShape 121"/>
                        <wps:cNvCnPr>
                          <a:cxnSpLocks noChangeShapeType="1"/>
                        </wps:cNvCnPr>
                        <wps:spPr bwMode="auto">
                          <a:xfrm rot="5400000" flipV="1">
                            <a:off x="7784" y="5584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1" name="Freeform 122"/>
                        <wps:cNvSpPr>
                          <a:spLocks/>
                        </wps:cNvSpPr>
                        <wps:spPr bwMode="auto">
                          <a:xfrm>
                            <a:off x="3291" y="2236"/>
                            <a:ext cx="4311" cy="3414"/>
                          </a:xfrm>
                          <a:custGeom>
                            <a:avLst/>
                            <a:gdLst>
                              <a:gd name="T0" fmla="*/ 0 w 4311"/>
                              <a:gd name="T1" fmla="*/ 94 h 3414"/>
                              <a:gd name="T2" fmla="*/ 111 w 4311"/>
                              <a:gd name="T3" fmla="*/ 1672 h 3414"/>
                              <a:gd name="T4" fmla="*/ 219 w 4311"/>
                              <a:gd name="T5" fmla="*/ 2654 h 3414"/>
                              <a:gd name="T6" fmla="*/ 444 w 4311"/>
                              <a:gd name="T7" fmla="*/ 3299 h 3414"/>
                              <a:gd name="T8" fmla="*/ 1436 w 4311"/>
                              <a:gd name="T9" fmla="*/ 3341 h 3414"/>
                              <a:gd name="T10" fmla="*/ 1933 w 4311"/>
                              <a:gd name="T11" fmla="*/ 3341 h 3414"/>
                              <a:gd name="T12" fmla="*/ 2344 w 4311"/>
                              <a:gd name="T13" fmla="*/ 3341 h 3414"/>
                              <a:gd name="T14" fmla="*/ 3178 w 4311"/>
                              <a:gd name="T15" fmla="*/ 3281 h 3414"/>
                              <a:gd name="T16" fmla="*/ 3553 w 4311"/>
                              <a:gd name="T17" fmla="*/ 3007 h 3414"/>
                              <a:gd name="T18" fmla="*/ 3786 w 4311"/>
                              <a:gd name="T19" fmla="*/ 2595 h 3414"/>
                              <a:gd name="T20" fmla="*/ 3998 w 4311"/>
                              <a:gd name="T21" fmla="*/ 1918 h 3414"/>
                              <a:gd name="T22" fmla="*/ 4311 w 4311"/>
                              <a:gd name="T23" fmla="*/ 0 h 34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4311" h="3414">
                                <a:moveTo>
                                  <a:pt x="0" y="94"/>
                                </a:moveTo>
                                <a:cubicBezTo>
                                  <a:pt x="28" y="631"/>
                                  <a:pt x="75" y="1245"/>
                                  <a:pt x="111" y="1672"/>
                                </a:cubicBezTo>
                                <a:cubicBezTo>
                                  <a:pt x="147" y="2099"/>
                                  <a:pt x="164" y="2383"/>
                                  <a:pt x="219" y="2654"/>
                                </a:cubicBezTo>
                                <a:cubicBezTo>
                                  <a:pt x="274" y="2925"/>
                                  <a:pt x="241" y="3184"/>
                                  <a:pt x="444" y="3299"/>
                                </a:cubicBezTo>
                                <a:cubicBezTo>
                                  <a:pt x="647" y="3414"/>
                                  <a:pt x="1188" y="3334"/>
                                  <a:pt x="1436" y="3341"/>
                                </a:cubicBezTo>
                                <a:cubicBezTo>
                                  <a:pt x="1684" y="3348"/>
                                  <a:pt x="1782" y="3341"/>
                                  <a:pt x="1933" y="3341"/>
                                </a:cubicBezTo>
                                <a:cubicBezTo>
                                  <a:pt x="2084" y="3341"/>
                                  <a:pt x="2137" y="3351"/>
                                  <a:pt x="2344" y="3341"/>
                                </a:cubicBezTo>
                                <a:cubicBezTo>
                                  <a:pt x="2551" y="3331"/>
                                  <a:pt x="2977" y="3337"/>
                                  <a:pt x="3178" y="3281"/>
                                </a:cubicBezTo>
                                <a:cubicBezTo>
                                  <a:pt x="3379" y="3225"/>
                                  <a:pt x="3452" y="3121"/>
                                  <a:pt x="3553" y="3007"/>
                                </a:cubicBezTo>
                                <a:cubicBezTo>
                                  <a:pt x="3654" y="2893"/>
                                  <a:pt x="3712" y="2776"/>
                                  <a:pt x="3786" y="2595"/>
                                </a:cubicBezTo>
                                <a:cubicBezTo>
                                  <a:pt x="3860" y="2414"/>
                                  <a:pt x="3911" y="2350"/>
                                  <a:pt x="3998" y="1918"/>
                                </a:cubicBezTo>
                                <a:cubicBezTo>
                                  <a:pt x="4085" y="1486"/>
                                  <a:pt x="4246" y="400"/>
                                  <a:pt x="4311" y="0"/>
                                </a:cubicBezTo>
                              </a:path>
                            </a:pathLst>
                          </a:custGeom>
                          <a:noFill/>
                          <a:ln w="317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2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2499" y="5758"/>
                            <a:ext cx="728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429C0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53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4161" y="5748"/>
                            <a:ext cx="728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6587A2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54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5769" y="5740"/>
                            <a:ext cx="941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496A5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55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7487" y="5717"/>
                            <a:ext cx="941" cy="7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0EB0C0" w14:textId="77777777" w:rsidR="00113846" w:rsidRPr="00F04C9C" w:rsidRDefault="00113846" w:rsidP="00F04C9C">
                              <w:pP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56"/>
                                  <w:szCs w:val="56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F14EB0C" id="Group 296" o:spid="_x0000_s1028" style="position:absolute;margin-left:25.25pt;margin-top:7.5pt;width:345.2pt;height:247.2pt;z-index:251791872" coordorigin="1639,1602" coordsize="6904,4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">
                <v:shape id="Text Box 126" o:spid="_x0000_s1029" type="#_x0000_t202" style="position:absolute;left:1640;top:5156;width:1165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" stroked="f">
                  <v:textbox style="mso-fit-shape-to-text:t">
                    <w:txbxContent>
                      <w:p w14:paraId="4475FA18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0</w:t>
                        </w:r>
                        <w:r w:rsidRPr="00F04C9C"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,0</w:t>
                        </w:r>
                      </w:p>
                    </w:txbxContent>
                  </v:textbox>
                </v:shape>
                <v:shape id="Text Box 125" o:spid="_x0000_s1030" type="#_x0000_t202" style="position:absolute;left:1639;top:3845;width:1165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" stroked="f">
                  <v:textbox style="mso-fit-shape-to-text:t">
                    <w:txbxContent>
                      <w:p w14:paraId="3E5B14BB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0</w:t>
                        </w:r>
                        <w:r w:rsidRPr="00F04C9C"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,</w:t>
                        </w: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4</w:t>
                        </w:r>
                      </w:p>
                    </w:txbxContent>
                  </v:textbox>
                </v:shape>
                <v:shape id="Text Box 124" o:spid="_x0000_s1031" type="#_x0000_t202" style="position:absolute;left:1640;top:1870;width:1165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" stroked="f">
                  <v:textbox style="mso-fit-shape-to-text:t">
                    <w:txbxContent>
                      <w:p w14:paraId="2678D63A" w14:textId="77777777" w:rsidR="00113846" w:rsidRPr="00F04C9C" w:rsidRDefault="00113846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 w:rsidRPr="00F04C9C"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1,0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2" o:spid="_x0000_s1032" type="#_x0000_t32" style="position:absolute;left:2663;top:5595;width:58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" strokeweight="1.5pt"/>
                <v:shape id="AutoShape 113" o:spid="_x0000_s1033" type="#_x0000_t32" style="position:absolute;left:2804;top:1602;width:1;height:41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" strokeweight="1.5pt"/>
                <v:shape id="AutoShape 114" o:spid="_x0000_s1034" type="#_x0000_t32" style="position:absolute;left:2648;top:2265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" strokeweight="1.5pt"/>
                <v:shape id="AutoShape 115" o:spid="_x0000_s1035" type="#_x0000_t32" style="position:absolute;left:2661;top:4272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" strokeweight="1.5pt"/>
                <v:shape id="AutoShape 116" o:spid="_x0000_s1036" type="#_x0000_t32" style="position:absolute;left:3515;top:5617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" strokeweight="1.5pt"/>
                <v:shape id="AutoShape 117" o:spid="_x0000_s1037" type="#_x0000_t32" style="position:absolute;left:4375;top:5607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" strokeweight="1.5pt"/>
                <v:shape id="AutoShape 118" o:spid="_x0000_s1038" type="#_x0000_t32" style="position:absolute;left:5221;top:5576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" strokeweight="1.5pt"/>
                <v:shape id="AutoShape 119" o:spid="_x0000_s1039" type="#_x0000_t32" style="position:absolute;left:6078;top:5576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" strokeweight="1.5pt"/>
                <v:shape id="AutoShape 120" o:spid="_x0000_s1040" type="#_x0000_t32" style="position:absolute;left:6953;top:5582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" strokeweight="1.5pt"/>
                <v:shape id="AutoShape 121" o:spid="_x0000_s1041" type="#_x0000_t32" style="position:absolute;left:7784;top:5584;width:283;height: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" strokeweight="1.5pt"/>
                <v:shape id="Freeform 122" o:spid="_x0000_s1042" style="position:absolute;left:3291;top:2236;width:4311;height:3414;visibility:visible;mso-wrap-style:square;v-text-anchor:top" coordsize="4311,3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" path="m,94c28,631,75,1245,111,1672v36,427,53,711,108,982c274,2925,241,3184,444,3299v203,115,744,35,992,42c1684,3348,1782,3341,1933,3341v151,,204,10,411,c2551,3331,2977,3337,3178,3281v201,-56,274,-160,375,-274c3654,2893,3712,2776,3786,2595v74,-181,125,-245,212,-677c4085,1486,4246,400,4311,e" filled="f" strokeweight="2.5pt">
                  <v:path arrowok="t" o:connecttype="custom" o:connectlocs="0,94;111,1672;219,2654;444,3299;1436,3341;1933,3341;2344,3341;3178,3281;3553,3007;3786,2595;3998,1918;4311,0" o:connectangles="0,0,0,0,0,0,0,0,0,0,0,0"/>
                </v:shape>
                <v:shape id="Text Box 127" o:spid="_x0000_s1043" type="#_x0000_t202" style="position:absolute;left:2499;top:5758;width:728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" stroked="f">
                  <v:textbox style="mso-fit-shape-to-text:t">
                    <w:txbxContent>
                      <w:p w14:paraId="38E429C0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2</w:t>
                        </w:r>
                      </w:p>
                    </w:txbxContent>
                  </v:textbox>
                </v:shape>
                <v:shape id="Text Box 128" o:spid="_x0000_s1044" type="#_x0000_t202" style="position:absolute;left:4161;top:5748;width:728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" stroked="f">
                  <v:textbox style="mso-fit-shape-to-text:t">
                    <w:txbxContent>
                      <w:p w14:paraId="586587A2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6</w:t>
                        </w:r>
                      </w:p>
                    </w:txbxContent>
                  </v:textbox>
                </v:shape>
                <v:shape id="Text Box 129" o:spid="_x0000_s1045" type="#_x0000_t202" style="position:absolute;left:5769;top:5740;width:941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" stroked="f">
                  <v:textbox style="mso-fit-shape-to-text:t">
                    <w:txbxContent>
                      <w:p w14:paraId="129496A5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10</w:t>
                        </w:r>
                      </w:p>
                    </w:txbxContent>
                  </v:textbox>
                </v:shape>
                <v:shape id="Text Box 130" o:spid="_x0000_s1046" type="#_x0000_t202" style="position:absolute;left:7487;top:5717;width:941;height: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" stroked="f">
                  <v:textbox style="mso-fit-shape-to-text:t">
                    <w:txbxContent>
                      <w:p w14:paraId="3A0EB0C0" w14:textId="77777777" w:rsidR="00113846" w:rsidRPr="00F04C9C" w:rsidRDefault="00113846" w:rsidP="00F04C9C">
                        <w:pPr>
                          <w:rPr>
                            <w:rFonts w:ascii="Arial" w:hAnsi="Arial" w:cs="Arial"/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sz w:val="56"/>
                            <w:szCs w:val="56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FC067DE" w14:textId="77777777" w:rsidR="00A35CF0" w:rsidRPr="007C2E8C" w:rsidRDefault="00A35CF0" w:rsidP="00AB4C6E">
      <w:pPr>
        <w:spacing w:line="276" w:lineRule="auto"/>
        <w:rPr>
          <w:rFonts w:ascii="Arial" w:hAnsi="Arial" w:cs="Arial"/>
        </w:rPr>
      </w:pPr>
    </w:p>
    <w:p w14:paraId="335D6E4A" w14:textId="77777777" w:rsidR="00651CDA" w:rsidRPr="007C2E8C" w:rsidRDefault="00651CDA" w:rsidP="00AB4C6E">
      <w:pPr>
        <w:spacing w:line="276" w:lineRule="auto"/>
        <w:rPr>
          <w:rFonts w:ascii="Arial" w:hAnsi="Arial" w:cs="Arial"/>
        </w:rPr>
      </w:pPr>
    </w:p>
    <w:p w14:paraId="225CE108" w14:textId="77777777" w:rsidR="00651CDA" w:rsidRDefault="00651CDA" w:rsidP="00AB4C6E">
      <w:pPr>
        <w:spacing w:line="276" w:lineRule="auto"/>
      </w:pPr>
    </w:p>
    <w:p w14:paraId="6031A2B5" w14:textId="77777777" w:rsidR="00F04C9C" w:rsidRDefault="00F04C9C" w:rsidP="00AB4C6E">
      <w:pPr>
        <w:spacing w:line="276" w:lineRule="auto"/>
      </w:pPr>
    </w:p>
    <w:p w14:paraId="6B3BD96F" w14:textId="77777777" w:rsidR="00F04C9C" w:rsidRDefault="00F04C9C" w:rsidP="00AB4C6E">
      <w:pPr>
        <w:spacing w:line="276" w:lineRule="auto"/>
      </w:pPr>
    </w:p>
    <w:p w14:paraId="721175CD" w14:textId="77777777" w:rsidR="00F04C9C" w:rsidRDefault="00F04C9C" w:rsidP="00AB4C6E">
      <w:pPr>
        <w:spacing w:line="276" w:lineRule="auto"/>
      </w:pPr>
    </w:p>
    <w:p w14:paraId="22E12AB1" w14:textId="77777777" w:rsidR="00F04C9C" w:rsidRDefault="00F04C9C" w:rsidP="00AB4C6E">
      <w:pPr>
        <w:spacing w:line="276" w:lineRule="auto"/>
      </w:pPr>
    </w:p>
    <w:p w14:paraId="332F8D76" w14:textId="77777777" w:rsidR="00F04C9C" w:rsidRDefault="00F04C9C" w:rsidP="00AB4C6E">
      <w:pPr>
        <w:spacing w:line="276" w:lineRule="auto"/>
      </w:pPr>
    </w:p>
    <w:p w14:paraId="4252B472" w14:textId="77777777" w:rsidR="00F04C9C" w:rsidRDefault="00F04C9C" w:rsidP="00AB4C6E">
      <w:pPr>
        <w:spacing w:line="276" w:lineRule="auto"/>
      </w:pPr>
    </w:p>
    <w:p w14:paraId="79E14550" w14:textId="77777777" w:rsidR="00F04C9C" w:rsidRDefault="00F04C9C" w:rsidP="00AB4C6E">
      <w:pPr>
        <w:spacing w:line="276" w:lineRule="auto"/>
      </w:pPr>
    </w:p>
    <w:p w14:paraId="522D0E57" w14:textId="77777777" w:rsidR="00F04C9C" w:rsidRDefault="00F04C9C" w:rsidP="00AB4C6E">
      <w:pPr>
        <w:spacing w:line="276" w:lineRule="auto"/>
      </w:pPr>
    </w:p>
    <w:p w14:paraId="258BF83F" w14:textId="77777777" w:rsidR="00F04C9C" w:rsidRDefault="00F04C9C" w:rsidP="00AB4C6E">
      <w:pPr>
        <w:spacing w:line="276" w:lineRule="auto"/>
      </w:pPr>
    </w:p>
    <w:p w14:paraId="05BF5E29" w14:textId="77777777" w:rsidR="00F04C9C" w:rsidRDefault="00F04C9C" w:rsidP="00AB4C6E">
      <w:pPr>
        <w:spacing w:line="276" w:lineRule="auto"/>
      </w:pPr>
    </w:p>
    <w:p w14:paraId="198BF322" w14:textId="77777777" w:rsidR="00F04C9C" w:rsidRDefault="00F04C9C" w:rsidP="00AB4C6E">
      <w:pPr>
        <w:spacing w:line="276" w:lineRule="auto"/>
      </w:pPr>
    </w:p>
    <w:p w14:paraId="28FB2796" w14:textId="77777777" w:rsidR="00F04C9C" w:rsidRDefault="00F04C9C" w:rsidP="00AB4C6E">
      <w:pPr>
        <w:spacing w:line="276" w:lineRule="auto"/>
      </w:pPr>
    </w:p>
    <w:p w14:paraId="462A5CDD" w14:textId="77777777" w:rsidR="00F04C9C" w:rsidRPr="007C2E8C" w:rsidRDefault="00F04C9C" w:rsidP="00AB4C6E">
      <w:pPr>
        <w:spacing w:line="276" w:lineRule="auto"/>
      </w:pPr>
    </w:p>
    <w:p w14:paraId="62396D0A" w14:textId="77777777" w:rsidR="00651CDA" w:rsidRPr="00E46850" w:rsidRDefault="00651CDA" w:rsidP="00E46850">
      <w:pPr>
        <w:pStyle w:val="polecenie"/>
        <w:jc w:val="left"/>
        <w:rPr>
          <w:b w:val="0"/>
        </w:rPr>
      </w:pPr>
      <w:r w:rsidRPr="00E46850">
        <w:rPr>
          <w:b w:val="0"/>
        </w:rPr>
        <w:t xml:space="preserve">Napisz, jaka właściwość chemiczna wodorotlenku </w:t>
      </w:r>
      <w:proofErr w:type="spellStart"/>
      <w:r w:rsidRPr="00E46850">
        <w:rPr>
          <w:b w:val="0"/>
        </w:rPr>
        <w:t>glinu</w:t>
      </w:r>
      <w:proofErr w:type="spellEnd"/>
      <w:r w:rsidRPr="00E46850">
        <w:rPr>
          <w:b w:val="0"/>
        </w:rPr>
        <w:t xml:space="preserve"> decyduje o zmianach rozpuszczalności tego związku przedstawionych na wykresie. Napisz w formie jonowej skróconej równania reakcji potwierdzające charakter chemiczny wodorotlenku </w:t>
      </w:r>
      <w:proofErr w:type="spellStart"/>
      <w:r w:rsidRPr="00E46850">
        <w:rPr>
          <w:b w:val="0"/>
        </w:rPr>
        <w:t>glinu</w:t>
      </w:r>
      <w:proofErr w:type="spellEnd"/>
      <w:r w:rsidRPr="00E46850">
        <w:rPr>
          <w:b w:val="0"/>
        </w:rPr>
        <w:t>.</w:t>
      </w:r>
    </w:p>
    <w:p w14:paraId="501901E8" w14:textId="77777777" w:rsidR="00651CDA" w:rsidRPr="007C2E8C" w:rsidRDefault="00387A5A" w:rsidP="00387A5A">
      <w:pPr>
        <w:pStyle w:val="kropki"/>
        <w:spacing w:line="276" w:lineRule="auto"/>
        <w:jc w:val="left"/>
      </w:pPr>
      <w:r>
        <w:rPr>
          <w:rFonts w:ascii="Times New Roman" w:hAnsi="Times New Roman"/>
          <w:bCs w:val="0"/>
          <w:sz w:val="24"/>
        </w:rPr>
        <w:br/>
      </w:r>
      <w:r w:rsidR="00651CDA" w:rsidRPr="007C2E8C">
        <w:t>Charakter chemiczny: </w:t>
      </w:r>
      <w:r>
        <w:t>….</w:t>
      </w:r>
      <w:r w:rsidRPr="007C2E8C">
        <w:t xml:space="preserve"> </w:t>
      </w:r>
    </w:p>
    <w:p w14:paraId="6A6B02FC" w14:textId="77777777" w:rsidR="00651CDA" w:rsidRPr="00387A5A" w:rsidRDefault="00651CDA" w:rsidP="00AB4C6E">
      <w:pPr>
        <w:spacing w:line="276" w:lineRule="auto"/>
        <w:rPr>
          <w:rFonts w:ascii="Arial" w:hAnsi="Arial" w:cs="Arial"/>
          <w:sz w:val="22"/>
        </w:rPr>
      </w:pPr>
      <w:r w:rsidRPr="007C2E8C">
        <w:rPr>
          <w:rFonts w:ascii="Arial" w:hAnsi="Arial" w:cs="Arial"/>
          <w:sz w:val="22"/>
        </w:rPr>
        <w:t>Równania reakcji:</w:t>
      </w:r>
      <w:r w:rsidR="00387A5A">
        <w:rPr>
          <w:rFonts w:ascii="Arial" w:hAnsi="Arial" w:cs="Arial"/>
          <w:sz w:val="22"/>
        </w:rPr>
        <w:t xml:space="preserve"> ….</w:t>
      </w:r>
    </w:p>
    <w:p w14:paraId="265E785B" w14:textId="77777777" w:rsidR="00651CDA" w:rsidRPr="007C2E8C" w:rsidRDefault="00651CDA" w:rsidP="00AB4C6E">
      <w:pPr>
        <w:spacing w:line="276" w:lineRule="auto"/>
        <w:rPr>
          <w:bCs/>
        </w:rPr>
      </w:pPr>
    </w:p>
    <w:p w14:paraId="113C09BD" w14:textId="77777777" w:rsidR="00651CDA" w:rsidRPr="007C2E8C" w:rsidRDefault="00F6587A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4. (0–1)</w:t>
      </w:r>
    </w:p>
    <w:p w14:paraId="474E407F" w14:textId="77777777" w:rsidR="00651CDA" w:rsidRDefault="00F6587A" w:rsidP="00AB4C6E">
      <w:pPr>
        <w:pStyle w:val="tekst"/>
        <w:jc w:val="left"/>
      </w:pPr>
      <w:r>
        <w:t xml:space="preserve">  </w:t>
      </w:r>
      <w:r w:rsidR="00651CDA" w:rsidRPr="007C2E8C">
        <w:t xml:space="preserve">W trzech ponumerowanych probówkach znajdowały się bezbarwne wodne roztwory: azotanu(V) srebra(I), chlorku </w:t>
      </w:r>
      <w:proofErr w:type="spellStart"/>
      <w:r w:rsidR="00651CDA" w:rsidRPr="007C2E8C">
        <w:t>glinu</w:t>
      </w:r>
      <w:proofErr w:type="spellEnd"/>
      <w:r w:rsidR="00651CDA" w:rsidRPr="007C2E8C">
        <w:t xml:space="preserve"> i wodorotlenku potasu. Roztwory mieszano ze sobą, </w:t>
      </w:r>
      <w:r w:rsidR="00651CDA" w:rsidRPr="007C2E8C">
        <w:br/>
        <w:t>a obserwacje z przeprowadzonych doświadczeń przedstawiono w poniższej.</w:t>
      </w:r>
    </w:p>
    <w:p w14:paraId="200D21C1" w14:textId="77777777" w:rsidR="00564A5D" w:rsidRDefault="00564A5D" w:rsidP="00AB4C6E">
      <w:pPr>
        <w:pStyle w:val="tekst"/>
        <w:jc w:val="left"/>
      </w:pPr>
    </w:p>
    <w:p w14:paraId="32D4A5E2" w14:textId="77777777" w:rsidR="00564A5D" w:rsidRPr="00516D65" w:rsidRDefault="00564A5D" w:rsidP="00AB4C6E">
      <w:pPr>
        <w:pStyle w:val="tekst"/>
        <w:jc w:val="left"/>
        <w:rPr>
          <w:rFonts w:cs="Arial"/>
          <w:color w:val="000000" w:themeColor="text1"/>
          <w:szCs w:val="22"/>
        </w:rPr>
      </w:pPr>
      <w:r w:rsidRPr="00516D65">
        <w:rPr>
          <w:rFonts w:eastAsia="TimesNewRomanPSMT"/>
          <w:color w:val="000000" w:themeColor="text1"/>
          <w:szCs w:val="22"/>
        </w:rPr>
        <w:t>Po zmieszaniu roztworów</w:t>
      </w:r>
      <w:r w:rsidR="001B5888" w:rsidRPr="00516D65">
        <w:rPr>
          <w:rFonts w:eastAsia="TimesNewRomanPSMT"/>
          <w:color w:val="000000" w:themeColor="text1"/>
          <w:szCs w:val="22"/>
        </w:rPr>
        <w:t>:</w:t>
      </w:r>
      <w:r w:rsidRPr="00516D65">
        <w:rPr>
          <w:rFonts w:eastAsia="TimesNewRomanPSMT"/>
          <w:color w:val="000000" w:themeColor="text1"/>
          <w:szCs w:val="22"/>
        </w:rPr>
        <w:t xml:space="preserve"> </w:t>
      </w:r>
      <w:r w:rsidR="001B5888" w:rsidRPr="00516D65">
        <w:rPr>
          <w:rFonts w:eastAsia="TimesNewRomanPSMT"/>
          <w:color w:val="000000" w:themeColor="text1"/>
          <w:szCs w:val="22"/>
        </w:rPr>
        <w:br/>
      </w:r>
      <w:r w:rsidRPr="00516D65">
        <w:rPr>
          <w:rFonts w:eastAsia="TimesNewRomanPSMT"/>
          <w:color w:val="000000" w:themeColor="text1"/>
          <w:szCs w:val="22"/>
        </w:rPr>
        <w:t xml:space="preserve">z </w:t>
      </w:r>
      <w:r w:rsidRPr="00516D65">
        <w:rPr>
          <w:color w:val="000000" w:themeColor="text1"/>
          <w:szCs w:val="22"/>
        </w:rPr>
        <w:t>probówki 1 i  probówki 2,</w:t>
      </w:r>
      <w:r w:rsidRPr="00516D65">
        <w:rPr>
          <w:rFonts w:eastAsia="TimesNewRomanPSMT"/>
          <w:color w:val="000000" w:themeColor="text1"/>
          <w:szCs w:val="22"/>
        </w:rPr>
        <w:t xml:space="preserve"> pojawił się </w:t>
      </w:r>
      <w:r w:rsidRPr="00516D65">
        <w:rPr>
          <w:rFonts w:cs="Arial"/>
          <w:color w:val="000000" w:themeColor="text1"/>
          <w:szCs w:val="22"/>
        </w:rPr>
        <w:t>biały galaretowaty osad.</w:t>
      </w:r>
    </w:p>
    <w:p w14:paraId="22EC8E7E" w14:textId="77777777" w:rsidR="001B5888" w:rsidRPr="00516D65" w:rsidRDefault="001B5888" w:rsidP="001B5888">
      <w:pPr>
        <w:pStyle w:val="tekst"/>
        <w:jc w:val="left"/>
        <w:rPr>
          <w:rFonts w:cs="Arial"/>
          <w:color w:val="000000" w:themeColor="text1"/>
          <w:szCs w:val="22"/>
        </w:rPr>
      </w:pPr>
      <w:r w:rsidRPr="00516D65">
        <w:rPr>
          <w:rFonts w:eastAsia="TimesNewRomanPSMT"/>
          <w:color w:val="000000" w:themeColor="text1"/>
          <w:szCs w:val="22"/>
        </w:rPr>
        <w:t xml:space="preserve">z </w:t>
      </w:r>
      <w:r w:rsidRPr="00516D65">
        <w:rPr>
          <w:color w:val="000000" w:themeColor="text1"/>
          <w:szCs w:val="22"/>
        </w:rPr>
        <w:t>probówki 1 i  probówki 3,</w:t>
      </w:r>
      <w:r w:rsidRPr="00516D65">
        <w:rPr>
          <w:rFonts w:eastAsia="TimesNewRomanPSMT"/>
          <w:color w:val="000000" w:themeColor="text1"/>
          <w:szCs w:val="22"/>
        </w:rPr>
        <w:t xml:space="preserve"> pojawił się </w:t>
      </w:r>
      <w:r w:rsidRPr="00516D65">
        <w:rPr>
          <w:rFonts w:cs="Arial"/>
          <w:szCs w:val="22"/>
        </w:rPr>
        <w:t>biały ciemniejący osad</w:t>
      </w:r>
    </w:p>
    <w:p w14:paraId="682344DF" w14:textId="77777777" w:rsidR="005B78FC" w:rsidRDefault="005B78FC" w:rsidP="005B78FC">
      <w:pPr>
        <w:pStyle w:val="tekst"/>
        <w:jc w:val="left"/>
        <w:rPr>
          <w:rFonts w:cs="Arial"/>
          <w:color w:val="000000" w:themeColor="text1"/>
          <w:szCs w:val="22"/>
        </w:rPr>
      </w:pPr>
      <w:r w:rsidRPr="00516D65">
        <w:rPr>
          <w:rFonts w:eastAsia="TimesNewRomanPSMT"/>
          <w:color w:val="000000" w:themeColor="text1"/>
          <w:szCs w:val="22"/>
        </w:rPr>
        <w:t xml:space="preserve">z </w:t>
      </w:r>
      <w:r w:rsidRPr="00516D65">
        <w:rPr>
          <w:color w:val="000000" w:themeColor="text1"/>
          <w:szCs w:val="22"/>
        </w:rPr>
        <w:t>probówki 2 i  probówki 3,</w:t>
      </w:r>
      <w:r w:rsidRPr="00516D65">
        <w:rPr>
          <w:rFonts w:eastAsia="TimesNewRomanPSMT"/>
          <w:color w:val="000000" w:themeColor="text1"/>
          <w:szCs w:val="22"/>
        </w:rPr>
        <w:t xml:space="preserve"> pojawił się </w:t>
      </w:r>
      <w:r w:rsidRPr="00516D65">
        <w:rPr>
          <w:rFonts w:cs="Arial"/>
          <w:szCs w:val="22"/>
        </w:rPr>
        <w:t>brunatny osad</w:t>
      </w:r>
    </w:p>
    <w:p w14:paraId="2C161BB2" w14:textId="77777777" w:rsidR="00651CDA" w:rsidRPr="007C2E8C" w:rsidRDefault="00651CDA" w:rsidP="00394E33">
      <w:pPr>
        <w:pStyle w:val="tekst"/>
        <w:jc w:val="left"/>
      </w:pPr>
    </w:p>
    <w:p w14:paraId="673138BB" w14:textId="77777777" w:rsidR="00651CDA" w:rsidRPr="00516D65" w:rsidRDefault="00394E33" w:rsidP="00AB4C6E">
      <w:pPr>
        <w:pStyle w:val="polecenie"/>
        <w:jc w:val="left"/>
        <w:rPr>
          <w:b w:val="0"/>
        </w:rPr>
      </w:pPr>
      <w:r w:rsidRPr="00516D65">
        <w:rPr>
          <w:b w:val="0"/>
        </w:rPr>
        <w:t>Zapisz</w:t>
      </w:r>
      <w:r w:rsidR="00651CDA" w:rsidRPr="00516D65">
        <w:rPr>
          <w:b w:val="0"/>
        </w:rPr>
        <w:t xml:space="preserve"> wzory substancji, których roztwory znajdowały się w probówkach 1–3.</w:t>
      </w:r>
    </w:p>
    <w:p w14:paraId="665A3932" w14:textId="54978F36" w:rsidR="00394E33" w:rsidRPr="00516D65" w:rsidRDefault="00394E33" w:rsidP="00394E33">
      <w:pPr>
        <w:pStyle w:val="polecenie"/>
        <w:jc w:val="left"/>
        <w:rPr>
          <w:b w:val="0"/>
        </w:rPr>
      </w:pPr>
      <w:r w:rsidRPr="00516D65">
        <w:rPr>
          <w:b w:val="0"/>
        </w:rPr>
        <w:t>W probówce 1 znajd</w:t>
      </w:r>
      <w:r w:rsidR="00A82FF0">
        <w:rPr>
          <w:b w:val="0"/>
        </w:rPr>
        <w:t>ował</w:t>
      </w:r>
      <w:r w:rsidRPr="00516D65">
        <w:rPr>
          <w:b w:val="0"/>
        </w:rPr>
        <w:t xml:space="preserve"> się: …. </w:t>
      </w:r>
    </w:p>
    <w:p w14:paraId="2E511625" w14:textId="0260B1DB" w:rsidR="00394E33" w:rsidRPr="00516D65" w:rsidRDefault="00394E33" w:rsidP="00394E33">
      <w:pPr>
        <w:pStyle w:val="polecenie"/>
        <w:jc w:val="left"/>
        <w:rPr>
          <w:b w:val="0"/>
        </w:rPr>
      </w:pPr>
      <w:r w:rsidRPr="00516D65">
        <w:rPr>
          <w:b w:val="0"/>
        </w:rPr>
        <w:t xml:space="preserve">W probówce 2 </w:t>
      </w:r>
      <w:r w:rsidR="00A82FF0" w:rsidRPr="00516D65">
        <w:rPr>
          <w:b w:val="0"/>
        </w:rPr>
        <w:t>znajd</w:t>
      </w:r>
      <w:r w:rsidR="00A82FF0">
        <w:rPr>
          <w:b w:val="0"/>
        </w:rPr>
        <w:t>ował</w:t>
      </w:r>
      <w:r w:rsidRPr="00516D65">
        <w:rPr>
          <w:b w:val="0"/>
        </w:rPr>
        <w:t xml:space="preserve"> się: …. </w:t>
      </w:r>
    </w:p>
    <w:p w14:paraId="77CB6141" w14:textId="0DA2614A" w:rsidR="00394E33" w:rsidRDefault="00394E33" w:rsidP="00394E33">
      <w:pPr>
        <w:pStyle w:val="polecenie"/>
        <w:jc w:val="left"/>
        <w:rPr>
          <w:b w:val="0"/>
        </w:rPr>
      </w:pPr>
      <w:r w:rsidRPr="00516D65">
        <w:rPr>
          <w:b w:val="0"/>
        </w:rPr>
        <w:t xml:space="preserve">W probówce 3 </w:t>
      </w:r>
      <w:r w:rsidR="00A82FF0" w:rsidRPr="00516D65">
        <w:rPr>
          <w:b w:val="0"/>
        </w:rPr>
        <w:t>znajd</w:t>
      </w:r>
      <w:r w:rsidR="00A82FF0">
        <w:rPr>
          <w:b w:val="0"/>
        </w:rPr>
        <w:t>ował</w:t>
      </w:r>
      <w:r w:rsidRPr="00516D65">
        <w:rPr>
          <w:b w:val="0"/>
        </w:rPr>
        <w:t xml:space="preserve"> się: ….</w:t>
      </w:r>
      <w:r>
        <w:rPr>
          <w:b w:val="0"/>
        </w:rPr>
        <w:t xml:space="preserve"> </w:t>
      </w:r>
    </w:p>
    <w:p w14:paraId="505EF652" w14:textId="77777777" w:rsidR="00394E33" w:rsidRDefault="00394E33" w:rsidP="00AB4C6E">
      <w:pPr>
        <w:pStyle w:val="zadanie"/>
        <w:shd w:val="clear" w:color="auto" w:fill="auto"/>
        <w:rPr>
          <w:b w:val="0"/>
          <w:szCs w:val="24"/>
          <w:lang w:eastAsia="en-US"/>
        </w:rPr>
      </w:pPr>
    </w:p>
    <w:p w14:paraId="661C7D6E" w14:textId="77777777" w:rsidR="00651CDA" w:rsidRPr="007C2E8C" w:rsidRDefault="00505D7B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5. (0–2)</w:t>
      </w:r>
      <w:r w:rsidR="00651CDA" w:rsidRPr="007C2E8C">
        <w:rPr>
          <w:b w:val="0"/>
        </w:rPr>
        <w:tab/>
      </w:r>
      <w:r w:rsidR="00651CDA" w:rsidRPr="007C2E8C">
        <w:rPr>
          <w:b w:val="0"/>
        </w:rPr>
        <w:tab/>
      </w:r>
    </w:p>
    <w:p w14:paraId="6E04D666" w14:textId="77777777" w:rsidR="00651CDA" w:rsidRPr="007C2E8C" w:rsidRDefault="00505D7B" w:rsidP="00AB4C6E">
      <w:pPr>
        <w:pStyle w:val="tekst"/>
        <w:jc w:val="left"/>
      </w:pPr>
      <w:r>
        <w:t xml:space="preserve">  </w:t>
      </w:r>
      <w:r w:rsidR="00651CDA" w:rsidRPr="007C2E8C">
        <w:t xml:space="preserve">Węglan sodu </w:t>
      </w:r>
      <w:r w:rsidR="00516D65">
        <w:t>o</w:t>
      </w:r>
      <w:r w:rsidR="00651CDA" w:rsidRPr="007C2E8C">
        <w:t xml:space="preserve">trzymywany jest metodą amoniakalną, w której surowcami są amoniak, chlorek sodu oraz węglan wapnia. Proces jest wieloetapowy. Jednym z produktów ubocznych jest chlorek amonu, z którego, w wyniku działania wodorotlenkiem wapnia, </w:t>
      </w:r>
      <w:r w:rsidR="00651CDA" w:rsidRPr="007C2E8C">
        <w:lastRenderedPageBreak/>
        <w:t xml:space="preserve">odzyskiwany jest amoniak. Ostateczny produkt (węglan sodu) powstaje w wyniku </w:t>
      </w:r>
      <w:r w:rsidR="00054AE8">
        <w:t xml:space="preserve">ogrzewania wodorowęglanu sodu </w:t>
      </w:r>
      <w:r w:rsidR="00651CDA" w:rsidRPr="007C2E8C">
        <w:t xml:space="preserve">w procesie zwanym kalcynacją. </w:t>
      </w:r>
    </w:p>
    <w:p w14:paraId="4AA20768" w14:textId="77777777" w:rsidR="00651CDA" w:rsidRPr="007C2E8C" w:rsidRDefault="00651CDA" w:rsidP="00AB4C6E">
      <w:pPr>
        <w:pStyle w:val="Akapitzlist"/>
        <w:spacing w:line="276" w:lineRule="auto"/>
        <w:ind w:left="0"/>
      </w:pPr>
    </w:p>
    <w:p w14:paraId="45030077" w14:textId="77777777" w:rsidR="00651CDA" w:rsidRPr="007C2E8C" w:rsidRDefault="00651CDA" w:rsidP="00AB4C6E">
      <w:pPr>
        <w:pStyle w:val="polecenie"/>
        <w:jc w:val="left"/>
        <w:rPr>
          <w:b w:val="0"/>
        </w:rPr>
      </w:pPr>
      <w:r w:rsidRPr="007C2E8C">
        <w:rPr>
          <w:b w:val="0"/>
        </w:rPr>
        <w:t xml:space="preserve">Napisz </w:t>
      </w:r>
      <w:r w:rsidRPr="00054AE8">
        <w:rPr>
          <w:b w:val="0"/>
        </w:rPr>
        <w:t xml:space="preserve">w formie cząsteczkowej </w:t>
      </w:r>
      <w:r w:rsidRPr="007C2E8C">
        <w:rPr>
          <w:b w:val="0"/>
        </w:rPr>
        <w:t xml:space="preserve">równanie reakcji odzyskiwania amoniaku z chlorku amonu (równanie 1.) oraz równanie reakcji kalcynacji wodorowęglanu sodu (równanie 2.). </w:t>
      </w:r>
    </w:p>
    <w:p w14:paraId="1F35AD59" w14:textId="77777777" w:rsidR="00651CDA" w:rsidRPr="007C2E8C" w:rsidRDefault="00054AE8" w:rsidP="00AB4C6E">
      <w:pPr>
        <w:pStyle w:val="tekst"/>
        <w:jc w:val="left"/>
        <w:rPr>
          <w:color w:val="000000"/>
        </w:rPr>
      </w:pPr>
      <w:r>
        <w:rPr>
          <w:rFonts w:ascii="Times New Roman" w:hAnsi="Times New Roman"/>
          <w:sz w:val="24"/>
        </w:rPr>
        <w:br/>
      </w:r>
      <w:r>
        <w:t>Równanie 1.: ….</w:t>
      </w:r>
    </w:p>
    <w:p w14:paraId="6947FA2F" w14:textId="77777777" w:rsidR="00651CDA" w:rsidRPr="007C2E8C" w:rsidRDefault="00651CDA" w:rsidP="00AB4C6E">
      <w:pPr>
        <w:pStyle w:val="tekst"/>
        <w:jc w:val="left"/>
      </w:pPr>
      <w:r w:rsidRPr="007C2E8C">
        <w:t>Równanie 2.:</w:t>
      </w:r>
      <w:r w:rsidR="00054AE8">
        <w:t xml:space="preserve"> ….</w:t>
      </w:r>
      <w:r w:rsidRPr="007C2E8C">
        <w:t xml:space="preserve"> </w:t>
      </w:r>
    </w:p>
    <w:p w14:paraId="0955C886" w14:textId="77777777" w:rsidR="00711A52" w:rsidRDefault="00711A52" w:rsidP="00AB4C6E">
      <w:pPr>
        <w:pStyle w:val="zadanie"/>
        <w:shd w:val="clear" w:color="auto" w:fill="auto"/>
        <w:rPr>
          <w:b w:val="0"/>
        </w:rPr>
      </w:pPr>
    </w:p>
    <w:p w14:paraId="3AFA824A" w14:textId="77777777" w:rsidR="00651CDA" w:rsidRPr="007C2E8C" w:rsidRDefault="00054AE8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</w:t>
      </w:r>
      <w:r w:rsidR="000D2DF5" w:rsidRPr="007C2E8C">
        <w:rPr>
          <w:b w:val="0"/>
        </w:rPr>
        <w:t>6</w:t>
      </w:r>
      <w:r w:rsidR="00651CDA" w:rsidRPr="007C2E8C">
        <w:rPr>
          <w:b w:val="0"/>
        </w:rPr>
        <w:t xml:space="preserve">. </w:t>
      </w:r>
    </w:p>
    <w:p w14:paraId="376520E8" w14:textId="77777777" w:rsidR="00651CDA" w:rsidRPr="007C2E8C" w:rsidRDefault="00054AE8" w:rsidP="00AB4C6E">
      <w:pPr>
        <w:pStyle w:val="tekst"/>
        <w:jc w:val="left"/>
      </w:pPr>
      <w:r>
        <w:t xml:space="preserve">  </w:t>
      </w:r>
      <w:r w:rsidR="00651CDA" w:rsidRPr="007C2E8C">
        <w:t xml:space="preserve">Masz do dyspozycji: srebrzystoszarą płytkę ze srebra i </w:t>
      </w:r>
      <w:proofErr w:type="spellStart"/>
      <w:r w:rsidR="00651CDA" w:rsidRPr="007C2E8C">
        <w:t>czerwonoróżową</w:t>
      </w:r>
      <w:proofErr w:type="spellEnd"/>
      <w:r w:rsidR="00651CDA" w:rsidRPr="007C2E8C">
        <w:t xml:space="preserve"> płytkę miedzianą oraz wodne roztwory azotanu(V) srebra(I) i azotanu(V) miedzi(II).</w:t>
      </w:r>
    </w:p>
    <w:p w14:paraId="3DAC3DD2" w14:textId="77777777" w:rsidR="00651CDA" w:rsidRPr="007C2E8C" w:rsidRDefault="00651CDA" w:rsidP="00AB4C6E">
      <w:pPr>
        <w:autoSpaceDE w:val="0"/>
        <w:autoSpaceDN w:val="0"/>
        <w:adjustRightInd w:val="0"/>
        <w:spacing w:line="276" w:lineRule="auto"/>
        <w:rPr>
          <w:bCs/>
        </w:rPr>
      </w:pPr>
    </w:p>
    <w:p w14:paraId="13CC7D74" w14:textId="77777777" w:rsidR="00651CDA" w:rsidRPr="007C2E8C" w:rsidRDefault="00054AE8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</w:t>
      </w:r>
      <w:r w:rsidR="000D2DF5" w:rsidRPr="007C2E8C">
        <w:rPr>
          <w:b w:val="0"/>
        </w:rPr>
        <w:t>6</w:t>
      </w:r>
      <w:r w:rsidR="00651CDA" w:rsidRPr="007C2E8C">
        <w:rPr>
          <w:b w:val="0"/>
        </w:rPr>
        <w:t>.1. (0</w:t>
      </w:r>
      <w:r w:rsidR="00651CDA" w:rsidRPr="007C2E8C">
        <w:rPr>
          <w:b w:val="0"/>
          <w:bCs/>
        </w:rPr>
        <w:t>–</w:t>
      </w:r>
      <w:r w:rsidR="000A280B" w:rsidRPr="007C2E8C">
        <w:rPr>
          <w:b w:val="0"/>
        </w:rPr>
        <w:t>2</w:t>
      </w:r>
      <w:r w:rsidR="00651CDA" w:rsidRPr="007C2E8C">
        <w:rPr>
          <w:b w:val="0"/>
        </w:rPr>
        <w:t xml:space="preserve">) </w:t>
      </w:r>
    </w:p>
    <w:p w14:paraId="26F58EA7" w14:textId="77777777" w:rsidR="00754D62" w:rsidRDefault="00054AE8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Zaprojektuj doświadczenie, podczas którego można zaobserwować zmiany świadczące o przebiegu reakcji chemicznej. </w:t>
      </w:r>
    </w:p>
    <w:p w14:paraId="356E6965" w14:textId="77777777" w:rsidR="003C4CBA" w:rsidRDefault="003C4CBA" w:rsidP="003C4CBA">
      <w:pPr>
        <w:pStyle w:val="polecenie"/>
        <w:jc w:val="left"/>
        <w:rPr>
          <w:rFonts w:eastAsia="Calibri" w:cs="Arial"/>
          <w:b w:val="0"/>
          <w:color w:val="000000" w:themeColor="text1"/>
          <w:highlight w:val="yellow"/>
        </w:rPr>
      </w:pPr>
    </w:p>
    <w:p w14:paraId="67CE2187" w14:textId="77777777" w:rsidR="003C4CBA" w:rsidRPr="003C4CBA" w:rsidRDefault="00E964BD" w:rsidP="003C4CBA">
      <w:pPr>
        <w:pStyle w:val="polecenie"/>
        <w:jc w:val="left"/>
        <w:rPr>
          <w:b w:val="0"/>
          <w:color w:val="000000" w:themeColor="text1"/>
        </w:rPr>
      </w:pPr>
      <w:r w:rsidRPr="00516D65">
        <w:rPr>
          <w:rFonts w:eastAsia="Calibri" w:cs="Arial"/>
          <w:b w:val="0"/>
          <w:color w:val="000000" w:themeColor="text1"/>
        </w:rPr>
        <w:t xml:space="preserve">Wybierz i zapisz </w:t>
      </w:r>
      <w:r w:rsidR="003C4CBA" w:rsidRPr="00516D65">
        <w:rPr>
          <w:b w:val="0"/>
          <w:color w:val="000000" w:themeColor="text1"/>
        </w:rPr>
        <w:t xml:space="preserve">po jednym odczynniku w zestawach I </w:t>
      </w:r>
      <w:proofErr w:type="spellStart"/>
      <w:r w:rsidR="003C4CBA" w:rsidRPr="00516D65">
        <w:rPr>
          <w:b w:val="0"/>
          <w:color w:val="000000" w:themeColor="text1"/>
        </w:rPr>
        <w:t>i</w:t>
      </w:r>
      <w:proofErr w:type="spellEnd"/>
      <w:r w:rsidR="003C4CBA" w:rsidRPr="00516D65">
        <w:rPr>
          <w:b w:val="0"/>
          <w:color w:val="000000" w:themeColor="text1"/>
        </w:rPr>
        <w:t xml:space="preserve"> II oraz opisz zmiany zaobserwowane podczas przeprowadzonego doświadczenia.</w:t>
      </w:r>
      <w:r w:rsidR="003C4CBA" w:rsidRPr="003C4CBA">
        <w:rPr>
          <w:b w:val="0"/>
          <w:color w:val="000000" w:themeColor="text1"/>
        </w:rPr>
        <w:t xml:space="preserve"> </w:t>
      </w:r>
    </w:p>
    <w:p w14:paraId="69E93013" w14:textId="77777777" w:rsidR="003C4CBA" w:rsidRDefault="003C4CBA" w:rsidP="00E964BD">
      <w:pPr>
        <w:spacing w:line="276" w:lineRule="auto"/>
        <w:rPr>
          <w:rFonts w:ascii="Arial" w:eastAsia="Calibri" w:hAnsi="Arial" w:cs="Arial"/>
          <w:color w:val="000000" w:themeColor="text1"/>
          <w:sz w:val="22"/>
          <w:szCs w:val="22"/>
          <w:highlight w:val="yellow"/>
        </w:rPr>
      </w:pPr>
    </w:p>
    <w:p w14:paraId="31E648A8" w14:textId="65E4D6A5" w:rsidR="00E964BD" w:rsidRPr="00516D65" w:rsidRDefault="00E964BD" w:rsidP="00E964BD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 xml:space="preserve">Po numerze zestawu zapisz </w:t>
      </w:r>
      <w:r w:rsidRPr="00516D65">
        <w:rPr>
          <w:rFonts w:ascii="Arial" w:hAnsi="Arial" w:cs="Arial"/>
          <w:color w:val="000000" w:themeColor="text1"/>
          <w:sz w:val="22"/>
          <w:szCs w:val="22"/>
        </w:rPr>
        <w:t xml:space="preserve">jedną odpowiedź spośród 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 xml:space="preserve">A–B oraz </w:t>
      </w:r>
      <w:r w:rsidR="003C4CBA" w:rsidRPr="00516D65">
        <w:rPr>
          <w:rFonts w:ascii="Arial" w:eastAsia="Calibri" w:hAnsi="Arial" w:cs="Arial"/>
          <w:color w:val="000000" w:themeColor="text1"/>
          <w:sz w:val="22"/>
          <w:szCs w:val="22"/>
        </w:rPr>
        <w:t>C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>–D</w:t>
      </w:r>
      <w:r w:rsidRPr="00516D65">
        <w:rPr>
          <w:rFonts w:ascii="Arial" w:hAnsi="Arial" w:cs="Arial"/>
          <w:color w:val="000000" w:themeColor="text1"/>
          <w:sz w:val="22"/>
          <w:szCs w:val="22"/>
        </w:rPr>
        <w:t>.</w:t>
      </w:r>
    </w:p>
    <w:p w14:paraId="6A7E2341" w14:textId="77777777" w:rsidR="00E964BD" w:rsidRPr="00516D65" w:rsidRDefault="00E964BD" w:rsidP="00E964BD">
      <w:pPr>
        <w:spacing w:line="276" w:lineRule="auto"/>
        <w:rPr>
          <w:rFonts w:ascii="Arial" w:eastAsia="Calibri" w:hAnsi="Arial" w:cs="Arial"/>
          <w:color w:val="000000" w:themeColor="text1"/>
          <w:sz w:val="22"/>
          <w:szCs w:val="22"/>
        </w:rPr>
      </w:pP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 xml:space="preserve">Zestaw I: </w:t>
      </w:r>
    </w:p>
    <w:p w14:paraId="041B66BC" w14:textId="77777777" w:rsidR="00E964BD" w:rsidRPr="00516D65" w:rsidRDefault="00E964BD" w:rsidP="00E964BD">
      <w:pPr>
        <w:spacing w:line="276" w:lineRule="auto"/>
        <w:rPr>
          <w:rFonts w:ascii="Arial" w:eastAsia="Calibri" w:hAnsi="Arial" w:cs="Arial"/>
          <w:color w:val="000000" w:themeColor="text1"/>
          <w:sz w:val="22"/>
          <w:szCs w:val="22"/>
        </w:rPr>
      </w:pP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 xml:space="preserve">A. </w:t>
      </w:r>
      <w:r w:rsidR="003C4CBA" w:rsidRPr="00516D65">
        <w:rPr>
          <w:rFonts w:ascii="Arial" w:eastAsia="Calibri" w:hAnsi="Arial" w:cs="Arial"/>
          <w:color w:val="000000" w:themeColor="text1"/>
          <w:sz w:val="22"/>
          <w:szCs w:val="22"/>
        </w:rPr>
        <w:t>Ag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> 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br/>
        <w:t xml:space="preserve">B. </w:t>
      </w:r>
      <w:r w:rsidR="003C4CBA" w:rsidRPr="00516D65">
        <w:rPr>
          <w:rFonts w:ascii="Arial" w:eastAsia="Calibri" w:hAnsi="Arial" w:cs="Arial"/>
          <w:color w:val="000000" w:themeColor="text1"/>
          <w:sz w:val="22"/>
          <w:szCs w:val="22"/>
        </w:rPr>
        <w:t>Cu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br/>
      </w:r>
    </w:p>
    <w:p w14:paraId="2A40DFEA" w14:textId="77777777" w:rsidR="00E964BD" w:rsidRPr="003C4CBA" w:rsidRDefault="00E964BD" w:rsidP="00E964BD">
      <w:pPr>
        <w:spacing w:line="276" w:lineRule="auto"/>
        <w:rPr>
          <w:rFonts w:ascii="Arial" w:eastAsia="Calibri" w:hAnsi="Arial" w:cs="Arial"/>
          <w:color w:val="000000" w:themeColor="text1"/>
          <w:sz w:val="22"/>
          <w:szCs w:val="22"/>
        </w:rPr>
      </w:pP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t>Zestaw II: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br/>
        <w:t xml:space="preserve">C. </w:t>
      </w:r>
      <w:r w:rsidR="003C4CBA" w:rsidRPr="00516D65">
        <w:rPr>
          <w:rFonts w:ascii="Arial" w:hAnsi="Arial" w:cs="Arial"/>
          <w:sz w:val="22"/>
          <w:szCs w:val="22"/>
        </w:rPr>
        <w:t>AgNO</w:t>
      </w:r>
      <w:r w:rsidR="003C4CBA" w:rsidRPr="00516D65">
        <w:rPr>
          <w:rFonts w:ascii="Arial" w:hAnsi="Arial" w:cs="Arial"/>
          <w:sz w:val="22"/>
          <w:szCs w:val="22"/>
          <w:vertAlign w:val="subscript"/>
        </w:rPr>
        <w:t xml:space="preserve">3 </w:t>
      </w:r>
      <w:r w:rsidR="003C4CBA" w:rsidRPr="00516D65">
        <w:rPr>
          <w:rFonts w:ascii="Arial" w:hAnsi="Arial" w:cs="Arial"/>
          <w:sz w:val="22"/>
          <w:szCs w:val="22"/>
        </w:rPr>
        <w:t>(</w:t>
      </w:r>
      <w:proofErr w:type="spellStart"/>
      <w:r w:rsidR="003C4CBA" w:rsidRPr="00516D65">
        <w:rPr>
          <w:rFonts w:ascii="Arial" w:hAnsi="Arial" w:cs="Arial"/>
          <w:sz w:val="22"/>
          <w:szCs w:val="22"/>
        </w:rPr>
        <w:t>aq</w:t>
      </w:r>
      <w:proofErr w:type="spellEnd"/>
      <w:r w:rsidR="003C4CBA" w:rsidRPr="00516D65">
        <w:rPr>
          <w:rFonts w:ascii="Arial" w:hAnsi="Arial" w:cs="Arial"/>
          <w:sz w:val="22"/>
          <w:szCs w:val="22"/>
        </w:rPr>
        <w:t>)  </w:t>
      </w:r>
      <w:r w:rsidRPr="00516D65">
        <w:rPr>
          <w:rFonts w:ascii="Arial" w:eastAsia="Calibri" w:hAnsi="Arial" w:cs="Arial"/>
          <w:color w:val="000000" w:themeColor="text1"/>
          <w:sz w:val="22"/>
          <w:szCs w:val="22"/>
        </w:rPr>
        <w:br/>
        <w:t>D. </w:t>
      </w:r>
      <w:r w:rsidR="003C4CBA" w:rsidRPr="00516D65">
        <w:rPr>
          <w:rFonts w:ascii="Arial" w:hAnsi="Arial" w:cs="Arial"/>
          <w:sz w:val="22"/>
          <w:szCs w:val="22"/>
        </w:rPr>
        <w:t>Cu(NO</w:t>
      </w:r>
      <w:r w:rsidR="003C4CBA" w:rsidRPr="00516D65">
        <w:rPr>
          <w:rFonts w:ascii="Arial" w:hAnsi="Arial" w:cs="Arial"/>
          <w:sz w:val="22"/>
          <w:szCs w:val="22"/>
          <w:vertAlign w:val="subscript"/>
        </w:rPr>
        <w:t>3</w:t>
      </w:r>
      <w:r w:rsidR="003C4CBA" w:rsidRPr="00516D65">
        <w:rPr>
          <w:rFonts w:ascii="Arial" w:hAnsi="Arial" w:cs="Arial"/>
          <w:sz w:val="22"/>
          <w:szCs w:val="22"/>
        </w:rPr>
        <w:t>)</w:t>
      </w:r>
      <w:r w:rsidR="003C4CBA" w:rsidRPr="00516D65">
        <w:rPr>
          <w:rFonts w:ascii="Arial" w:hAnsi="Arial" w:cs="Arial"/>
          <w:sz w:val="22"/>
          <w:szCs w:val="22"/>
          <w:vertAlign w:val="subscript"/>
        </w:rPr>
        <w:t xml:space="preserve">2 </w:t>
      </w:r>
      <w:r w:rsidR="003C4CBA" w:rsidRPr="00516D65">
        <w:rPr>
          <w:rFonts w:ascii="Arial" w:hAnsi="Arial" w:cs="Arial"/>
          <w:sz w:val="22"/>
          <w:szCs w:val="22"/>
        </w:rPr>
        <w:t>(</w:t>
      </w:r>
      <w:proofErr w:type="spellStart"/>
      <w:r w:rsidR="003C4CBA" w:rsidRPr="00516D65">
        <w:rPr>
          <w:rFonts w:ascii="Arial" w:hAnsi="Arial" w:cs="Arial"/>
          <w:sz w:val="22"/>
          <w:szCs w:val="22"/>
        </w:rPr>
        <w:t>aq</w:t>
      </w:r>
      <w:proofErr w:type="spellEnd"/>
      <w:r w:rsidR="003C4CBA" w:rsidRPr="00516D65">
        <w:rPr>
          <w:rFonts w:ascii="Arial" w:hAnsi="Arial" w:cs="Arial"/>
          <w:sz w:val="22"/>
          <w:szCs w:val="22"/>
        </w:rPr>
        <w:t>)</w:t>
      </w:r>
      <w:r w:rsidR="003C4CBA" w:rsidRPr="003C4CBA">
        <w:rPr>
          <w:rFonts w:ascii="Arial" w:hAnsi="Arial" w:cs="Arial"/>
          <w:sz w:val="22"/>
          <w:szCs w:val="22"/>
        </w:rPr>
        <w:t xml:space="preserve"> </w:t>
      </w:r>
      <w:r w:rsidR="003C4CBA" w:rsidRPr="003C4CBA">
        <w:rPr>
          <w:rFonts w:ascii="Arial" w:hAnsi="Arial" w:cs="Arial"/>
          <w:sz w:val="22"/>
          <w:szCs w:val="22"/>
          <w:vertAlign w:val="subscript"/>
        </w:rPr>
        <w:t xml:space="preserve"> </w:t>
      </w:r>
    </w:p>
    <w:p w14:paraId="15DACE88" w14:textId="77777777" w:rsidR="00E964BD" w:rsidRDefault="00E964BD" w:rsidP="00AB4C6E">
      <w:pPr>
        <w:spacing w:line="276" w:lineRule="auto"/>
        <w:rPr>
          <w:color w:val="000000" w:themeColor="text1"/>
        </w:rPr>
      </w:pPr>
    </w:p>
    <w:p w14:paraId="0631E591" w14:textId="77777777" w:rsidR="003C4CBA" w:rsidRPr="003C4CBA" w:rsidRDefault="003C4CBA" w:rsidP="00AB4C6E">
      <w:pPr>
        <w:spacing w:line="276" w:lineRule="auto"/>
        <w:rPr>
          <w:color w:val="000000" w:themeColor="text1"/>
        </w:rPr>
      </w:pPr>
      <w:r w:rsidRPr="007C2E8C">
        <w:rPr>
          <w:rFonts w:ascii="Arial" w:hAnsi="Arial" w:cs="Arial"/>
          <w:sz w:val="22"/>
        </w:rPr>
        <w:t>Zmiana wyglądu płytki</w:t>
      </w:r>
      <w:r>
        <w:rPr>
          <w:rFonts w:ascii="Arial" w:hAnsi="Arial" w:cs="Arial"/>
          <w:sz w:val="22"/>
        </w:rPr>
        <w:t>: ….</w:t>
      </w:r>
      <w:r>
        <w:rPr>
          <w:rFonts w:ascii="Arial" w:hAnsi="Arial" w:cs="Arial"/>
          <w:sz w:val="22"/>
        </w:rPr>
        <w:br/>
      </w:r>
      <w:r w:rsidRPr="007C2E8C">
        <w:rPr>
          <w:rFonts w:ascii="Arial" w:hAnsi="Arial" w:cs="Arial"/>
          <w:sz w:val="22"/>
        </w:rPr>
        <w:t>Zmiana wyglądu roztworu</w:t>
      </w:r>
      <w:r>
        <w:rPr>
          <w:rFonts w:ascii="Arial" w:hAnsi="Arial" w:cs="Arial"/>
          <w:sz w:val="22"/>
        </w:rPr>
        <w:t>: ….</w:t>
      </w:r>
    </w:p>
    <w:p w14:paraId="43409AF5" w14:textId="77777777" w:rsidR="00E964BD" w:rsidRPr="007C2E8C" w:rsidRDefault="00E964BD" w:rsidP="00AB4C6E">
      <w:pPr>
        <w:spacing w:line="276" w:lineRule="auto"/>
      </w:pPr>
    </w:p>
    <w:p w14:paraId="20857416" w14:textId="77777777" w:rsidR="00651CDA" w:rsidRPr="007C2E8C" w:rsidRDefault="003C4CBA" w:rsidP="003C4CBA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1</w:t>
      </w:r>
      <w:r w:rsidR="000D2DF5" w:rsidRPr="007C2E8C">
        <w:rPr>
          <w:b w:val="0"/>
        </w:rPr>
        <w:t>6</w:t>
      </w:r>
      <w:r w:rsidR="00651CDA" w:rsidRPr="007C2E8C">
        <w:rPr>
          <w:b w:val="0"/>
        </w:rPr>
        <w:t>.</w:t>
      </w:r>
      <w:r w:rsidR="000A280B" w:rsidRPr="007C2E8C">
        <w:rPr>
          <w:b w:val="0"/>
        </w:rPr>
        <w:t>2</w:t>
      </w:r>
      <w:r w:rsidR="00651CDA" w:rsidRPr="007C2E8C">
        <w:rPr>
          <w:b w:val="0"/>
        </w:rPr>
        <w:t>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 xml:space="preserve">1) </w:t>
      </w:r>
    </w:p>
    <w:p w14:paraId="3AC3239E" w14:textId="77777777" w:rsidR="006648CD" w:rsidRDefault="003C4CBA" w:rsidP="003C4CBA">
      <w:pPr>
        <w:pStyle w:val="polecenie"/>
        <w:jc w:val="left"/>
        <w:rPr>
          <w:rFonts w:cs="Arial"/>
          <w:b w:val="0"/>
          <w:szCs w:val="22"/>
          <w:lang w:eastAsia="pl-PL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Uzupełnij poniższe zdania. </w:t>
      </w:r>
      <w:r w:rsidR="003419B8" w:rsidRPr="00516D65">
        <w:rPr>
          <w:rFonts w:cs="Arial"/>
          <w:b w:val="0"/>
          <w:szCs w:val="22"/>
          <w:lang w:eastAsia="pl-PL"/>
        </w:rPr>
        <w:t>Po numerze</w:t>
      </w:r>
      <w:r w:rsidR="006B35A3" w:rsidRPr="00516D65">
        <w:rPr>
          <w:rFonts w:cs="Arial"/>
          <w:b w:val="0"/>
          <w:szCs w:val="22"/>
          <w:lang w:eastAsia="pl-PL"/>
        </w:rPr>
        <w:t xml:space="preserve"> zdania</w:t>
      </w:r>
      <w:r w:rsidRPr="00516D65">
        <w:rPr>
          <w:rFonts w:cs="Arial"/>
          <w:b w:val="0"/>
          <w:szCs w:val="22"/>
          <w:lang w:eastAsia="pl-PL"/>
        </w:rPr>
        <w:t xml:space="preserve"> zapisz jedną odpowiedź spośród </w:t>
      </w:r>
      <w:r w:rsidRPr="00516D65">
        <w:rPr>
          <w:rFonts w:eastAsia="Calibri" w:cs="Arial"/>
          <w:b w:val="0"/>
          <w:szCs w:val="22"/>
        </w:rPr>
        <w:t>A–B oraz C–D</w:t>
      </w:r>
      <w:r w:rsidR="003419B8" w:rsidRPr="00516D65">
        <w:rPr>
          <w:rFonts w:eastAsia="Calibri" w:cs="Arial"/>
          <w:b w:val="0"/>
          <w:szCs w:val="22"/>
        </w:rPr>
        <w:t>.</w:t>
      </w:r>
    </w:p>
    <w:p w14:paraId="6B3A4401" w14:textId="77777777" w:rsidR="006648CD" w:rsidRDefault="006648CD" w:rsidP="003C4CBA">
      <w:pPr>
        <w:pStyle w:val="polecenie"/>
        <w:jc w:val="left"/>
        <w:rPr>
          <w:rFonts w:cs="Arial"/>
          <w:b w:val="0"/>
          <w:szCs w:val="22"/>
          <w:lang w:eastAsia="pl-PL"/>
        </w:rPr>
      </w:pPr>
    </w:p>
    <w:p w14:paraId="354FD1E0" w14:textId="77777777" w:rsidR="00C646D4" w:rsidRDefault="00C646D4" w:rsidP="003C4CBA">
      <w:pPr>
        <w:pStyle w:val="polecenie"/>
        <w:jc w:val="left"/>
        <w:rPr>
          <w:rFonts w:cs="Arial"/>
          <w:b w:val="0"/>
        </w:rPr>
      </w:pPr>
      <w:r>
        <w:rPr>
          <w:rFonts w:cs="Arial"/>
          <w:b w:val="0"/>
        </w:rPr>
        <w:t xml:space="preserve">1. </w:t>
      </w:r>
      <w:r w:rsidR="00651CDA" w:rsidRPr="003C4CBA">
        <w:rPr>
          <w:rFonts w:cs="Arial"/>
          <w:b w:val="0"/>
        </w:rPr>
        <w:t xml:space="preserve">Przebieg doświadczenia potwierdził fakt, że miedź jest </w:t>
      </w:r>
      <w:r>
        <w:rPr>
          <w:rFonts w:cs="Arial"/>
          <w:b w:val="0"/>
        </w:rPr>
        <w:br/>
        <w:t>A. silniejszym   </w:t>
      </w:r>
      <w:r>
        <w:rPr>
          <w:rFonts w:cs="Arial"/>
          <w:b w:val="0"/>
        </w:rPr>
        <w:br/>
        <w:t>B. słabszym</w:t>
      </w:r>
      <w:r>
        <w:rPr>
          <w:rFonts w:cs="Arial"/>
          <w:b w:val="0"/>
        </w:rPr>
        <w:br/>
      </w:r>
      <w:r w:rsidR="007A2196" w:rsidRPr="003C4CBA">
        <w:rPr>
          <w:rFonts w:cs="Arial"/>
          <w:b w:val="0"/>
        </w:rPr>
        <w:t>reduktorem niż srebro</w:t>
      </w:r>
      <w:r w:rsidR="00651CDA" w:rsidRPr="003C4CBA">
        <w:rPr>
          <w:rFonts w:cs="Arial"/>
          <w:b w:val="0"/>
        </w:rPr>
        <w:t xml:space="preserve"> oraz że silniejsze właściwości utlenia</w:t>
      </w:r>
      <w:r>
        <w:rPr>
          <w:rFonts w:cs="Arial"/>
          <w:b w:val="0"/>
        </w:rPr>
        <w:t xml:space="preserve">jące mają kationy </w:t>
      </w:r>
      <w:r>
        <w:rPr>
          <w:rFonts w:cs="Arial"/>
          <w:b w:val="0"/>
        </w:rPr>
        <w:br/>
        <w:t xml:space="preserve">C. </w:t>
      </w:r>
      <w:r w:rsidR="00651CDA" w:rsidRPr="003C4CBA">
        <w:rPr>
          <w:rFonts w:cs="Arial"/>
          <w:b w:val="0"/>
        </w:rPr>
        <w:t>Cu</w:t>
      </w:r>
      <w:r w:rsidR="00651CDA" w:rsidRPr="003C4CBA">
        <w:rPr>
          <w:rFonts w:cs="Arial"/>
          <w:b w:val="0"/>
          <w:position w:val="4"/>
          <w:vertAlign w:val="superscript"/>
        </w:rPr>
        <w:t>2+</w:t>
      </w:r>
      <w:r>
        <w:rPr>
          <w:rFonts w:cs="Arial"/>
          <w:b w:val="0"/>
        </w:rPr>
        <w:t>.  </w:t>
      </w:r>
      <w:r>
        <w:rPr>
          <w:rFonts w:cs="Arial"/>
          <w:b w:val="0"/>
        </w:rPr>
        <w:br/>
        <w:t xml:space="preserve">D. </w:t>
      </w:r>
      <w:r w:rsidR="00651CDA" w:rsidRPr="003C4CBA">
        <w:rPr>
          <w:rFonts w:cs="Arial"/>
          <w:b w:val="0"/>
        </w:rPr>
        <w:t>Ag</w:t>
      </w:r>
      <w:r w:rsidR="00651CDA" w:rsidRPr="003C4CBA">
        <w:rPr>
          <w:rFonts w:cs="Arial"/>
          <w:b w:val="0"/>
          <w:position w:val="4"/>
          <w:vertAlign w:val="superscript"/>
        </w:rPr>
        <w:t>+</w:t>
      </w:r>
      <w:r w:rsidR="00651CDA" w:rsidRPr="003C4CBA">
        <w:rPr>
          <w:rFonts w:cs="Arial"/>
          <w:b w:val="0"/>
        </w:rPr>
        <w:t xml:space="preserve">. </w:t>
      </w:r>
    </w:p>
    <w:p w14:paraId="52334D6C" w14:textId="77777777" w:rsidR="00C646D4" w:rsidRDefault="00C646D4" w:rsidP="003C4CBA">
      <w:pPr>
        <w:pStyle w:val="polecenie"/>
        <w:jc w:val="left"/>
        <w:rPr>
          <w:rFonts w:cs="Arial"/>
          <w:b w:val="0"/>
        </w:rPr>
      </w:pPr>
    </w:p>
    <w:p w14:paraId="152E1A47" w14:textId="77777777" w:rsidR="00651CDA" w:rsidRPr="003C4CBA" w:rsidRDefault="00C646D4" w:rsidP="003C4CBA">
      <w:pPr>
        <w:pStyle w:val="polecenie"/>
        <w:jc w:val="left"/>
        <w:rPr>
          <w:rFonts w:cs="Arial"/>
          <w:b w:val="0"/>
          <w:szCs w:val="22"/>
        </w:rPr>
      </w:pPr>
      <w:r>
        <w:rPr>
          <w:rFonts w:cs="Arial"/>
          <w:b w:val="0"/>
        </w:rPr>
        <w:t xml:space="preserve">2. </w:t>
      </w:r>
      <w:r w:rsidR="00651CDA" w:rsidRPr="003C4CBA">
        <w:rPr>
          <w:rFonts w:cs="Arial"/>
          <w:b w:val="0"/>
        </w:rPr>
        <w:t xml:space="preserve">Potencjał </w:t>
      </w:r>
      <w:r w:rsidR="00651CDA" w:rsidRPr="003C4CBA">
        <w:rPr>
          <w:rFonts w:ascii="Cambria" w:hAnsi="Cambria" w:cs="Arial"/>
          <w:b w:val="0"/>
          <w:iCs/>
          <w:sz w:val="24"/>
        </w:rPr>
        <w:t>E</w:t>
      </w:r>
      <w:r w:rsidR="00651CDA" w:rsidRPr="003C4CBA">
        <w:rPr>
          <w:rFonts w:cs="Arial"/>
          <w:b w:val="0"/>
          <w:sz w:val="24"/>
        </w:rPr>
        <w:t>°</w:t>
      </w:r>
      <w:r w:rsidR="00651CDA" w:rsidRPr="003C4CBA">
        <w:rPr>
          <w:rFonts w:cs="Arial"/>
          <w:b w:val="0"/>
        </w:rPr>
        <w:t xml:space="preserve"> półogniwa </w:t>
      </w:r>
      <w:proofErr w:type="spellStart"/>
      <w:r w:rsidR="00651CDA" w:rsidRPr="003C4CBA">
        <w:rPr>
          <w:rFonts w:cs="Arial"/>
          <w:b w:val="0"/>
        </w:rPr>
        <w:t>Cu</w:t>
      </w:r>
      <w:r w:rsidR="00AC64B2">
        <w:rPr>
          <w:rFonts w:cs="Arial"/>
          <w:b w:val="0"/>
        </w:rPr>
        <w:t>|</w:t>
      </w:r>
      <w:r w:rsidR="00651CDA" w:rsidRPr="003C4CBA">
        <w:rPr>
          <w:rFonts w:cs="Arial"/>
          <w:b w:val="0"/>
        </w:rPr>
        <w:t>Cu</w:t>
      </w:r>
      <w:proofErr w:type="spellEnd"/>
      <w:r w:rsidR="00651CDA" w:rsidRPr="003C4CBA">
        <w:rPr>
          <w:rFonts w:cs="Arial"/>
          <w:b w:val="0"/>
          <w:position w:val="4"/>
          <w:vertAlign w:val="superscript"/>
        </w:rPr>
        <w:t>2+</w:t>
      </w:r>
      <w:r>
        <w:rPr>
          <w:rFonts w:cs="Arial"/>
          <w:b w:val="0"/>
        </w:rPr>
        <w:t xml:space="preserve"> jest </w:t>
      </w:r>
      <w:r>
        <w:rPr>
          <w:rFonts w:cs="Arial"/>
          <w:b w:val="0"/>
        </w:rPr>
        <w:br/>
        <w:t xml:space="preserve">A. </w:t>
      </w:r>
      <w:r w:rsidR="00651CDA" w:rsidRPr="003C4CBA">
        <w:rPr>
          <w:rFonts w:cs="Arial"/>
          <w:b w:val="0"/>
        </w:rPr>
        <w:t>niższy   </w:t>
      </w:r>
      <w:r>
        <w:rPr>
          <w:rFonts w:cs="Arial"/>
          <w:b w:val="0"/>
        </w:rPr>
        <w:br/>
        <w:t>B. wyższy</w:t>
      </w:r>
      <w:r w:rsidR="00651CDA" w:rsidRPr="003C4CBA">
        <w:rPr>
          <w:rFonts w:cs="Arial"/>
          <w:b w:val="0"/>
        </w:rPr>
        <w:t xml:space="preserve"> </w:t>
      </w:r>
      <w:r>
        <w:rPr>
          <w:rFonts w:cs="Arial"/>
          <w:b w:val="0"/>
        </w:rPr>
        <w:br/>
      </w:r>
      <w:r w:rsidR="00651CDA" w:rsidRPr="003C4CBA">
        <w:rPr>
          <w:rFonts w:cs="Arial"/>
          <w:b w:val="0"/>
        </w:rPr>
        <w:t xml:space="preserve">od potencjału półogniwa </w:t>
      </w:r>
      <w:proofErr w:type="spellStart"/>
      <w:r w:rsidR="00651CDA" w:rsidRPr="003C4CBA">
        <w:rPr>
          <w:rFonts w:cs="Arial"/>
          <w:b w:val="0"/>
        </w:rPr>
        <w:t>Ag</w:t>
      </w:r>
      <w:r w:rsidR="00AC64B2">
        <w:rPr>
          <w:rFonts w:cs="Arial"/>
          <w:b w:val="0"/>
        </w:rPr>
        <w:t>|</w:t>
      </w:r>
      <w:r w:rsidR="00651CDA" w:rsidRPr="003C4CBA">
        <w:rPr>
          <w:rFonts w:cs="Arial"/>
          <w:b w:val="0"/>
        </w:rPr>
        <w:t>Ag</w:t>
      </w:r>
      <w:proofErr w:type="spellEnd"/>
      <w:r w:rsidR="00651CDA" w:rsidRPr="003C4CBA">
        <w:rPr>
          <w:rFonts w:cs="Arial"/>
          <w:b w:val="0"/>
          <w:vertAlign w:val="superscript"/>
        </w:rPr>
        <w:t>+</w:t>
      </w:r>
      <w:r w:rsidR="00651CDA" w:rsidRPr="003C4CBA">
        <w:rPr>
          <w:rFonts w:cs="Arial"/>
          <w:b w:val="0"/>
        </w:rPr>
        <w:t>.</w:t>
      </w:r>
    </w:p>
    <w:p w14:paraId="24B2DACE" w14:textId="77777777" w:rsidR="00651CDA" w:rsidRPr="007C2E8C" w:rsidRDefault="00651CDA" w:rsidP="00AB4C6E">
      <w:pPr>
        <w:spacing w:line="276" w:lineRule="auto"/>
        <w:rPr>
          <w:bCs/>
        </w:rPr>
      </w:pPr>
    </w:p>
    <w:p w14:paraId="7C80CF79" w14:textId="6E2CB420" w:rsidR="000947E5" w:rsidRDefault="00BF547F" w:rsidP="00BF547F">
      <w:pPr>
        <w:pStyle w:val="zadanie"/>
        <w:shd w:val="clear" w:color="auto" w:fill="auto"/>
        <w:rPr>
          <w:rFonts w:cs="Arial"/>
          <w:b w:val="0"/>
          <w:bCs/>
        </w:rPr>
      </w:pPr>
      <w:r w:rsidRPr="00BF547F">
        <w:rPr>
          <w:b w:val="0"/>
        </w:rPr>
        <w:lastRenderedPageBreak/>
        <w:t xml:space="preserve">  </w:t>
      </w:r>
      <w:r w:rsidR="00651CDA" w:rsidRPr="00BF547F">
        <w:rPr>
          <w:b w:val="0"/>
        </w:rPr>
        <w:t>Zadanie 1</w:t>
      </w:r>
      <w:r w:rsidR="000D2DF5" w:rsidRPr="00BF547F">
        <w:rPr>
          <w:b w:val="0"/>
        </w:rPr>
        <w:t>6</w:t>
      </w:r>
      <w:r w:rsidR="00651CDA" w:rsidRPr="00BF547F">
        <w:rPr>
          <w:b w:val="0"/>
        </w:rPr>
        <w:t>.</w:t>
      </w:r>
      <w:r w:rsidR="00131190">
        <w:rPr>
          <w:b w:val="0"/>
        </w:rPr>
        <w:t>3</w:t>
      </w:r>
      <w:r w:rsidR="00651CDA" w:rsidRPr="00BF547F">
        <w:rPr>
          <w:b w:val="0"/>
        </w:rPr>
        <w:t>. (0</w:t>
      </w:r>
      <w:r w:rsidR="00651CDA" w:rsidRPr="00BF547F">
        <w:rPr>
          <w:b w:val="0"/>
          <w:bCs/>
        </w:rPr>
        <w:t>–</w:t>
      </w:r>
      <w:r w:rsidR="00651CDA" w:rsidRPr="00BF547F">
        <w:rPr>
          <w:b w:val="0"/>
        </w:rPr>
        <w:t xml:space="preserve">2) </w:t>
      </w:r>
      <w:r w:rsidRPr="00BF547F">
        <w:rPr>
          <w:b w:val="0"/>
        </w:rPr>
        <w:br/>
        <w:t xml:space="preserve">  </w:t>
      </w:r>
      <w:r w:rsidR="00651CDA" w:rsidRPr="00BF547F">
        <w:rPr>
          <w:rFonts w:cs="Arial"/>
          <w:b w:val="0"/>
          <w:bCs/>
        </w:rPr>
        <w:t xml:space="preserve">Rozstrzygnij, czy podczas przeprowadzonego doświadczenia </w:t>
      </w:r>
      <w:r w:rsidR="00516D65">
        <w:rPr>
          <w:rFonts w:cs="Arial"/>
          <w:b w:val="0"/>
          <w:bCs/>
        </w:rPr>
        <w:t xml:space="preserve">sumaryczne </w:t>
      </w:r>
      <w:r w:rsidR="00651CDA" w:rsidRPr="00BF547F">
        <w:rPr>
          <w:rFonts w:cs="Arial"/>
          <w:b w:val="0"/>
          <w:bCs/>
        </w:rPr>
        <w:t xml:space="preserve">stężenie molowe kationów oraz </w:t>
      </w:r>
      <w:r w:rsidR="00516D65">
        <w:rPr>
          <w:rFonts w:cs="Arial"/>
          <w:b w:val="0"/>
          <w:bCs/>
        </w:rPr>
        <w:t xml:space="preserve">sumaryczne </w:t>
      </w:r>
      <w:r w:rsidR="00651CDA" w:rsidRPr="00BF547F">
        <w:rPr>
          <w:rFonts w:cs="Arial"/>
          <w:b w:val="0"/>
          <w:bCs/>
        </w:rPr>
        <w:t>stężenie molowe anionów się zmienił</w:t>
      </w:r>
      <w:r w:rsidR="00A82FF0">
        <w:rPr>
          <w:rFonts w:cs="Arial"/>
          <w:b w:val="0"/>
          <w:bCs/>
        </w:rPr>
        <w:t>y</w:t>
      </w:r>
      <w:r w:rsidR="00651CDA" w:rsidRPr="00BF547F">
        <w:rPr>
          <w:rFonts w:cs="Arial"/>
          <w:b w:val="0"/>
          <w:bCs/>
        </w:rPr>
        <w:t xml:space="preserve"> (wzrosł</w:t>
      </w:r>
      <w:r w:rsidR="00A82FF0">
        <w:rPr>
          <w:rFonts w:cs="Arial"/>
          <w:b w:val="0"/>
          <w:bCs/>
        </w:rPr>
        <w:t>y</w:t>
      </w:r>
      <w:r w:rsidR="00651CDA" w:rsidRPr="00BF547F">
        <w:rPr>
          <w:rFonts w:cs="Arial"/>
          <w:b w:val="0"/>
          <w:bCs/>
        </w:rPr>
        <w:t xml:space="preserve"> albo zmalał</w:t>
      </w:r>
      <w:r w:rsidR="00A82FF0">
        <w:rPr>
          <w:rFonts w:cs="Arial"/>
          <w:b w:val="0"/>
          <w:bCs/>
        </w:rPr>
        <w:t>y</w:t>
      </w:r>
      <w:r w:rsidR="00651CDA" w:rsidRPr="00BF547F">
        <w:rPr>
          <w:rFonts w:cs="Arial"/>
          <w:b w:val="0"/>
          <w:bCs/>
        </w:rPr>
        <w:t>)</w:t>
      </w:r>
      <w:r w:rsidR="00A82FF0">
        <w:rPr>
          <w:rFonts w:cs="Arial"/>
          <w:b w:val="0"/>
          <w:bCs/>
        </w:rPr>
        <w:t>,</w:t>
      </w:r>
      <w:r w:rsidR="00651CDA" w:rsidRPr="00BF547F">
        <w:rPr>
          <w:rFonts w:cs="Arial"/>
          <w:b w:val="0"/>
          <w:bCs/>
        </w:rPr>
        <w:t xml:space="preserve"> czy nie uległ</w:t>
      </w:r>
      <w:r w:rsidR="00A82FF0">
        <w:rPr>
          <w:rFonts w:cs="Arial"/>
          <w:b w:val="0"/>
          <w:bCs/>
        </w:rPr>
        <w:t>y</w:t>
      </w:r>
      <w:r w:rsidR="00651CDA" w:rsidRPr="00BF547F">
        <w:rPr>
          <w:rFonts w:cs="Arial"/>
          <w:b w:val="0"/>
          <w:bCs/>
        </w:rPr>
        <w:t xml:space="preserve"> zmianie. </w:t>
      </w:r>
    </w:p>
    <w:p w14:paraId="74A44F76" w14:textId="77777777" w:rsidR="000947E5" w:rsidRDefault="000947E5" w:rsidP="00BF547F">
      <w:pPr>
        <w:pStyle w:val="zadanie"/>
        <w:shd w:val="clear" w:color="auto" w:fill="auto"/>
        <w:rPr>
          <w:rFonts w:cs="Arial"/>
          <w:b w:val="0"/>
          <w:bCs/>
        </w:rPr>
      </w:pPr>
    </w:p>
    <w:p w14:paraId="5E896178" w14:textId="77777777" w:rsidR="000947E5" w:rsidRPr="00B6456F" w:rsidRDefault="00651CDA" w:rsidP="000947E5">
      <w:pPr>
        <w:pStyle w:val="zadanie"/>
        <w:shd w:val="clear" w:color="auto" w:fill="auto"/>
        <w:rPr>
          <w:rFonts w:cs="Arial"/>
          <w:b w:val="0"/>
          <w:bCs/>
          <w:szCs w:val="22"/>
        </w:rPr>
      </w:pPr>
      <w:r w:rsidRPr="00B6456F">
        <w:rPr>
          <w:rFonts w:cs="Arial"/>
          <w:b w:val="0"/>
          <w:bCs/>
          <w:szCs w:val="22"/>
        </w:rPr>
        <w:t>Uzupełnij poniższe zdania</w:t>
      </w:r>
      <w:r w:rsidR="000947E5" w:rsidRPr="00B6456F">
        <w:rPr>
          <w:rFonts w:cs="Arial"/>
          <w:b w:val="0"/>
          <w:bCs/>
          <w:szCs w:val="22"/>
        </w:rPr>
        <w:t xml:space="preserve">, zapisz </w:t>
      </w:r>
      <w:r w:rsidR="000947E5" w:rsidRPr="00AC64B2">
        <w:rPr>
          <w:rFonts w:cs="Arial"/>
          <w:b w:val="0"/>
          <w:color w:val="000000" w:themeColor="text1"/>
          <w:szCs w:val="22"/>
        </w:rPr>
        <w:t xml:space="preserve">jedną odpowiedź spośród </w:t>
      </w:r>
      <w:r w:rsidR="000947E5" w:rsidRPr="00AC64B2">
        <w:rPr>
          <w:rFonts w:eastAsia="Calibri" w:cs="Arial"/>
          <w:b w:val="0"/>
          <w:color w:val="000000" w:themeColor="text1"/>
          <w:szCs w:val="22"/>
        </w:rPr>
        <w:t>A–C</w:t>
      </w:r>
      <w:r w:rsidRPr="00B6456F">
        <w:rPr>
          <w:rFonts w:cs="Arial"/>
          <w:b w:val="0"/>
          <w:bCs/>
          <w:szCs w:val="22"/>
        </w:rPr>
        <w:t xml:space="preserve"> i uzasadnij odpowiedź.</w:t>
      </w:r>
      <w:r w:rsidR="000947E5" w:rsidRPr="00B6456F">
        <w:rPr>
          <w:rFonts w:cs="Arial"/>
          <w:b w:val="0"/>
          <w:bCs/>
          <w:szCs w:val="22"/>
        </w:rPr>
        <w:t xml:space="preserve"> </w:t>
      </w:r>
      <w:r w:rsidR="000947E5" w:rsidRPr="00B6456F">
        <w:rPr>
          <w:rFonts w:cs="Arial"/>
          <w:b w:val="0"/>
          <w:bCs/>
          <w:szCs w:val="22"/>
        </w:rPr>
        <w:br/>
      </w:r>
      <w:r w:rsidR="000947E5" w:rsidRPr="00B6456F">
        <w:rPr>
          <w:rFonts w:cs="Arial"/>
          <w:b w:val="0"/>
          <w:bCs/>
          <w:szCs w:val="22"/>
        </w:rPr>
        <w:br/>
        <w:t xml:space="preserve">1. </w:t>
      </w:r>
      <w:r w:rsidRPr="00B6456F">
        <w:rPr>
          <w:rFonts w:cs="Arial"/>
          <w:b w:val="0"/>
          <w:bCs/>
          <w:szCs w:val="22"/>
        </w:rPr>
        <w:t xml:space="preserve">Stężenie molowe kationów w roztworze </w:t>
      </w:r>
    </w:p>
    <w:p w14:paraId="576D1F52" w14:textId="77777777" w:rsidR="000947E5" w:rsidRPr="00B6456F" w:rsidRDefault="000947E5" w:rsidP="000947E5">
      <w:pPr>
        <w:pStyle w:val="zadanie"/>
        <w:shd w:val="clear" w:color="auto" w:fill="auto"/>
        <w:rPr>
          <w:rFonts w:cs="Arial"/>
          <w:b w:val="0"/>
          <w:bCs/>
          <w:szCs w:val="22"/>
        </w:rPr>
      </w:pPr>
      <w:r w:rsidRPr="00B6456F">
        <w:rPr>
          <w:rFonts w:cs="Arial"/>
          <w:b w:val="0"/>
          <w:bCs/>
          <w:szCs w:val="22"/>
        </w:rPr>
        <w:t>A. wzrosło.  </w:t>
      </w:r>
    </w:p>
    <w:p w14:paraId="105767C1" w14:textId="77777777" w:rsidR="000947E5" w:rsidRPr="00B6456F" w:rsidRDefault="000947E5" w:rsidP="000947E5">
      <w:pPr>
        <w:pStyle w:val="zadanie"/>
        <w:shd w:val="clear" w:color="auto" w:fill="auto"/>
        <w:rPr>
          <w:rFonts w:cs="Arial"/>
          <w:b w:val="0"/>
          <w:bCs/>
          <w:szCs w:val="22"/>
        </w:rPr>
      </w:pPr>
      <w:r w:rsidRPr="00B6456F">
        <w:rPr>
          <w:rFonts w:cs="Arial"/>
          <w:b w:val="0"/>
          <w:bCs/>
          <w:szCs w:val="22"/>
        </w:rPr>
        <w:t>B. zmalało.  </w:t>
      </w:r>
    </w:p>
    <w:p w14:paraId="04341E39" w14:textId="77777777" w:rsidR="00651CDA" w:rsidRPr="00B6456F" w:rsidRDefault="000947E5" w:rsidP="000947E5">
      <w:pPr>
        <w:pStyle w:val="zadanie"/>
        <w:shd w:val="clear" w:color="auto" w:fill="auto"/>
        <w:rPr>
          <w:rFonts w:cs="Arial"/>
          <w:b w:val="0"/>
          <w:szCs w:val="22"/>
        </w:rPr>
      </w:pPr>
      <w:r w:rsidRPr="00B6456F">
        <w:rPr>
          <w:rFonts w:cs="Arial"/>
          <w:b w:val="0"/>
          <w:bCs/>
          <w:szCs w:val="22"/>
        </w:rPr>
        <w:t>C. nie uległo zmianie</w:t>
      </w:r>
      <w:r w:rsidR="00651CDA" w:rsidRPr="00B6456F">
        <w:rPr>
          <w:rFonts w:cs="Arial"/>
          <w:b w:val="0"/>
          <w:bCs/>
          <w:szCs w:val="22"/>
        </w:rPr>
        <w:t>.</w:t>
      </w:r>
      <w:r w:rsidRPr="00B6456F">
        <w:rPr>
          <w:rFonts w:cs="Arial"/>
          <w:b w:val="0"/>
          <w:bCs/>
          <w:szCs w:val="22"/>
        </w:rPr>
        <w:br/>
      </w:r>
      <w:r w:rsidR="00552AD0" w:rsidRPr="00B6456F">
        <w:rPr>
          <w:rFonts w:cs="Arial"/>
          <w:b w:val="0"/>
          <w:bCs/>
          <w:szCs w:val="22"/>
        </w:rPr>
        <w:br/>
      </w:r>
      <w:r w:rsidR="00552AD0" w:rsidRPr="00B6456F">
        <w:rPr>
          <w:rFonts w:cs="Arial"/>
          <w:b w:val="0"/>
          <w:szCs w:val="22"/>
        </w:rPr>
        <w:t>Uzasadnienie: ….</w:t>
      </w:r>
    </w:p>
    <w:p w14:paraId="5E7832A4" w14:textId="77777777" w:rsidR="00651CDA" w:rsidRPr="00B6456F" w:rsidRDefault="00651CDA" w:rsidP="00AB4C6E">
      <w:pPr>
        <w:spacing w:line="276" w:lineRule="auto"/>
        <w:rPr>
          <w:rFonts w:ascii="Arial" w:hAnsi="Arial" w:cs="Arial"/>
          <w:bCs/>
          <w:sz w:val="22"/>
          <w:szCs w:val="22"/>
        </w:rPr>
      </w:pPr>
    </w:p>
    <w:p w14:paraId="443BB7C9" w14:textId="77777777" w:rsidR="00651CDA" w:rsidRPr="00B2633F" w:rsidRDefault="00552AD0" w:rsidP="00B2633F">
      <w:pPr>
        <w:spacing w:line="276" w:lineRule="auto"/>
        <w:rPr>
          <w:rFonts w:ascii="Arial" w:hAnsi="Arial" w:cs="Arial"/>
          <w:bCs/>
          <w:sz w:val="22"/>
          <w:szCs w:val="22"/>
        </w:rPr>
      </w:pPr>
      <w:r w:rsidRPr="00B6456F">
        <w:rPr>
          <w:rFonts w:ascii="Arial" w:hAnsi="Arial" w:cs="Arial"/>
          <w:bCs/>
          <w:sz w:val="22"/>
          <w:szCs w:val="22"/>
        </w:rPr>
        <w:t xml:space="preserve">2. </w:t>
      </w:r>
      <w:r w:rsidR="00651CDA" w:rsidRPr="00B6456F">
        <w:rPr>
          <w:rFonts w:ascii="Arial" w:hAnsi="Arial" w:cs="Arial"/>
          <w:bCs/>
          <w:sz w:val="22"/>
          <w:szCs w:val="22"/>
        </w:rPr>
        <w:t>Stęże</w:t>
      </w:r>
      <w:r w:rsidRPr="00B6456F">
        <w:rPr>
          <w:rFonts w:ascii="Arial" w:hAnsi="Arial" w:cs="Arial"/>
          <w:bCs/>
          <w:sz w:val="22"/>
          <w:szCs w:val="22"/>
        </w:rPr>
        <w:t xml:space="preserve">nie molowe anionów w roztworze </w:t>
      </w:r>
      <w:r w:rsidRPr="00B6456F">
        <w:rPr>
          <w:rFonts w:ascii="Arial" w:hAnsi="Arial" w:cs="Arial"/>
          <w:bCs/>
          <w:sz w:val="22"/>
          <w:szCs w:val="22"/>
        </w:rPr>
        <w:br/>
        <w:t xml:space="preserve">A. </w:t>
      </w:r>
      <w:r w:rsidR="00651CDA" w:rsidRPr="00B6456F">
        <w:rPr>
          <w:rFonts w:ascii="Arial" w:hAnsi="Arial" w:cs="Arial"/>
          <w:bCs/>
          <w:sz w:val="22"/>
          <w:szCs w:val="22"/>
        </w:rPr>
        <w:t>wzro</w:t>
      </w:r>
      <w:r w:rsidRPr="00B6456F">
        <w:rPr>
          <w:rFonts w:ascii="Arial" w:hAnsi="Arial" w:cs="Arial"/>
          <w:bCs/>
          <w:sz w:val="22"/>
          <w:szCs w:val="22"/>
        </w:rPr>
        <w:t>sło.  </w:t>
      </w:r>
      <w:r w:rsidRPr="00B6456F">
        <w:rPr>
          <w:rFonts w:ascii="Arial" w:hAnsi="Arial" w:cs="Arial"/>
          <w:bCs/>
          <w:sz w:val="22"/>
          <w:szCs w:val="22"/>
        </w:rPr>
        <w:br/>
        <w:t>B. zmalało.  </w:t>
      </w:r>
      <w:r w:rsidRPr="00B6456F">
        <w:rPr>
          <w:rFonts w:ascii="Arial" w:hAnsi="Arial" w:cs="Arial"/>
          <w:bCs/>
          <w:sz w:val="22"/>
          <w:szCs w:val="22"/>
        </w:rPr>
        <w:br/>
        <w:t>C. nie uległo zmianie</w:t>
      </w:r>
      <w:r w:rsidR="00651CDA" w:rsidRPr="00B6456F">
        <w:rPr>
          <w:rFonts w:ascii="Arial" w:hAnsi="Arial" w:cs="Arial"/>
          <w:bCs/>
          <w:sz w:val="22"/>
          <w:szCs w:val="22"/>
        </w:rPr>
        <w:t>.</w:t>
      </w:r>
      <w:r w:rsidR="00B6456F" w:rsidRPr="00B6456F">
        <w:rPr>
          <w:rFonts w:ascii="Arial" w:hAnsi="Arial" w:cs="Arial"/>
          <w:bCs/>
          <w:sz w:val="22"/>
          <w:szCs w:val="22"/>
        </w:rPr>
        <w:br/>
      </w:r>
      <w:r w:rsidR="00B6456F" w:rsidRPr="00B6456F">
        <w:rPr>
          <w:rFonts w:ascii="Arial" w:hAnsi="Arial" w:cs="Arial"/>
          <w:bCs/>
          <w:sz w:val="22"/>
          <w:szCs w:val="22"/>
        </w:rPr>
        <w:br/>
      </w:r>
      <w:r w:rsidR="00651CDA" w:rsidRPr="00B6456F">
        <w:rPr>
          <w:rFonts w:ascii="Arial" w:hAnsi="Arial" w:cs="Arial"/>
          <w:sz w:val="22"/>
          <w:szCs w:val="22"/>
        </w:rPr>
        <w:t>Uzasadnienie: </w:t>
      </w:r>
      <w:r w:rsidRPr="00B6456F">
        <w:rPr>
          <w:rFonts w:ascii="Arial" w:hAnsi="Arial" w:cs="Arial"/>
          <w:sz w:val="22"/>
          <w:szCs w:val="22"/>
        </w:rPr>
        <w:t>….</w:t>
      </w:r>
      <w:r w:rsidR="00B2633F">
        <w:rPr>
          <w:rFonts w:ascii="Arial" w:hAnsi="Arial" w:cs="Arial"/>
          <w:sz w:val="22"/>
          <w:szCs w:val="22"/>
        </w:rPr>
        <w:br/>
      </w:r>
      <w:r w:rsidR="00B2633F" w:rsidRPr="00B2633F">
        <w:rPr>
          <w:rFonts w:ascii="Arial" w:hAnsi="Arial" w:cs="Arial"/>
          <w:sz w:val="22"/>
          <w:szCs w:val="22"/>
        </w:rPr>
        <w:br/>
      </w:r>
      <w:r w:rsidR="00F73A6D">
        <w:rPr>
          <w:rFonts w:ascii="Arial" w:hAnsi="Arial" w:cs="Arial"/>
          <w:sz w:val="22"/>
          <w:szCs w:val="22"/>
        </w:rPr>
        <w:t xml:space="preserve">  </w:t>
      </w:r>
      <w:r w:rsidR="00651CDA" w:rsidRPr="00B2633F">
        <w:rPr>
          <w:rFonts w:ascii="Arial" w:hAnsi="Arial" w:cs="Arial"/>
          <w:sz w:val="22"/>
          <w:szCs w:val="22"/>
        </w:rPr>
        <w:t xml:space="preserve">Informacja do zadań </w:t>
      </w:r>
      <w:r w:rsidR="000D2DF5" w:rsidRPr="00B2633F">
        <w:rPr>
          <w:rFonts w:ascii="Arial" w:hAnsi="Arial" w:cs="Arial"/>
          <w:sz w:val="22"/>
          <w:szCs w:val="22"/>
        </w:rPr>
        <w:t>17</w:t>
      </w:r>
      <w:r w:rsidR="00651CDA" w:rsidRPr="00B2633F">
        <w:rPr>
          <w:rFonts w:ascii="Arial" w:hAnsi="Arial" w:cs="Arial"/>
          <w:sz w:val="22"/>
          <w:szCs w:val="22"/>
        </w:rPr>
        <w:t>.–</w:t>
      </w:r>
      <w:r w:rsidR="000D2DF5" w:rsidRPr="00B2633F">
        <w:rPr>
          <w:rFonts w:ascii="Arial" w:hAnsi="Arial" w:cs="Arial"/>
          <w:sz w:val="22"/>
          <w:szCs w:val="22"/>
        </w:rPr>
        <w:t>18</w:t>
      </w:r>
      <w:r w:rsidR="00651CDA" w:rsidRPr="00B2633F">
        <w:rPr>
          <w:rFonts w:ascii="Arial" w:hAnsi="Arial" w:cs="Arial"/>
          <w:sz w:val="22"/>
          <w:szCs w:val="22"/>
        </w:rPr>
        <w:t>.</w:t>
      </w:r>
    </w:p>
    <w:p w14:paraId="42067DAD" w14:textId="77777777" w:rsidR="00651CDA" w:rsidRPr="00B2633F" w:rsidRDefault="00F73A6D" w:rsidP="00AB4C6E">
      <w:pPr>
        <w:pStyle w:val="tekst"/>
        <w:jc w:val="left"/>
        <w:rPr>
          <w:rFonts w:cs="Arial"/>
          <w:szCs w:val="22"/>
        </w:rPr>
      </w:pPr>
      <w:r>
        <w:rPr>
          <w:rFonts w:cs="Arial"/>
          <w:szCs w:val="22"/>
        </w:rPr>
        <w:t xml:space="preserve">  </w:t>
      </w:r>
      <w:r w:rsidR="00651CDA" w:rsidRPr="00B2633F">
        <w:rPr>
          <w:rFonts w:cs="Arial"/>
          <w:szCs w:val="22"/>
        </w:rPr>
        <w:t xml:space="preserve">Tlenek manganu(IV) w reakcjach utleniania-redukcji może pełnić funkcję reduktora lub utleniacza. </w:t>
      </w:r>
    </w:p>
    <w:p w14:paraId="0E101FA8" w14:textId="77777777" w:rsidR="00651CDA" w:rsidRPr="00B2633F" w:rsidRDefault="00651CDA" w:rsidP="00AB4C6E">
      <w:pPr>
        <w:pStyle w:val="tekst"/>
        <w:jc w:val="left"/>
        <w:rPr>
          <w:rFonts w:cs="Arial"/>
          <w:szCs w:val="22"/>
        </w:rPr>
      </w:pPr>
    </w:p>
    <w:p w14:paraId="1B9B204A" w14:textId="77777777" w:rsidR="00651CDA" w:rsidRPr="00B2633F" w:rsidRDefault="00F73A6D" w:rsidP="00AB4C6E">
      <w:pPr>
        <w:pStyle w:val="zadanie"/>
        <w:shd w:val="clear" w:color="auto" w:fill="auto"/>
        <w:rPr>
          <w:rFonts w:cs="Arial"/>
          <w:b w:val="0"/>
          <w:szCs w:val="22"/>
        </w:rPr>
      </w:pPr>
      <w:r>
        <w:rPr>
          <w:rFonts w:cs="Arial"/>
          <w:b w:val="0"/>
          <w:szCs w:val="22"/>
        </w:rPr>
        <w:t xml:space="preserve">  </w:t>
      </w:r>
      <w:r w:rsidR="00651CDA" w:rsidRPr="00B2633F">
        <w:rPr>
          <w:rFonts w:cs="Arial"/>
          <w:b w:val="0"/>
          <w:szCs w:val="22"/>
        </w:rPr>
        <w:t xml:space="preserve">Zadanie </w:t>
      </w:r>
      <w:r w:rsidR="000D2DF5" w:rsidRPr="00B2633F">
        <w:rPr>
          <w:rFonts w:cs="Arial"/>
          <w:b w:val="0"/>
          <w:szCs w:val="22"/>
        </w:rPr>
        <w:t>17</w:t>
      </w:r>
      <w:r w:rsidR="00651CDA" w:rsidRPr="00B2633F">
        <w:rPr>
          <w:rFonts w:cs="Arial"/>
          <w:b w:val="0"/>
          <w:szCs w:val="22"/>
        </w:rPr>
        <w:t>. (0</w:t>
      </w:r>
      <w:r w:rsidR="00651CDA" w:rsidRPr="00B2633F">
        <w:rPr>
          <w:rFonts w:cs="Arial"/>
          <w:b w:val="0"/>
          <w:bCs/>
          <w:szCs w:val="22"/>
        </w:rPr>
        <w:t>–</w:t>
      </w:r>
      <w:r w:rsidR="00651CDA" w:rsidRPr="00B2633F">
        <w:rPr>
          <w:rFonts w:cs="Arial"/>
          <w:b w:val="0"/>
          <w:szCs w:val="22"/>
        </w:rPr>
        <w:t>2)</w:t>
      </w:r>
    </w:p>
    <w:p w14:paraId="29326976" w14:textId="77777777" w:rsidR="00651CDA" w:rsidRPr="00B2633F" w:rsidRDefault="00F73A6D" w:rsidP="00AB4C6E">
      <w:pPr>
        <w:pStyle w:val="tekst"/>
        <w:jc w:val="left"/>
        <w:rPr>
          <w:rFonts w:cs="Arial"/>
          <w:szCs w:val="22"/>
        </w:rPr>
      </w:pPr>
      <w:r>
        <w:rPr>
          <w:rFonts w:cs="Arial"/>
          <w:szCs w:val="22"/>
        </w:rPr>
        <w:t xml:space="preserve">  </w:t>
      </w:r>
      <w:r w:rsidR="00651CDA" w:rsidRPr="00B2633F">
        <w:rPr>
          <w:rFonts w:cs="Arial"/>
          <w:szCs w:val="22"/>
        </w:rPr>
        <w:t>Tlenek manganu(IV) reaguje z kwasami. W reakcji powstają sole manganu(II).</w:t>
      </w:r>
    </w:p>
    <w:p w14:paraId="0E049EA6" w14:textId="77777777" w:rsidR="00651CDA" w:rsidRPr="00B2633F" w:rsidRDefault="00F73A6D" w:rsidP="00AB4C6E">
      <w:pPr>
        <w:pStyle w:val="polecenie"/>
        <w:jc w:val="left"/>
        <w:rPr>
          <w:rFonts w:cs="Arial"/>
          <w:b w:val="0"/>
          <w:szCs w:val="22"/>
        </w:rPr>
      </w:pPr>
      <w:r>
        <w:rPr>
          <w:rFonts w:cs="Arial"/>
          <w:b w:val="0"/>
          <w:szCs w:val="22"/>
          <w:lang w:eastAsia="pl-PL"/>
        </w:rPr>
        <w:br/>
      </w:r>
      <w:r w:rsidR="00651CDA" w:rsidRPr="00B2633F">
        <w:rPr>
          <w:rFonts w:cs="Arial"/>
          <w:b w:val="0"/>
          <w:szCs w:val="22"/>
        </w:rPr>
        <w:t>Podaj wzory wszystkich produktów reakcji tlenku manganu(IV):</w:t>
      </w:r>
    </w:p>
    <w:p w14:paraId="6247046B" w14:textId="77777777" w:rsidR="00651CDA" w:rsidRPr="00B2633F" w:rsidRDefault="00F73A6D" w:rsidP="00F73A6D">
      <w:pPr>
        <w:pStyle w:val="polecenie"/>
        <w:jc w:val="left"/>
        <w:rPr>
          <w:rFonts w:cs="Arial"/>
          <w:b w:val="0"/>
          <w:szCs w:val="22"/>
        </w:rPr>
      </w:pPr>
      <w:r>
        <w:rPr>
          <w:rFonts w:cs="Arial"/>
          <w:b w:val="0"/>
          <w:szCs w:val="22"/>
          <w:lang w:eastAsia="pl-PL"/>
        </w:rPr>
        <w:t xml:space="preserve">- </w:t>
      </w:r>
      <w:r w:rsidR="00651CDA" w:rsidRPr="00B2633F">
        <w:rPr>
          <w:rFonts w:cs="Arial"/>
          <w:b w:val="0"/>
          <w:szCs w:val="22"/>
        </w:rPr>
        <w:t>z kwasem solnym</w:t>
      </w:r>
      <w:r>
        <w:rPr>
          <w:rFonts w:cs="Arial"/>
          <w:b w:val="0"/>
          <w:szCs w:val="22"/>
        </w:rPr>
        <w:t>:</w:t>
      </w:r>
      <w:r w:rsidR="00651CDA" w:rsidRPr="00B2633F">
        <w:rPr>
          <w:rFonts w:cs="Arial"/>
          <w:b w:val="0"/>
          <w:szCs w:val="22"/>
        </w:rPr>
        <w:t xml:space="preserve"> </w:t>
      </w:r>
      <w:r>
        <w:rPr>
          <w:rFonts w:cs="Arial"/>
          <w:b w:val="0"/>
          <w:szCs w:val="22"/>
        </w:rPr>
        <w:t>….</w:t>
      </w:r>
    </w:p>
    <w:p w14:paraId="59816CF6" w14:textId="77777777" w:rsidR="00651CDA" w:rsidRPr="00F73A6D" w:rsidRDefault="00F73A6D" w:rsidP="00F73A6D">
      <w:pPr>
        <w:spacing w:line="276" w:lineRule="auto"/>
        <w:rPr>
          <w:rFonts w:ascii="Arial" w:hAnsi="Arial" w:cs="Arial"/>
          <w:sz w:val="22"/>
          <w:szCs w:val="22"/>
          <w:lang w:eastAsia="en-US"/>
        </w:rPr>
      </w:pPr>
      <w:r>
        <w:rPr>
          <w:rFonts w:cs="Arial"/>
          <w:b/>
          <w:szCs w:val="22"/>
        </w:rPr>
        <w:t xml:space="preserve">- </w:t>
      </w:r>
      <w:r>
        <w:rPr>
          <w:rFonts w:ascii="Arial" w:hAnsi="Arial" w:cs="Arial"/>
          <w:sz w:val="22"/>
          <w:szCs w:val="22"/>
          <w:lang w:eastAsia="en-US"/>
        </w:rPr>
        <w:t xml:space="preserve">z kwasem siarkowym(VI): …. </w:t>
      </w:r>
    </w:p>
    <w:p w14:paraId="553E0F61" w14:textId="77777777" w:rsidR="00F73A6D" w:rsidRDefault="00F73A6D" w:rsidP="00AB4C6E">
      <w:pPr>
        <w:pStyle w:val="zadanie"/>
        <w:shd w:val="clear" w:color="auto" w:fill="auto"/>
        <w:rPr>
          <w:b w:val="0"/>
        </w:rPr>
      </w:pPr>
    </w:p>
    <w:p w14:paraId="48E0D94D" w14:textId="77777777" w:rsidR="00651CDA" w:rsidRPr="007C2E8C" w:rsidRDefault="00A95415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Zadanie </w:t>
      </w:r>
      <w:r w:rsidR="000D2DF5" w:rsidRPr="007C2E8C">
        <w:rPr>
          <w:b w:val="0"/>
        </w:rPr>
        <w:t>18</w:t>
      </w:r>
      <w:r w:rsidR="00651CDA" w:rsidRPr="007C2E8C">
        <w:rPr>
          <w:b w:val="0"/>
        </w:rPr>
        <w:t xml:space="preserve">. </w:t>
      </w:r>
      <w:r w:rsidR="000D2DF5" w:rsidRPr="007C2E8C">
        <w:rPr>
          <w:b w:val="0"/>
        </w:rPr>
        <w:t>(0−2)</w:t>
      </w:r>
    </w:p>
    <w:p w14:paraId="74FD2960" w14:textId="77777777" w:rsidR="00651CDA" w:rsidRPr="007C2E8C" w:rsidRDefault="00A95415" w:rsidP="00AB4C6E">
      <w:pPr>
        <w:pStyle w:val="tekst"/>
        <w:jc w:val="left"/>
      </w:pPr>
      <w:r>
        <w:t xml:space="preserve">  </w:t>
      </w:r>
      <w:r w:rsidR="00651CDA" w:rsidRPr="007C2E8C">
        <w:t>Tlenek manganu(IV) reaguje z tlenem w środowisku zasadowym. W reakcji powstają sole manganu(VI).</w:t>
      </w:r>
    </w:p>
    <w:p w14:paraId="2F292FE0" w14:textId="77777777" w:rsidR="00651CDA" w:rsidRPr="00CD1041" w:rsidRDefault="00FB253B" w:rsidP="00AB4C6E">
      <w:pPr>
        <w:pStyle w:val="polecenie"/>
        <w:jc w:val="left"/>
        <w:rPr>
          <w:b w:val="0"/>
        </w:rPr>
      </w:pPr>
      <w:r>
        <w:rPr>
          <w:rFonts w:ascii="Times New Roman" w:hAnsi="Times New Roman"/>
          <w:b w:val="0"/>
          <w:sz w:val="24"/>
          <w:lang w:eastAsia="pl-PL"/>
        </w:rPr>
        <w:br/>
      </w:r>
      <w:r w:rsidR="00651CDA" w:rsidRPr="00CD1041">
        <w:rPr>
          <w:b w:val="0"/>
        </w:rPr>
        <w:t xml:space="preserve">Napisz w formie jonowej z uwzględnieniem liczby oddawanych lub pobieranych elektronów (zapis </w:t>
      </w:r>
      <w:proofErr w:type="spellStart"/>
      <w:r w:rsidR="00651CDA" w:rsidRPr="00CD1041">
        <w:rPr>
          <w:b w:val="0"/>
        </w:rPr>
        <w:t>jonowo-elektronowy</w:t>
      </w:r>
      <w:proofErr w:type="spellEnd"/>
      <w:r w:rsidR="00651CDA" w:rsidRPr="00CD1041">
        <w:rPr>
          <w:b w:val="0"/>
        </w:rPr>
        <w:t xml:space="preserve">) równania procesów redukcji i utleniania zachodzących podczas </w:t>
      </w:r>
      <w:r w:rsidR="00651CDA" w:rsidRPr="00CD1041">
        <w:rPr>
          <w:b w:val="0"/>
          <w:bCs/>
        </w:rPr>
        <w:t xml:space="preserve">reakcji tlenku manganu(IV) </w:t>
      </w:r>
      <w:r w:rsidR="00651CDA" w:rsidRPr="00CD1041">
        <w:rPr>
          <w:b w:val="0"/>
        </w:rPr>
        <w:t>z tlenem w środowisku zasadowym</w:t>
      </w:r>
      <w:r w:rsidR="00AC64B2">
        <w:rPr>
          <w:b w:val="0"/>
        </w:rPr>
        <w:t xml:space="preserve"> (NaOH)</w:t>
      </w:r>
      <w:r w:rsidR="00651CDA" w:rsidRPr="00CD1041">
        <w:rPr>
          <w:b w:val="0"/>
        </w:rPr>
        <w:t>.</w:t>
      </w:r>
    </w:p>
    <w:p w14:paraId="5A1E82B5" w14:textId="77777777" w:rsidR="000D2DF5" w:rsidRPr="00CD1041" w:rsidRDefault="000D2DF5" w:rsidP="00AB4C6E">
      <w:pPr>
        <w:pStyle w:val="polecenie"/>
        <w:jc w:val="left"/>
        <w:rPr>
          <w:b w:val="0"/>
        </w:rPr>
      </w:pPr>
      <w:r w:rsidRPr="00CD1041">
        <w:rPr>
          <w:b w:val="0"/>
        </w:rPr>
        <w:t>Napisz w formie cząsteczkowej sumaryczne równanie zachodzącej reakcji.</w:t>
      </w:r>
    </w:p>
    <w:p w14:paraId="5F894DE4" w14:textId="77777777" w:rsidR="000D2DF5" w:rsidRPr="007C2E8C" w:rsidRDefault="00FB253B" w:rsidP="00AB4C6E">
      <w:pPr>
        <w:pStyle w:val="tekst"/>
        <w:jc w:val="left"/>
      </w:pPr>
      <w:r>
        <w:rPr>
          <w:rFonts w:ascii="Times New Roman" w:hAnsi="Times New Roman"/>
          <w:sz w:val="24"/>
        </w:rPr>
        <w:br/>
      </w:r>
      <w:r w:rsidR="00651CDA" w:rsidRPr="007C2E8C">
        <w:t>Równanie procesu redukcji:</w:t>
      </w:r>
      <w:r>
        <w:t xml:space="preserve"> ….</w:t>
      </w:r>
      <w:r>
        <w:br/>
      </w:r>
      <w:r w:rsidR="00651CDA" w:rsidRPr="007C2E8C">
        <w:t>Równanie procesu utlenienia:</w:t>
      </w:r>
      <w:r>
        <w:t xml:space="preserve"> ….</w:t>
      </w:r>
      <w:r>
        <w:br/>
      </w:r>
      <w:r w:rsidR="000D2DF5" w:rsidRPr="007C2E8C">
        <w:t>Sumaryczne równanie reakcji:</w:t>
      </w:r>
      <w:r>
        <w:t xml:space="preserve"> ….</w:t>
      </w:r>
    </w:p>
    <w:p w14:paraId="317E1280" w14:textId="44072FFA" w:rsidR="00651CDA" w:rsidRDefault="00651CDA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62C86980" w14:textId="3D8451FB" w:rsidR="00A82FF0" w:rsidRDefault="00A82FF0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1849D50A" w14:textId="637EA5B7" w:rsidR="00A82FF0" w:rsidRDefault="00A82FF0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0CA84975" w14:textId="77777777" w:rsidR="00A82FF0" w:rsidRPr="007C2E8C" w:rsidRDefault="00A82FF0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4C9876D7" w14:textId="77777777" w:rsidR="00651CDA" w:rsidRPr="007C2E8C" w:rsidRDefault="00A05D11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lastRenderedPageBreak/>
        <w:t xml:space="preserve">  </w:t>
      </w:r>
      <w:r w:rsidR="00651CDA" w:rsidRPr="007C2E8C">
        <w:rPr>
          <w:b w:val="0"/>
        </w:rPr>
        <w:t xml:space="preserve">Zadanie </w:t>
      </w:r>
      <w:r w:rsidR="000D2DF5" w:rsidRPr="007C2E8C">
        <w:rPr>
          <w:b w:val="0"/>
        </w:rPr>
        <w:t>19</w:t>
      </w:r>
      <w:r w:rsidR="00651CDA" w:rsidRPr="007C2E8C">
        <w:rPr>
          <w:b w:val="0"/>
        </w:rPr>
        <w:t xml:space="preserve">. </w:t>
      </w:r>
    </w:p>
    <w:p w14:paraId="1013F4BE" w14:textId="747A5C38" w:rsidR="00651CDA" w:rsidRPr="007C2E8C" w:rsidRDefault="00A05D11" w:rsidP="00AB4C6E">
      <w:pPr>
        <w:pStyle w:val="tekst"/>
        <w:jc w:val="left"/>
      </w:pPr>
      <w:r>
        <w:t xml:space="preserve">  </w:t>
      </w:r>
      <w:r w:rsidR="00651CDA" w:rsidRPr="007C2E8C">
        <w:t xml:space="preserve">Zawartość jonów </w:t>
      </w:r>
      <w:proofErr w:type="spellStart"/>
      <w:r w:rsidR="00651CDA" w:rsidRPr="007C2E8C">
        <w:t>dichromianowych</w:t>
      </w:r>
      <w:proofErr w:type="spellEnd"/>
      <w:r w:rsidR="00651CDA" w:rsidRPr="007C2E8C">
        <w:t xml:space="preserve">(VI) w wodnym roztworze można określić, </w:t>
      </w:r>
      <w:r w:rsidR="00A82FF0">
        <w:t>dzięki za</w:t>
      </w:r>
      <w:r w:rsidR="00651CDA" w:rsidRPr="007C2E8C">
        <w:t>stos</w:t>
      </w:r>
      <w:r w:rsidR="00A82FF0">
        <w:t>owaniu</w:t>
      </w:r>
      <w:r w:rsidR="00651CDA" w:rsidRPr="007C2E8C">
        <w:t xml:space="preserve"> metod</w:t>
      </w:r>
      <w:r w:rsidR="00A82FF0">
        <w:t>y</w:t>
      </w:r>
      <w:r w:rsidR="00651CDA" w:rsidRPr="007C2E8C">
        <w:t xml:space="preserve"> pośredni</w:t>
      </w:r>
      <w:r w:rsidR="00A82FF0">
        <w:t>ej</w:t>
      </w:r>
      <w:r w:rsidR="00651CDA" w:rsidRPr="007C2E8C">
        <w:t xml:space="preserve">. W pierwszym etapie dodaje się roztwór jodku potasu </w:t>
      </w:r>
      <w:r w:rsidR="00A82FF0">
        <w:br/>
      </w:r>
      <w:r w:rsidR="00651CDA" w:rsidRPr="007C2E8C">
        <w:t xml:space="preserve">i kwas siarkowy(VI). Zachodzi wtedy reakcja opisana równaniem: </w:t>
      </w:r>
    </w:p>
    <w:p w14:paraId="68A0E04F" w14:textId="77777777" w:rsidR="00651CDA" w:rsidRPr="007C2E8C" w:rsidRDefault="0046744D" w:rsidP="00AB4C6E">
      <w:pPr>
        <w:pStyle w:val="tekst"/>
        <w:jc w:val="left"/>
      </w:pPr>
      <m:oMath>
        <m:sSub>
          <m:sSubPr>
            <m:ctrlPr>
              <w:rPr>
                <w:rFonts w:ascii="Cambria Math" w:hAnsi="Cambria Math" w:cs="Arial"/>
                <w:szCs w:val="22"/>
              </w:rPr>
            </m:ctrlPr>
          </m:sSubPr>
          <m:e>
            <m:r>
              <m:rPr>
                <m:nor/>
              </m:rPr>
              <w:rPr>
                <w:rFonts w:cs="Arial"/>
                <w:szCs w:val="22"/>
              </w:rPr>
              <m:t>Cr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2</m:t>
            </m:r>
          </m:sub>
        </m:sSub>
        <m:sSubSup>
          <m:sSubSupPr>
            <m:ctrlPr>
              <w:rPr>
                <w:rFonts w:ascii="Cambria Math" w:hAnsi="Cambria Math" w:cs="Arial"/>
                <w:szCs w:val="22"/>
              </w:rPr>
            </m:ctrlPr>
          </m:sSubSupPr>
          <m:e>
            <m:r>
              <m:rPr>
                <m:nor/>
              </m:rPr>
              <w:rPr>
                <w:rFonts w:cs="Arial"/>
                <w:szCs w:val="22"/>
              </w:rPr>
              <m:t>O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7</m:t>
            </m:r>
          </m:sub>
          <m:sup>
            <m:r>
              <m:rPr>
                <m:nor/>
              </m:rPr>
              <w:rPr>
                <w:rFonts w:cs="Arial"/>
                <w:szCs w:val="22"/>
              </w:rPr>
              <m:t>2</m:t>
            </m:r>
            <m:r>
              <m:rPr>
                <m:nor/>
              </m:rPr>
              <w:rPr>
                <w:rFonts w:ascii="Cambria Math" w:hAnsi="Cambria Math" w:cs="Arial"/>
                <w:szCs w:val="22"/>
              </w:rPr>
              <m:t>-</m:t>
            </m:r>
          </m:sup>
        </m:sSubSup>
      </m:oMath>
      <w:r w:rsidR="00651CDA" w:rsidRPr="007C2E8C">
        <w:t xml:space="preserve"> + 6</w:t>
      </w:r>
      <w:r w:rsidR="00651CDA" w:rsidRPr="007C2E8C">
        <w:rPr>
          <w:position w:val="-4"/>
        </w:rPr>
        <w:object w:dxaOrig="220" w:dyaOrig="320" w14:anchorId="1B82F56E">
          <v:shape id="_x0000_i1026" type="#_x0000_t75" style="width:11.25pt;height:16.3pt" o:ole="">
            <v:imagedata r:id="rId11" o:title=""/>
          </v:shape>
          <o:OLEObject Type="Embed" ProgID="Equation.DSMT4" ShapeID="_x0000_i1026" DrawAspect="Content" ObjectID="_1676107159" r:id="rId12"/>
        </w:object>
      </w:r>
      <w:r w:rsidR="00651CDA" w:rsidRPr="007C2E8C">
        <w:t xml:space="preserve"> +14</w:t>
      </w:r>
      <w:r w:rsidR="00651CDA" w:rsidRPr="007C2E8C">
        <w:rPr>
          <w:position w:val="-4"/>
        </w:rPr>
        <w:object w:dxaOrig="320" w:dyaOrig="320" w14:anchorId="0A0E3DB4">
          <v:shape id="_x0000_i1027" type="#_x0000_t75" style="width:16.3pt;height:16.3pt" o:ole="">
            <v:imagedata r:id="rId13" o:title=""/>
          </v:shape>
          <o:OLEObject Type="Embed" ProgID="Equation.DSMT4" ShapeID="_x0000_i1027" DrawAspect="Content" ObjectID="_1676107160" r:id="rId14"/>
        </w:object>
      </w:r>
      <w:r w:rsidR="00651CDA" w:rsidRPr="007C2E8C">
        <w:t xml:space="preserve"> → 2</w:t>
      </w:r>
      <w:r w:rsidR="005E6618" w:rsidRPr="007C2E8C">
        <w:t>Cr</w:t>
      </w:r>
      <w:r w:rsidR="005E6618" w:rsidRPr="007C2E8C">
        <w:rPr>
          <w:position w:val="4"/>
          <w:sz w:val="24"/>
          <w:vertAlign w:val="superscript"/>
        </w:rPr>
        <w:t>3+</w:t>
      </w:r>
      <w:r w:rsidR="00651CDA" w:rsidRPr="007C2E8C">
        <w:t xml:space="preserve"> + 3I</w:t>
      </w:r>
      <w:r w:rsidR="00651CDA" w:rsidRPr="007C2E8C">
        <w:rPr>
          <w:vertAlign w:val="subscript"/>
        </w:rPr>
        <w:t>2</w:t>
      </w:r>
      <w:r w:rsidR="00651CDA" w:rsidRPr="007C2E8C">
        <w:t xml:space="preserve"> + 7H</w:t>
      </w:r>
      <w:r w:rsidR="00651CDA" w:rsidRPr="007C2E8C">
        <w:rPr>
          <w:vertAlign w:val="subscript"/>
        </w:rPr>
        <w:t>2</w:t>
      </w:r>
      <w:r w:rsidR="00651CDA" w:rsidRPr="007C2E8C">
        <w:t>O</w:t>
      </w:r>
    </w:p>
    <w:p w14:paraId="7ECA14E1" w14:textId="77777777" w:rsidR="00651CDA" w:rsidRPr="007C2E8C" w:rsidRDefault="00651CDA" w:rsidP="00AB4C6E">
      <w:pPr>
        <w:pStyle w:val="tekst"/>
        <w:jc w:val="left"/>
      </w:pPr>
      <w:r w:rsidRPr="007C2E8C">
        <w:t xml:space="preserve">W drugim etapie do otrzymanej mieszaniny dodaje się roztwór tiosiarczanu sodu i wtedy jony  </w:t>
      </w:r>
      <m:oMath>
        <m:sSub>
          <m:sSubPr>
            <m:ctrlPr>
              <w:rPr>
                <w:rFonts w:ascii="Cambria Math" w:hAnsi="Cambria Math" w:cs="Arial"/>
                <w:szCs w:val="22"/>
              </w:rPr>
            </m:ctrlPr>
          </m:sSubPr>
          <m:e>
            <m:r>
              <m:rPr>
                <m:nor/>
              </m:rPr>
              <w:rPr>
                <w:rFonts w:cs="Arial"/>
                <w:szCs w:val="22"/>
              </w:rPr>
              <m:t>S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2</m:t>
            </m:r>
          </m:sub>
        </m:sSub>
        <m:sSubSup>
          <m:sSubSupPr>
            <m:ctrlPr>
              <w:rPr>
                <w:rFonts w:ascii="Cambria Math" w:hAnsi="Cambria Math" w:cs="Arial"/>
                <w:szCs w:val="22"/>
              </w:rPr>
            </m:ctrlPr>
          </m:sSubSupPr>
          <m:e>
            <m:r>
              <m:rPr>
                <m:nor/>
              </m:rPr>
              <w:rPr>
                <w:rFonts w:cs="Arial"/>
                <w:szCs w:val="22"/>
              </w:rPr>
              <m:t>O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3</m:t>
            </m:r>
          </m:sub>
          <m:sup>
            <m:r>
              <m:rPr>
                <m:nor/>
              </m:rPr>
              <w:rPr>
                <w:rFonts w:cs="Arial"/>
                <w:szCs w:val="22"/>
              </w:rPr>
              <m:t>2</m:t>
            </m:r>
            <m:r>
              <m:rPr>
                <m:nor/>
              </m:rPr>
              <w:rPr>
                <w:rFonts w:ascii="Cambria Math" w:hAnsi="Cambria Math" w:cs="Arial"/>
                <w:szCs w:val="22"/>
              </w:rPr>
              <m:t>-</m:t>
            </m:r>
          </m:sup>
        </m:sSubSup>
        <m:r>
          <m:rPr>
            <m:sty m:val="p"/>
          </m:rPr>
          <w:rPr>
            <w:rFonts w:ascii="Cambria Math" w:cs="Arial"/>
            <w:szCs w:val="22"/>
          </w:rPr>
          <m:t xml:space="preserve"> </m:t>
        </m:r>
      </m:oMath>
      <w:r w:rsidRPr="007C2E8C">
        <w:t>reagują z jodem:</w:t>
      </w:r>
    </w:p>
    <w:p w14:paraId="2990084E" w14:textId="77777777" w:rsidR="00FF1E65" w:rsidRDefault="00651CDA" w:rsidP="00AE3E8E">
      <w:pPr>
        <w:pStyle w:val="tekst"/>
        <w:jc w:val="left"/>
      </w:pPr>
      <w:r w:rsidRPr="007C2E8C">
        <w:t>I</w:t>
      </w:r>
      <w:r w:rsidRPr="007C2E8C">
        <w:rPr>
          <w:vertAlign w:val="subscript"/>
        </w:rPr>
        <w:t>2</w:t>
      </w:r>
      <w:r w:rsidRPr="007C2E8C">
        <w:t xml:space="preserve"> + 2</w:t>
      </w:r>
      <m:oMath>
        <m:sSub>
          <m:sSubPr>
            <m:ctrlPr>
              <w:rPr>
                <w:rFonts w:ascii="Cambria Math" w:hAnsi="Cambria Math" w:cs="Arial"/>
                <w:szCs w:val="22"/>
              </w:rPr>
            </m:ctrlPr>
          </m:sSubPr>
          <m:e>
            <m:r>
              <m:rPr>
                <m:nor/>
              </m:rPr>
              <w:rPr>
                <w:rFonts w:cs="Arial"/>
                <w:szCs w:val="22"/>
              </w:rPr>
              <m:t>S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2</m:t>
            </m:r>
          </m:sub>
        </m:sSub>
        <m:sSubSup>
          <m:sSubSupPr>
            <m:ctrlPr>
              <w:rPr>
                <w:rFonts w:ascii="Cambria Math" w:hAnsi="Cambria Math" w:cs="Arial"/>
                <w:szCs w:val="22"/>
              </w:rPr>
            </m:ctrlPr>
          </m:sSubSupPr>
          <m:e>
            <m:r>
              <m:rPr>
                <m:nor/>
              </m:rPr>
              <w:rPr>
                <w:rFonts w:cs="Arial"/>
                <w:szCs w:val="22"/>
              </w:rPr>
              <m:t>O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3</m:t>
            </m:r>
          </m:sub>
          <m:sup>
            <m:r>
              <m:rPr>
                <m:nor/>
              </m:rPr>
              <w:rPr>
                <w:rFonts w:cs="Arial"/>
                <w:szCs w:val="22"/>
              </w:rPr>
              <m:t>2</m:t>
            </m:r>
            <m:r>
              <m:rPr>
                <m:nor/>
              </m:rPr>
              <w:rPr>
                <w:rFonts w:ascii="Cambria Math" w:hAnsi="Cambria Math" w:cs="Arial"/>
                <w:szCs w:val="22"/>
              </w:rPr>
              <m:t>-</m:t>
            </m:r>
          </m:sup>
        </m:sSubSup>
      </m:oMath>
      <w:r w:rsidRPr="007C2E8C">
        <w:t xml:space="preserve"> → 2</w:t>
      </w:r>
      <w:r w:rsidRPr="007C2E8C">
        <w:rPr>
          <w:position w:val="-4"/>
        </w:rPr>
        <w:object w:dxaOrig="220" w:dyaOrig="320" w14:anchorId="5F61D378">
          <v:shape id="_x0000_i1028" type="#_x0000_t75" style="width:11.25pt;height:16.3pt" o:ole="">
            <v:imagedata r:id="rId11" o:title=""/>
          </v:shape>
          <o:OLEObject Type="Embed" ProgID="Equation.DSMT4" ShapeID="_x0000_i1028" DrawAspect="Content" ObjectID="_1676107161" r:id="rId15"/>
        </w:object>
      </w:r>
      <w:r w:rsidRPr="007C2E8C">
        <w:rPr>
          <w:vertAlign w:val="superscript"/>
        </w:rPr>
        <w:t xml:space="preserve"> </w:t>
      </w:r>
      <w:r w:rsidRPr="007C2E8C">
        <w:t xml:space="preserve"> +</w:t>
      </w:r>
      <w:r w:rsidR="008870C1">
        <w:t xml:space="preserve"> </w:t>
      </w:r>
      <m:oMath>
        <m:sSub>
          <m:sSubPr>
            <m:ctrlPr>
              <w:rPr>
                <w:rFonts w:ascii="Cambria Math" w:hAnsi="Cambria Math" w:cs="Arial"/>
                <w:szCs w:val="22"/>
              </w:rPr>
            </m:ctrlPr>
          </m:sSubPr>
          <m:e>
            <m:r>
              <m:rPr>
                <m:nor/>
              </m:rPr>
              <w:rPr>
                <w:rFonts w:cs="Arial"/>
                <w:szCs w:val="22"/>
              </w:rPr>
              <m:t>S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4</m:t>
            </m:r>
          </m:sub>
        </m:sSub>
        <m:sSubSup>
          <m:sSubSupPr>
            <m:ctrlPr>
              <w:rPr>
                <w:rFonts w:ascii="Cambria Math" w:hAnsi="Cambria Math" w:cs="Arial"/>
                <w:szCs w:val="22"/>
              </w:rPr>
            </m:ctrlPr>
          </m:sSubSupPr>
          <m:e>
            <m:r>
              <m:rPr>
                <m:nor/>
              </m:rPr>
              <w:rPr>
                <w:rFonts w:cs="Arial"/>
                <w:szCs w:val="22"/>
              </w:rPr>
              <m:t>O</m:t>
            </m:r>
          </m:e>
          <m:sub>
            <m:r>
              <m:rPr>
                <m:nor/>
              </m:rPr>
              <w:rPr>
                <w:rFonts w:cs="Arial"/>
                <w:szCs w:val="22"/>
              </w:rPr>
              <m:t>6</m:t>
            </m:r>
          </m:sub>
          <m:sup>
            <m:r>
              <m:rPr>
                <m:nor/>
              </m:rPr>
              <w:rPr>
                <w:rFonts w:cs="Arial"/>
                <w:szCs w:val="22"/>
              </w:rPr>
              <m:t>2</m:t>
            </m:r>
            <m:r>
              <m:rPr>
                <m:nor/>
              </m:rPr>
              <w:rPr>
                <w:rFonts w:ascii="Cambria Math" w:hAnsi="Cambria Math" w:cs="Arial"/>
                <w:szCs w:val="22"/>
              </w:rPr>
              <m:t>-</m:t>
            </m:r>
          </m:sup>
        </m:sSubSup>
      </m:oMath>
      <w:r w:rsidRPr="007C2E8C">
        <w:t xml:space="preserve"> </w:t>
      </w:r>
    </w:p>
    <w:p w14:paraId="159B68E3" w14:textId="77777777" w:rsidR="00FF1E65" w:rsidRDefault="00FF1E65" w:rsidP="00AE3E8E">
      <w:pPr>
        <w:pStyle w:val="tekst"/>
        <w:jc w:val="left"/>
      </w:pPr>
    </w:p>
    <w:p w14:paraId="06138A0F" w14:textId="77777777" w:rsidR="00651CDA" w:rsidRPr="00AE3E8E" w:rsidRDefault="00AE3E8E" w:rsidP="00AE3E8E">
      <w:pPr>
        <w:pStyle w:val="tekst"/>
        <w:jc w:val="left"/>
      </w:pPr>
      <w:r>
        <w:t xml:space="preserve">  </w:t>
      </w:r>
      <w:r w:rsidR="00651CDA" w:rsidRPr="00AE3E8E">
        <w:t xml:space="preserve">Zadanie </w:t>
      </w:r>
      <w:r w:rsidR="000D2DF5" w:rsidRPr="00AE3E8E">
        <w:t>19</w:t>
      </w:r>
      <w:r w:rsidR="00651CDA" w:rsidRPr="00AE3E8E">
        <w:t>.1. (0–1)</w:t>
      </w:r>
    </w:p>
    <w:p w14:paraId="36A420C4" w14:textId="77777777" w:rsidR="00FF1E65" w:rsidRDefault="00AE3E8E" w:rsidP="00A83AD0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Rozstrzygnij, czy jony </w:t>
      </w:r>
      <w:proofErr w:type="spellStart"/>
      <w:r w:rsidR="00651CDA" w:rsidRPr="007C2E8C">
        <w:rPr>
          <w:b w:val="0"/>
        </w:rPr>
        <w:t>dichromianowe</w:t>
      </w:r>
      <w:proofErr w:type="spellEnd"/>
      <w:r w:rsidR="00651CDA" w:rsidRPr="007C2E8C">
        <w:rPr>
          <w:b w:val="0"/>
        </w:rPr>
        <w:t xml:space="preserve">(VI) </w:t>
      </w:r>
      <w:r w:rsidR="001B30F4" w:rsidRPr="007C2E8C">
        <w:rPr>
          <w:b w:val="0"/>
        </w:rPr>
        <w:t>w etapie pierwszym oraz</w:t>
      </w:r>
      <w:r w:rsidR="00651CDA" w:rsidRPr="007C2E8C">
        <w:rPr>
          <w:b w:val="0"/>
        </w:rPr>
        <w:t xml:space="preserve"> jod </w:t>
      </w:r>
      <w:r w:rsidR="001B30F4" w:rsidRPr="007C2E8C">
        <w:rPr>
          <w:b w:val="0"/>
        </w:rPr>
        <w:t xml:space="preserve">w etapie drugim </w:t>
      </w:r>
      <w:r w:rsidR="00651CDA" w:rsidRPr="007C2E8C">
        <w:rPr>
          <w:b w:val="0"/>
        </w:rPr>
        <w:t>pełnią taką samą funkcję (utleniacza albo reduktora). Odpowiedź uzasadnij.</w:t>
      </w:r>
      <w:r w:rsidR="00A83AD0">
        <w:rPr>
          <w:b w:val="0"/>
        </w:rPr>
        <w:br/>
      </w:r>
    </w:p>
    <w:p w14:paraId="5189C556" w14:textId="77777777" w:rsidR="00FF1E65" w:rsidRDefault="00A83AD0" w:rsidP="00A83AD0">
      <w:pPr>
        <w:pStyle w:val="polecenie"/>
        <w:jc w:val="left"/>
        <w:rPr>
          <w:b w:val="0"/>
        </w:rPr>
      </w:pPr>
      <w:r w:rsidRPr="00A83AD0">
        <w:rPr>
          <w:rFonts w:cs="Arial"/>
          <w:b w:val="0"/>
        </w:rPr>
        <w:t>Rozstrzygnięcie: ….</w:t>
      </w:r>
    </w:p>
    <w:p w14:paraId="2D644EAF" w14:textId="77777777" w:rsidR="00FF1E65" w:rsidRPr="00FF1E65" w:rsidRDefault="00651CDA" w:rsidP="00A83AD0">
      <w:pPr>
        <w:pStyle w:val="polecenie"/>
        <w:jc w:val="left"/>
        <w:rPr>
          <w:b w:val="0"/>
        </w:rPr>
      </w:pPr>
      <w:r w:rsidRPr="00A83AD0">
        <w:rPr>
          <w:rFonts w:cs="Arial"/>
          <w:b w:val="0"/>
        </w:rPr>
        <w:t>Uzasadnienie:</w:t>
      </w:r>
      <w:r w:rsidR="00A83AD0" w:rsidRPr="00A83AD0">
        <w:rPr>
          <w:rFonts w:cs="Arial"/>
          <w:b w:val="0"/>
        </w:rPr>
        <w:t xml:space="preserve"> ….</w:t>
      </w:r>
    </w:p>
    <w:p w14:paraId="7C2B4C43" w14:textId="77777777" w:rsidR="00FF1E65" w:rsidRDefault="00FF1E65" w:rsidP="00A83AD0">
      <w:pPr>
        <w:pStyle w:val="polecenie"/>
        <w:jc w:val="left"/>
        <w:rPr>
          <w:b w:val="0"/>
        </w:rPr>
      </w:pPr>
    </w:p>
    <w:p w14:paraId="2419AB7D" w14:textId="77777777" w:rsidR="00651CDA" w:rsidRPr="007C2E8C" w:rsidRDefault="00FF1E65" w:rsidP="00A83AD0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Zadanie </w:t>
      </w:r>
      <w:r w:rsidR="000D2DF5" w:rsidRPr="007C2E8C">
        <w:rPr>
          <w:b w:val="0"/>
        </w:rPr>
        <w:t>19</w:t>
      </w:r>
      <w:r w:rsidR="00651CDA" w:rsidRPr="007C2E8C">
        <w:rPr>
          <w:b w:val="0"/>
        </w:rPr>
        <w:t>.2. (0–2)</w:t>
      </w:r>
    </w:p>
    <w:p w14:paraId="07D4ABB6" w14:textId="77777777" w:rsidR="00F53185" w:rsidRDefault="00B575A3" w:rsidP="00AB4C6E">
      <w:pPr>
        <w:pStyle w:val="polecenie"/>
        <w:jc w:val="left"/>
        <w:rPr>
          <w:rFonts w:eastAsia="Calibri"/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Aby określić zawartość jonów </w:t>
      </w:r>
      <w:proofErr w:type="spellStart"/>
      <w:r w:rsidR="00651CDA" w:rsidRPr="007C2E8C">
        <w:rPr>
          <w:b w:val="0"/>
        </w:rPr>
        <w:t>dichromianowych</w:t>
      </w:r>
      <w:proofErr w:type="spellEnd"/>
      <w:r w:rsidR="00651CDA" w:rsidRPr="007C2E8C">
        <w:rPr>
          <w:b w:val="0"/>
        </w:rPr>
        <w:t>(VI) w próbce, przeprowadzono opisane reakcje. W reakcji z jodem wzięło udział 20,4 </w:t>
      </w:r>
      <m:oMath>
        <m:sSup>
          <m:sSupPr>
            <m:ctrlPr>
              <w:rPr>
                <w:rFonts w:ascii="Cambria Math" w:hAnsi="Cambria Math" w:cs="Arial"/>
                <w:b w:val="0"/>
              </w:rPr>
            </m:ctrlPr>
          </m:sSupPr>
          <m:e>
            <m:r>
              <m:rPr>
                <m:nor/>
              </m:rPr>
              <w:rPr>
                <w:rFonts w:cs="Arial"/>
                <w:b w:val="0"/>
              </w:rPr>
              <m:t>cm</m:t>
            </m:r>
          </m:e>
          <m:sup>
            <m:r>
              <m:rPr>
                <m:nor/>
              </m:rPr>
              <w:rPr>
                <w:rFonts w:cs="Arial"/>
                <w:b w:val="0"/>
              </w:rPr>
              <m:t>3</m:t>
            </m:r>
          </m:sup>
        </m:sSup>
      </m:oMath>
      <w:r w:rsidR="00651CDA" w:rsidRPr="007C2E8C">
        <w:rPr>
          <w:b w:val="0"/>
        </w:rPr>
        <w:t xml:space="preserve"> wodnego roztworu tiosiarczanu sodu </w:t>
      </w:r>
      <w:r w:rsidR="00651CDA" w:rsidRPr="007C2E8C">
        <w:rPr>
          <w:b w:val="0"/>
        </w:rPr>
        <w:br/>
        <w:t>o stężeniu 0,10 </w:t>
      </w:r>
      <m:oMath>
        <m:r>
          <m:rPr>
            <m:nor/>
          </m:rPr>
          <w:rPr>
            <w:rFonts w:cs="Arial"/>
            <w:b w:val="0"/>
          </w:rPr>
          <m:t>mol∙</m:t>
        </m:r>
        <m:sSup>
          <m:sSupPr>
            <m:ctrlPr>
              <w:rPr>
                <w:rFonts w:ascii="Cambria Math" w:hAnsi="Cambria Math" w:cs="Arial"/>
                <w:b w:val="0"/>
              </w:rPr>
            </m:ctrlPr>
          </m:sSupPr>
          <m:e>
            <w:proofErr w:type="spellStart"/>
            <m:r>
              <m:rPr>
                <m:nor/>
              </m:rPr>
              <w:rPr>
                <w:rFonts w:cs="Arial"/>
                <w:b w:val="0"/>
              </w:rPr>
              <m:t>dm</m:t>
            </m:r>
            <w:proofErr w:type="spellEnd"/>
          </m:e>
          <m:sup>
            <m:r>
              <m:rPr>
                <m:sty m:val="b"/>
              </m:rPr>
              <w:rPr>
                <w:rFonts w:ascii="Cambria Math" w:hAnsi="Cambria Math" w:cs="Arial"/>
                <w:szCs w:val="22"/>
              </w:rPr>
              <m:t>-</m:t>
            </m:r>
            <m:r>
              <m:rPr>
                <m:nor/>
              </m:rPr>
              <w:rPr>
                <w:rFonts w:cs="Arial"/>
                <w:b w:val="0"/>
              </w:rPr>
              <m:t>3</m:t>
            </m:r>
          </m:sup>
        </m:sSup>
        <m:r>
          <m:rPr>
            <m:sty m:val="bi"/>
          </m:rPr>
          <w:rPr>
            <w:rFonts w:ascii="Cambria Math" w:hAnsi="Cambria Math" w:cs="Arial"/>
          </w:rPr>
          <m:t>.</m:t>
        </m:r>
      </m:oMath>
      <w:r w:rsidR="00651CDA" w:rsidRPr="007C2E8C">
        <w:rPr>
          <w:rFonts w:eastAsia="Calibri"/>
          <w:b w:val="0"/>
        </w:rPr>
        <w:t xml:space="preserve"> </w:t>
      </w:r>
    </w:p>
    <w:p w14:paraId="04CC1BAB" w14:textId="77777777" w:rsidR="00F53185" w:rsidRDefault="00F53185" w:rsidP="00AB4C6E">
      <w:pPr>
        <w:pStyle w:val="polecenie"/>
        <w:jc w:val="left"/>
        <w:rPr>
          <w:rFonts w:eastAsia="Calibri"/>
          <w:b w:val="0"/>
        </w:rPr>
      </w:pPr>
    </w:p>
    <w:p w14:paraId="254E2B97" w14:textId="77777777" w:rsidR="00651CDA" w:rsidRPr="007C2E8C" w:rsidRDefault="00651CDA" w:rsidP="00AB4C6E">
      <w:pPr>
        <w:pStyle w:val="polecenie"/>
        <w:jc w:val="left"/>
        <w:rPr>
          <w:rFonts w:eastAsia="Calibri"/>
          <w:b w:val="0"/>
        </w:rPr>
      </w:pPr>
      <w:r w:rsidRPr="007C2E8C">
        <w:rPr>
          <w:b w:val="0"/>
        </w:rPr>
        <w:t xml:space="preserve">Oblicz, ile gramów </w:t>
      </w:r>
      <w:proofErr w:type="spellStart"/>
      <w:r w:rsidRPr="007C2E8C">
        <w:rPr>
          <w:b w:val="0"/>
        </w:rPr>
        <w:t>dichromianu</w:t>
      </w:r>
      <w:proofErr w:type="spellEnd"/>
      <w:r w:rsidRPr="007C2E8C">
        <w:rPr>
          <w:b w:val="0"/>
        </w:rPr>
        <w:t xml:space="preserve">(VI) potasu zawierała badana próbka. </w:t>
      </w:r>
      <w:r w:rsidRPr="007C2E8C">
        <w:rPr>
          <w:rFonts w:eastAsiaTheme="minorEastAsia"/>
          <w:b w:val="0"/>
        </w:rPr>
        <w:t>Przyjmij, że opisane przemiany przebiegły z wydajnością równą 100%</w:t>
      </w:r>
      <w:r w:rsidR="000D2DF5" w:rsidRPr="007C2E8C">
        <w:rPr>
          <w:rFonts w:eastAsiaTheme="minorEastAsia"/>
          <w:b w:val="0"/>
        </w:rPr>
        <w:t xml:space="preserve"> oraz że</w:t>
      </w:r>
      <w:r w:rsidRPr="007C2E8C">
        <w:rPr>
          <w:rFonts w:eastAsiaTheme="minorEastAsia"/>
          <w:b w:val="0"/>
        </w:rPr>
        <w:t xml:space="preserve"> </w:t>
      </w:r>
      <w:r w:rsidR="000D2DF5" w:rsidRPr="007C2E8C">
        <w:rPr>
          <w:rFonts w:eastAsiaTheme="minorEastAsia"/>
          <w:b w:val="0"/>
        </w:rPr>
        <w:t>m</w:t>
      </w:r>
      <w:r w:rsidRPr="007C2E8C">
        <w:rPr>
          <w:b w:val="0"/>
        </w:rPr>
        <w:t xml:space="preserve">asa molowa </w:t>
      </w:r>
      <w:proofErr w:type="spellStart"/>
      <w:r w:rsidRPr="007C2E8C">
        <w:rPr>
          <w:b w:val="0"/>
        </w:rPr>
        <w:t>dichromianu</w:t>
      </w:r>
      <w:proofErr w:type="spellEnd"/>
      <w:r w:rsidR="000D2DF5" w:rsidRPr="007C2E8C">
        <w:rPr>
          <w:b w:val="0"/>
        </w:rPr>
        <w:t>(VI)</w:t>
      </w:r>
      <w:r w:rsidRPr="007C2E8C">
        <w:rPr>
          <w:b w:val="0"/>
        </w:rPr>
        <w:t xml:space="preserve"> potasu</w:t>
      </w:r>
      <w:r w:rsidR="00D627B5">
        <w:rPr>
          <w:b w:val="0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b w:val="0"/>
                <w:i/>
                <w:szCs w:val="22"/>
              </w:rPr>
            </m:ctrlPr>
          </m:sSubPr>
          <m:e>
            <m:r>
              <m:rPr>
                <m:nor/>
              </m:rPr>
              <w:rPr>
                <w:rFonts w:cs="Arial"/>
                <w:b w:val="0"/>
                <w:szCs w:val="22"/>
              </w:rPr>
              <m:t>M</m:t>
            </m:r>
          </m:e>
          <m:sub>
            <m:sSub>
              <m:sSubPr>
                <m:ctrlPr>
                  <w:rPr>
                    <w:rFonts w:ascii="Cambria Math" w:hAnsi="Cambria Math" w:cs="Arial"/>
                    <w:b w:val="0"/>
                    <w:i/>
                    <w:szCs w:val="22"/>
                    <w:lang w:eastAsia="pl-PL"/>
                  </w:rPr>
                </m:ctrlPr>
              </m:sSubPr>
              <m:e>
                <m:r>
                  <m:rPr>
                    <m:nor/>
                  </m:rPr>
                  <w:rPr>
                    <w:rFonts w:cs="Arial"/>
                    <w:b w:val="0"/>
                    <w:szCs w:val="22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Arial"/>
                    <w:b w:val="0"/>
                    <w:szCs w:val="22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b w:val="0"/>
                    <w:i/>
                    <w:szCs w:val="22"/>
                    <w:lang w:eastAsia="pl-PL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="Arial"/>
                        <w:b w:val="0"/>
                        <w:i/>
                        <w:szCs w:val="22"/>
                        <w:lang w:eastAsia="pl-PL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cs="Arial"/>
                        <w:b w:val="0"/>
                        <w:szCs w:val="22"/>
                      </w:rPr>
                      <m:t>Cr</m:t>
                    </m:r>
                  </m:e>
                  <m:sub>
                    <m:r>
                      <m:rPr>
                        <m:nor/>
                      </m:rPr>
                      <w:rPr>
                        <w:rFonts w:cs="Arial"/>
                        <w:b w:val="0"/>
                        <w:szCs w:val="22"/>
                      </w:rPr>
                      <m:t>2</m:t>
                    </m:r>
                  </m:sub>
                </m:sSub>
                <m:r>
                  <m:rPr>
                    <m:nor/>
                  </m:rPr>
                  <w:rPr>
                    <w:rFonts w:cs="Arial"/>
                    <w:b w:val="0"/>
                    <w:szCs w:val="22"/>
                  </w:rPr>
                  <m:t>O</m:t>
                </m:r>
              </m:e>
              <m:sub>
                <m:r>
                  <m:rPr>
                    <m:nor/>
                  </m:rPr>
                  <w:rPr>
                    <w:rFonts w:cs="Arial"/>
                    <w:b w:val="0"/>
                    <w:szCs w:val="22"/>
                  </w:rPr>
                  <m:t>7</m:t>
                </m:r>
              </m:sub>
            </m:sSub>
          </m:sub>
        </m:sSub>
        <m:r>
          <m:rPr>
            <m:nor/>
          </m:rPr>
          <w:rPr>
            <w:rFonts w:cs="Arial"/>
            <w:b w:val="0"/>
            <w:szCs w:val="22"/>
          </w:rPr>
          <m:t>=</m:t>
        </m:r>
        <m:r>
          <m:rPr>
            <m:nor/>
          </m:rPr>
          <w:rPr>
            <w:rFonts w:ascii="Cambria Math" w:cs="Arial"/>
            <w:b w:val="0"/>
            <w:szCs w:val="22"/>
          </w:rPr>
          <m:t xml:space="preserve"> </m:t>
        </m:r>
        <m:r>
          <m:rPr>
            <m:nor/>
          </m:rPr>
          <w:rPr>
            <w:rFonts w:cs="Arial"/>
            <w:b w:val="0"/>
            <w:szCs w:val="22"/>
          </w:rPr>
          <m:t>294 g∙</m:t>
        </m:r>
        <m:sSup>
          <m:sSupPr>
            <m:ctrlPr>
              <w:rPr>
                <w:rFonts w:ascii="Cambria Math" w:hAnsi="Cambria Math" w:cs="Arial"/>
                <w:b w:val="0"/>
                <w:i/>
                <w:szCs w:val="22"/>
                <w:lang w:eastAsia="pl-PL"/>
              </w:rPr>
            </m:ctrlPr>
          </m:sSupPr>
          <m:e>
            <m:r>
              <m:rPr>
                <m:nor/>
              </m:rPr>
              <w:rPr>
                <w:rFonts w:cs="Arial"/>
                <w:b w:val="0"/>
                <w:szCs w:val="22"/>
              </w:rPr>
              <m:t>mol</m:t>
            </m:r>
          </m:e>
          <m:sup>
            <m:r>
              <m:rPr>
                <m:sty m:val="bi"/>
              </m:rPr>
              <w:rPr>
                <w:rFonts w:ascii="Cambria Math" w:cs="Arial"/>
                <w:szCs w:val="22"/>
              </w:rPr>
              <m:t xml:space="preserve"> </m:t>
            </m:r>
            <m:r>
              <m:rPr>
                <m:nor/>
              </m:rPr>
              <w:rPr>
                <w:rFonts w:cs="Arial"/>
                <w:b w:val="0"/>
                <w:szCs w:val="22"/>
              </w:rPr>
              <m:t>-1</m:t>
            </m:r>
          </m:sup>
        </m:sSup>
      </m:oMath>
      <w:r w:rsidRPr="007C2E8C">
        <w:rPr>
          <w:rFonts w:eastAsia="Calibri"/>
          <w:b w:val="0"/>
        </w:rPr>
        <w:t xml:space="preserve">. </w:t>
      </w:r>
    </w:p>
    <w:p w14:paraId="42EB09BC" w14:textId="77777777" w:rsidR="00F50B79" w:rsidRDefault="00F50B79" w:rsidP="00AB4C6E">
      <w:pPr>
        <w:pStyle w:val="zadanie"/>
        <w:shd w:val="clear" w:color="auto" w:fill="auto"/>
        <w:rPr>
          <w:b w:val="0"/>
        </w:rPr>
      </w:pPr>
    </w:p>
    <w:p w14:paraId="4DE14EE2" w14:textId="77777777" w:rsidR="00651CDA" w:rsidRPr="007C2E8C" w:rsidRDefault="00433CA0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</w:t>
      </w:r>
      <w:r w:rsidR="000D2DF5" w:rsidRPr="007C2E8C">
        <w:rPr>
          <w:b w:val="0"/>
        </w:rPr>
        <w:t>0</w:t>
      </w:r>
      <w:r w:rsidR="00651CDA" w:rsidRPr="007C2E8C">
        <w:rPr>
          <w:b w:val="0"/>
        </w:rPr>
        <w:t>. (0</w:t>
      </w:r>
      <w:r w:rsidR="00651CDA" w:rsidRPr="007C2E8C">
        <w:rPr>
          <w:b w:val="0"/>
          <w:bCs/>
        </w:rPr>
        <w:t>–</w:t>
      </w:r>
      <w:r w:rsidR="00AC5363" w:rsidRPr="007C2E8C">
        <w:rPr>
          <w:b w:val="0"/>
        </w:rPr>
        <w:t>2</w:t>
      </w:r>
      <w:r w:rsidR="00651CDA" w:rsidRPr="007C2E8C">
        <w:rPr>
          <w:b w:val="0"/>
        </w:rPr>
        <w:t>)</w:t>
      </w:r>
    </w:p>
    <w:p w14:paraId="579C08EB" w14:textId="77777777" w:rsidR="00651CDA" w:rsidRDefault="00433CA0" w:rsidP="00AB4C6E">
      <w:pPr>
        <w:pStyle w:val="tekst"/>
        <w:jc w:val="left"/>
      </w:pPr>
      <w:r>
        <w:t xml:space="preserve">  </w:t>
      </w:r>
      <w:r w:rsidR="00AE66D2" w:rsidRPr="00AC64B2">
        <w:t>W tabeli</w:t>
      </w:r>
      <w:r w:rsidR="00AE66D2">
        <w:t xml:space="preserve"> p</w:t>
      </w:r>
      <w:r w:rsidR="00651CDA" w:rsidRPr="007C2E8C">
        <w:t xml:space="preserve">oniżej przedstawiono wartości energii wiązań chemicznych pomiędzy atomami węgla oraz długości tych wiązań w cząsteczkach etanu, </w:t>
      </w:r>
      <w:proofErr w:type="spellStart"/>
      <w:r w:rsidR="00651CDA" w:rsidRPr="007C2E8C">
        <w:t>etenu</w:t>
      </w:r>
      <w:proofErr w:type="spellEnd"/>
      <w:r w:rsidR="00651CDA" w:rsidRPr="007C2E8C">
        <w:t xml:space="preserve"> i </w:t>
      </w:r>
      <w:proofErr w:type="spellStart"/>
      <w:r w:rsidR="00651CDA" w:rsidRPr="007C2E8C">
        <w:t>etynu</w:t>
      </w:r>
      <w:proofErr w:type="spellEnd"/>
      <w:r w:rsidR="00651CDA" w:rsidRPr="007C2E8C">
        <w:t>.</w:t>
      </w:r>
    </w:p>
    <w:p w14:paraId="180F10E4" w14:textId="77777777" w:rsidR="00A44012" w:rsidRDefault="00A44012" w:rsidP="00AB4C6E">
      <w:pPr>
        <w:pStyle w:val="tekst"/>
        <w:jc w:val="left"/>
      </w:pPr>
    </w:p>
    <w:p w14:paraId="1507B56D" w14:textId="7B0BBA5F" w:rsidR="00254486" w:rsidRPr="007C2E8C" w:rsidRDefault="00A44012" w:rsidP="00AB4C6E">
      <w:pPr>
        <w:pStyle w:val="tekst"/>
        <w:jc w:val="left"/>
      </w:pPr>
      <w:r w:rsidRPr="00AC64B2">
        <w:t>Oznaczenia tabeli</w:t>
      </w:r>
      <w:r w:rsidRPr="00AC64B2">
        <w:br/>
      </w:r>
      <w:r w:rsidR="007D6496" w:rsidRPr="00AC64B2">
        <w:rPr>
          <w:rFonts w:cs="Arial"/>
          <w:szCs w:val="22"/>
        </w:rPr>
        <w:t>E</w:t>
      </w:r>
      <w:r w:rsidR="007D6496" w:rsidRPr="00AC64B2">
        <w:rPr>
          <w:rFonts w:cs="Arial"/>
          <w:szCs w:val="22"/>
          <w:vertAlign w:val="subscript"/>
        </w:rPr>
        <w:t>w</w:t>
      </w:r>
      <w:r w:rsidR="007D6496" w:rsidRPr="00AC64B2">
        <w:rPr>
          <w:rFonts w:cs="Arial"/>
          <w:szCs w:val="22"/>
        </w:rPr>
        <w:t xml:space="preserve"> </w:t>
      </w:r>
      <w:r w:rsidR="007F52E6" w:rsidRPr="00AC64B2">
        <w:rPr>
          <w:bCs/>
        </w:rPr>
        <w:t xml:space="preserve">– </w:t>
      </w:r>
      <w:r w:rsidR="00F92CC2" w:rsidRPr="00AC64B2">
        <w:rPr>
          <w:rFonts w:cs="Arial"/>
        </w:rPr>
        <w:t xml:space="preserve">energia wiązania, </w:t>
      </w:r>
      <w:proofErr w:type="spellStart"/>
      <w:r w:rsidR="00F92CC2" w:rsidRPr="00AC64B2">
        <w:rPr>
          <w:rFonts w:cs="Arial"/>
        </w:rPr>
        <w:t>kJ</w:t>
      </w:r>
      <w:proofErr w:type="spellEnd"/>
      <w:r w:rsidR="00F92CC2" w:rsidRPr="00AC64B2">
        <w:rPr>
          <w:rFonts w:cs="Arial"/>
        </w:rPr>
        <w:t xml:space="preserve"> · mol</w:t>
      </w:r>
      <w:r w:rsidR="00A82FF0">
        <w:rPr>
          <w:rFonts w:cs="Arial"/>
          <w:vertAlign w:val="superscript"/>
        </w:rPr>
        <w:t>–1</w:t>
      </w:r>
      <w:r w:rsidR="007D6496" w:rsidRPr="00AC64B2">
        <w:rPr>
          <w:rFonts w:cs="Arial"/>
          <w:szCs w:val="22"/>
        </w:rPr>
        <w:br/>
      </w:r>
      <w:r w:rsidR="007F52E6" w:rsidRPr="00AC64B2">
        <w:t xml:space="preserve">D </w:t>
      </w:r>
      <w:r w:rsidR="007F52E6" w:rsidRPr="00AC64B2">
        <w:rPr>
          <w:bCs/>
        </w:rPr>
        <w:t>–</w:t>
      </w:r>
      <w:r w:rsidR="007F52E6" w:rsidRPr="00AC64B2">
        <w:t xml:space="preserve"> </w:t>
      </w:r>
      <w:r w:rsidR="007F52E6" w:rsidRPr="00AC64B2">
        <w:rPr>
          <w:rFonts w:cs="Arial"/>
        </w:rPr>
        <w:t xml:space="preserve">długość wiązania, </w:t>
      </w:r>
      <w:proofErr w:type="spellStart"/>
      <w:r w:rsidR="007F52E6" w:rsidRPr="00AC64B2">
        <w:rPr>
          <w:rFonts w:cs="Arial"/>
        </w:rPr>
        <w:t>pm</w:t>
      </w:r>
      <w:proofErr w:type="spellEnd"/>
    </w:p>
    <w:p w14:paraId="63C7CBB8" w14:textId="77777777" w:rsidR="00651CDA" w:rsidRPr="007C2E8C" w:rsidRDefault="00651CDA" w:rsidP="00AB4C6E">
      <w:pPr>
        <w:pStyle w:val="tekst"/>
        <w:jc w:val="lef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5"/>
        <w:gridCol w:w="726"/>
        <w:gridCol w:w="851"/>
      </w:tblGrid>
      <w:tr w:rsidR="00651CDA" w:rsidRPr="007C2E8C" w14:paraId="1E708655" w14:textId="77777777" w:rsidTr="00AE66D2">
        <w:trPr>
          <w:trHeight w:val="567"/>
        </w:trPr>
        <w:tc>
          <w:tcPr>
            <w:tcW w:w="1525" w:type="dxa"/>
            <w:vAlign w:val="center"/>
          </w:tcPr>
          <w:p w14:paraId="02DF49BC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Cząsteczka</w:t>
            </w:r>
          </w:p>
        </w:tc>
        <w:tc>
          <w:tcPr>
            <w:tcW w:w="726" w:type="dxa"/>
            <w:vAlign w:val="center"/>
          </w:tcPr>
          <w:p w14:paraId="4B1C5663" w14:textId="77777777" w:rsidR="00651CDA" w:rsidRPr="00AE66D2" w:rsidRDefault="00AE66D2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E</w:t>
            </w:r>
            <w:r w:rsidRPr="00AE66D2">
              <w:rPr>
                <w:rFonts w:ascii="Arial" w:hAnsi="Arial" w:cs="Arial"/>
                <w:sz w:val="22"/>
                <w:szCs w:val="22"/>
                <w:vertAlign w:val="subscript"/>
              </w:rPr>
              <w:t>w</w:t>
            </w:r>
          </w:p>
        </w:tc>
        <w:tc>
          <w:tcPr>
            <w:tcW w:w="851" w:type="dxa"/>
            <w:vAlign w:val="center"/>
          </w:tcPr>
          <w:p w14:paraId="192AEA70" w14:textId="77777777" w:rsidR="00651CDA" w:rsidRPr="00AE66D2" w:rsidRDefault="00AE66D2" w:rsidP="00AB4C6E">
            <w:pPr>
              <w:spacing w:before="40"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D</w:t>
            </w:r>
          </w:p>
        </w:tc>
      </w:tr>
      <w:tr w:rsidR="00651CDA" w:rsidRPr="007C2E8C" w14:paraId="59A9E835" w14:textId="77777777" w:rsidTr="00AE66D2">
        <w:trPr>
          <w:trHeight w:val="567"/>
        </w:trPr>
        <w:tc>
          <w:tcPr>
            <w:tcW w:w="1525" w:type="dxa"/>
            <w:vAlign w:val="center"/>
          </w:tcPr>
          <w:p w14:paraId="5DDE34D5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etan</w:t>
            </w:r>
          </w:p>
        </w:tc>
        <w:tc>
          <w:tcPr>
            <w:tcW w:w="726" w:type="dxa"/>
            <w:vAlign w:val="center"/>
          </w:tcPr>
          <w:p w14:paraId="309DB3EF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376</w:t>
            </w:r>
          </w:p>
        </w:tc>
        <w:tc>
          <w:tcPr>
            <w:tcW w:w="851" w:type="dxa"/>
            <w:vAlign w:val="center"/>
          </w:tcPr>
          <w:p w14:paraId="2D0CA886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154</w:t>
            </w:r>
          </w:p>
        </w:tc>
      </w:tr>
      <w:tr w:rsidR="00651CDA" w:rsidRPr="007C2E8C" w14:paraId="4F6564E0" w14:textId="77777777" w:rsidTr="00AE66D2">
        <w:trPr>
          <w:trHeight w:val="567"/>
        </w:trPr>
        <w:tc>
          <w:tcPr>
            <w:tcW w:w="1525" w:type="dxa"/>
            <w:vAlign w:val="center"/>
          </w:tcPr>
          <w:p w14:paraId="663E16B0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proofErr w:type="spellStart"/>
            <w:r w:rsidRPr="00AE66D2">
              <w:rPr>
                <w:rFonts w:ascii="Arial" w:hAnsi="Arial" w:cs="Arial"/>
                <w:sz w:val="22"/>
                <w:szCs w:val="22"/>
              </w:rPr>
              <w:t>eten</w:t>
            </w:r>
            <w:proofErr w:type="spellEnd"/>
          </w:p>
        </w:tc>
        <w:tc>
          <w:tcPr>
            <w:tcW w:w="726" w:type="dxa"/>
            <w:vAlign w:val="center"/>
          </w:tcPr>
          <w:p w14:paraId="76F94B2E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611</w:t>
            </w:r>
          </w:p>
        </w:tc>
        <w:tc>
          <w:tcPr>
            <w:tcW w:w="851" w:type="dxa"/>
            <w:vAlign w:val="center"/>
          </w:tcPr>
          <w:p w14:paraId="54C61D78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133</w:t>
            </w:r>
          </w:p>
        </w:tc>
      </w:tr>
      <w:tr w:rsidR="00651CDA" w:rsidRPr="007C2E8C" w14:paraId="628049EC" w14:textId="77777777" w:rsidTr="00AE66D2">
        <w:trPr>
          <w:trHeight w:val="567"/>
        </w:trPr>
        <w:tc>
          <w:tcPr>
            <w:tcW w:w="1525" w:type="dxa"/>
            <w:vAlign w:val="center"/>
          </w:tcPr>
          <w:p w14:paraId="7FDBCEDF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proofErr w:type="spellStart"/>
            <w:r w:rsidRPr="00AE66D2">
              <w:rPr>
                <w:rFonts w:ascii="Arial" w:hAnsi="Arial" w:cs="Arial"/>
                <w:sz w:val="22"/>
                <w:szCs w:val="22"/>
              </w:rPr>
              <w:t>etyn</w:t>
            </w:r>
            <w:proofErr w:type="spellEnd"/>
          </w:p>
        </w:tc>
        <w:tc>
          <w:tcPr>
            <w:tcW w:w="726" w:type="dxa"/>
            <w:vAlign w:val="center"/>
          </w:tcPr>
          <w:p w14:paraId="2E9C37A0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835</w:t>
            </w:r>
          </w:p>
        </w:tc>
        <w:tc>
          <w:tcPr>
            <w:tcW w:w="851" w:type="dxa"/>
            <w:vAlign w:val="center"/>
          </w:tcPr>
          <w:p w14:paraId="3A0EBD48" w14:textId="77777777" w:rsidR="00651CDA" w:rsidRPr="00AE66D2" w:rsidRDefault="00651CDA" w:rsidP="00AB4C6E">
            <w:pPr>
              <w:spacing w:line="276" w:lineRule="auto"/>
              <w:rPr>
                <w:rFonts w:ascii="Arial" w:hAnsi="Arial" w:cs="Arial"/>
              </w:rPr>
            </w:pPr>
            <w:r w:rsidRPr="00AE66D2">
              <w:rPr>
                <w:rFonts w:ascii="Arial" w:hAnsi="Arial" w:cs="Arial"/>
                <w:sz w:val="22"/>
                <w:szCs w:val="22"/>
              </w:rPr>
              <w:t>120</w:t>
            </w:r>
          </w:p>
        </w:tc>
      </w:tr>
    </w:tbl>
    <w:p w14:paraId="6EA0C99C" w14:textId="77777777" w:rsidR="00651CDA" w:rsidRDefault="00651CDA" w:rsidP="00AB4C6E">
      <w:pPr>
        <w:spacing w:line="276" w:lineRule="auto"/>
      </w:pPr>
    </w:p>
    <w:p w14:paraId="29634E93" w14:textId="77777777" w:rsidR="00605284" w:rsidRDefault="00651CDA" w:rsidP="00605284">
      <w:pPr>
        <w:pStyle w:val="polecenie"/>
        <w:jc w:val="left"/>
        <w:rPr>
          <w:rFonts w:eastAsia="Calibri" w:cs="Arial"/>
          <w:b w:val="0"/>
          <w:szCs w:val="22"/>
        </w:rPr>
      </w:pPr>
      <w:r w:rsidRPr="007C2E8C">
        <w:rPr>
          <w:b w:val="0"/>
        </w:rPr>
        <w:t xml:space="preserve">Uzupełnij poniższe zdania. </w:t>
      </w:r>
      <w:bookmarkStart w:id="1" w:name="_Hlk63681188"/>
      <w:r w:rsidR="00605284" w:rsidRPr="00AC64B2">
        <w:rPr>
          <w:rFonts w:cs="Arial"/>
          <w:b w:val="0"/>
          <w:szCs w:val="22"/>
          <w:lang w:eastAsia="pl-PL"/>
        </w:rPr>
        <w:t xml:space="preserve">Po numerze zdania zapisz jedną odpowiedź spośród </w:t>
      </w:r>
      <w:r w:rsidR="00605284" w:rsidRPr="00AC64B2">
        <w:rPr>
          <w:rFonts w:eastAsia="Calibri" w:cs="Arial"/>
          <w:b w:val="0"/>
          <w:szCs w:val="22"/>
        </w:rPr>
        <w:t>A–B.</w:t>
      </w:r>
    </w:p>
    <w:p w14:paraId="61CA1C44" w14:textId="77777777" w:rsidR="00605284" w:rsidRDefault="00605284" w:rsidP="00605284">
      <w:pPr>
        <w:pStyle w:val="polecenie"/>
        <w:jc w:val="left"/>
        <w:rPr>
          <w:rFonts w:cs="Arial"/>
          <w:b w:val="0"/>
          <w:szCs w:val="22"/>
          <w:lang w:eastAsia="pl-PL"/>
        </w:rPr>
      </w:pPr>
    </w:p>
    <w:p w14:paraId="21AB45C1" w14:textId="77777777" w:rsidR="00605284" w:rsidRDefault="00605284" w:rsidP="00CB65C6">
      <w:pPr>
        <w:pStyle w:val="polecenie"/>
        <w:jc w:val="left"/>
        <w:rPr>
          <w:rFonts w:cs="Arial"/>
          <w:b w:val="0"/>
          <w:bCs/>
        </w:rPr>
      </w:pPr>
      <w:r>
        <w:rPr>
          <w:rFonts w:cs="Arial"/>
          <w:b w:val="0"/>
          <w:bCs/>
        </w:rPr>
        <w:t xml:space="preserve">1. </w:t>
      </w:r>
      <w:r w:rsidR="00651CDA" w:rsidRPr="00605284">
        <w:rPr>
          <w:rFonts w:cs="Arial"/>
          <w:b w:val="0"/>
          <w:bCs/>
        </w:rPr>
        <w:t xml:space="preserve">W cząsteczce </w:t>
      </w:r>
      <w:proofErr w:type="spellStart"/>
      <w:r w:rsidR="00651CDA" w:rsidRPr="00605284">
        <w:rPr>
          <w:rFonts w:cs="Arial"/>
          <w:b w:val="0"/>
          <w:bCs/>
        </w:rPr>
        <w:t>etenu</w:t>
      </w:r>
      <w:proofErr w:type="spellEnd"/>
      <w:r w:rsidR="00651CDA" w:rsidRPr="00605284">
        <w:rPr>
          <w:rFonts w:cs="Arial"/>
          <w:b w:val="0"/>
          <w:bCs/>
        </w:rPr>
        <w:t xml:space="preserve"> orbitalom walencyjnym atomów węgla przypisuje się hybrydyzację </w:t>
      </w:r>
      <w:r w:rsidR="00536070" w:rsidRPr="00605284">
        <w:rPr>
          <w:rFonts w:cs="Arial"/>
          <w:b w:val="0"/>
          <w:bCs/>
        </w:rPr>
        <w:br/>
        <w:t xml:space="preserve">A. </w:t>
      </w:r>
      <w:r w:rsidR="00651CDA" w:rsidRPr="00605284">
        <w:rPr>
          <w:rFonts w:cs="Arial"/>
          <w:b w:val="0"/>
          <w:bCs/>
        </w:rPr>
        <w:t>sp</w:t>
      </w:r>
      <w:r w:rsidR="00651CDA" w:rsidRPr="00605284">
        <w:rPr>
          <w:rFonts w:cs="Arial"/>
          <w:b w:val="0"/>
          <w:bCs/>
          <w:vertAlign w:val="superscript"/>
        </w:rPr>
        <w:t>3</w:t>
      </w:r>
      <w:r w:rsidR="00536070" w:rsidRPr="00605284">
        <w:rPr>
          <w:rFonts w:cs="Arial"/>
          <w:b w:val="0"/>
          <w:bCs/>
        </w:rPr>
        <w:t>.</w:t>
      </w:r>
    </w:p>
    <w:p w14:paraId="429FC9EA" w14:textId="77777777" w:rsidR="00605284" w:rsidRDefault="00536070" w:rsidP="00CB65C6">
      <w:pPr>
        <w:pStyle w:val="polecenie"/>
        <w:jc w:val="left"/>
        <w:rPr>
          <w:rFonts w:cs="Arial"/>
          <w:b w:val="0"/>
          <w:bCs/>
        </w:rPr>
      </w:pPr>
      <w:r w:rsidRPr="00605284">
        <w:rPr>
          <w:rFonts w:cs="Arial"/>
          <w:b w:val="0"/>
          <w:bCs/>
        </w:rPr>
        <w:t xml:space="preserve">B. </w:t>
      </w:r>
      <w:r w:rsidR="00651CDA" w:rsidRPr="00605284">
        <w:rPr>
          <w:rFonts w:cs="Arial"/>
          <w:b w:val="0"/>
          <w:bCs/>
        </w:rPr>
        <w:t>sp</w:t>
      </w:r>
      <w:r w:rsidR="00651CDA" w:rsidRPr="00605284">
        <w:rPr>
          <w:rFonts w:cs="Arial"/>
          <w:b w:val="0"/>
          <w:bCs/>
          <w:vertAlign w:val="superscript"/>
        </w:rPr>
        <w:t>2</w:t>
      </w:r>
      <w:r w:rsidR="00651CDA" w:rsidRPr="00605284">
        <w:rPr>
          <w:rFonts w:cs="Arial"/>
          <w:b w:val="0"/>
          <w:bCs/>
        </w:rPr>
        <w:t xml:space="preserve">. </w:t>
      </w:r>
    </w:p>
    <w:p w14:paraId="0711F6D2" w14:textId="77777777" w:rsidR="00605284" w:rsidRPr="00605284" w:rsidRDefault="00605284" w:rsidP="00CB65C6">
      <w:pPr>
        <w:pStyle w:val="polecenie"/>
        <w:jc w:val="left"/>
        <w:rPr>
          <w:rFonts w:cs="Arial"/>
          <w:b w:val="0"/>
          <w:bCs/>
        </w:rPr>
      </w:pPr>
    </w:p>
    <w:p w14:paraId="57367D7A" w14:textId="77777777" w:rsidR="00651CDA" w:rsidRPr="00605284" w:rsidRDefault="00605284" w:rsidP="00CB65C6">
      <w:pPr>
        <w:pStyle w:val="polecenie"/>
        <w:jc w:val="left"/>
        <w:rPr>
          <w:b w:val="0"/>
        </w:rPr>
      </w:pPr>
      <w:r w:rsidRPr="00605284">
        <w:rPr>
          <w:rFonts w:cs="Arial"/>
          <w:b w:val="0"/>
          <w:bCs/>
        </w:rPr>
        <w:t xml:space="preserve">2. </w:t>
      </w:r>
      <w:r w:rsidR="00651CDA" w:rsidRPr="00605284">
        <w:rPr>
          <w:rFonts w:cs="Arial"/>
          <w:b w:val="0"/>
          <w:bCs/>
        </w:rPr>
        <w:t xml:space="preserve">Podwójne wiązanie węgiel </w:t>
      </w:r>
      <w:r w:rsidR="00651CDA" w:rsidRPr="00605284">
        <w:rPr>
          <w:rFonts w:cs="Arial"/>
          <w:b w:val="0"/>
          <w:bCs/>
          <w:szCs w:val="28"/>
        </w:rPr>
        <w:t>–</w:t>
      </w:r>
      <w:r w:rsidR="00651CDA" w:rsidRPr="00605284">
        <w:rPr>
          <w:rFonts w:cs="Arial"/>
          <w:b w:val="0"/>
          <w:bCs/>
        </w:rPr>
        <w:t xml:space="preserve"> węgiel w cząsteczce </w:t>
      </w:r>
      <w:proofErr w:type="spellStart"/>
      <w:r w:rsidR="00651CDA" w:rsidRPr="00605284">
        <w:rPr>
          <w:rFonts w:cs="Arial"/>
          <w:b w:val="0"/>
          <w:bCs/>
        </w:rPr>
        <w:t>etenu</w:t>
      </w:r>
      <w:proofErr w:type="spellEnd"/>
      <w:r w:rsidR="00651CDA" w:rsidRPr="00605284">
        <w:rPr>
          <w:rFonts w:cs="Arial"/>
          <w:b w:val="0"/>
          <w:bCs/>
        </w:rPr>
        <w:t xml:space="preserve"> powstaje w wyniku </w:t>
      </w:r>
      <w:proofErr w:type="spellStart"/>
      <w:r w:rsidR="00651CDA" w:rsidRPr="00605284">
        <w:rPr>
          <w:rFonts w:cs="Arial"/>
          <w:b w:val="0"/>
          <w:bCs/>
        </w:rPr>
        <w:t>uwspólnienia</w:t>
      </w:r>
      <w:proofErr w:type="spellEnd"/>
      <w:r w:rsidR="008718BC">
        <w:rPr>
          <w:rFonts w:cs="Arial"/>
          <w:b w:val="0"/>
          <w:bCs/>
        </w:rPr>
        <w:t xml:space="preserve"> A. dwóch  </w:t>
      </w:r>
      <w:r w:rsidR="008718BC" w:rsidRPr="00605284">
        <w:rPr>
          <w:rFonts w:cs="Arial"/>
          <w:b w:val="0"/>
          <w:bCs/>
        </w:rPr>
        <w:t>elektronów.</w:t>
      </w:r>
      <w:r w:rsidR="008718BC">
        <w:rPr>
          <w:rFonts w:cs="Arial"/>
          <w:b w:val="0"/>
          <w:bCs/>
        </w:rPr>
        <w:br/>
        <w:t>B. czterech</w:t>
      </w:r>
      <w:r w:rsidR="00651CDA" w:rsidRPr="00605284">
        <w:rPr>
          <w:rFonts w:cs="Arial"/>
          <w:b w:val="0"/>
          <w:bCs/>
        </w:rPr>
        <w:t xml:space="preserve"> elektronów.</w:t>
      </w:r>
    </w:p>
    <w:p w14:paraId="60788B15" w14:textId="77777777" w:rsidR="008718BC" w:rsidRDefault="008718BC" w:rsidP="00CB65C6">
      <w:pPr>
        <w:spacing w:line="276" w:lineRule="auto"/>
        <w:rPr>
          <w:rFonts w:ascii="Arial" w:hAnsi="Arial" w:cs="Arial"/>
          <w:bCs/>
          <w:sz w:val="22"/>
        </w:rPr>
      </w:pPr>
    </w:p>
    <w:p w14:paraId="0B7C95B3" w14:textId="77777777" w:rsidR="00CB65C6" w:rsidRDefault="00681ED6" w:rsidP="00CB65C6">
      <w:pPr>
        <w:spacing w:line="276" w:lineRule="auto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>3</w:t>
      </w:r>
      <w:r w:rsidR="0044614F">
        <w:rPr>
          <w:rFonts w:ascii="Arial" w:hAnsi="Arial" w:cs="Arial"/>
          <w:bCs/>
          <w:sz w:val="22"/>
        </w:rPr>
        <w:t xml:space="preserve">. </w:t>
      </w:r>
      <w:r w:rsidR="00651CDA" w:rsidRPr="007C2E8C">
        <w:rPr>
          <w:rFonts w:ascii="Arial" w:hAnsi="Arial" w:cs="Arial"/>
          <w:bCs/>
          <w:sz w:val="22"/>
        </w:rPr>
        <w:t xml:space="preserve">Cząsteczki </w:t>
      </w:r>
      <w:proofErr w:type="spellStart"/>
      <w:r w:rsidR="00651CDA" w:rsidRPr="007C2E8C">
        <w:rPr>
          <w:rFonts w:ascii="Arial" w:hAnsi="Arial" w:cs="Arial"/>
          <w:bCs/>
          <w:sz w:val="22"/>
        </w:rPr>
        <w:t>etynu</w:t>
      </w:r>
      <w:proofErr w:type="spellEnd"/>
      <w:r w:rsidR="00651CDA" w:rsidRPr="007C2E8C">
        <w:rPr>
          <w:rFonts w:ascii="Arial" w:hAnsi="Arial" w:cs="Arial"/>
          <w:bCs/>
          <w:sz w:val="22"/>
        </w:rPr>
        <w:t xml:space="preserve"> są </w:t>
      </w:r>
    </w:p>
    <w:p w14:paraId="4587AB2D" w14:textId="77777777" w:rsidR="00CB65C6" w:rsidRDefault="00CB65C6" w:rsidP="00CB65C6">
      <w:pPr>
        <w:spacing w:line="276" w:lineRule="auto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>A. liniowe.  </w:t>
      </w:r>
    </w:p>
    <w:p w14:paraId="00BEAB34" w14:textId="77777777" w:rsidR="00651CDA" w:rsidRPr="007C2E8C" w:rsidRDefault="00CB65C6" w:rsidP="00CB65C6">
      <w:pPr>
        <w:spacing w:line="276" w:lineRule="auto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>B. trygonalne</w:t>
      </w:r>
      <w:r w:rsidR="00651CDA" w:rsidRPr="007C2E8C">
        <w:rPr>
          <w:rFonts w:ascii="Arial" w:hAnsi="Arial" w:cs="Arial"/>
          <w:bCs/>
          <w:sz w:val="22"/>
        </w:rPr>
        <w:t xml:space="preserve">. </w:t>
      </w:r>
    </w:p>
    <w:p w14:paraId="2DBA92CE" w14:textId="77777777" w:rsidR="00CB65C6" w:rsidRDefault="00CB65C6" w:rsidP="00CB65C6">
      <w:pPr>
        <w:spacing w:line="276" w:lineRule="auto"/>
        <w:rPr>
          <w:rFonts w:ascii="Arial" w:hAnsi="Arial" w:cs="Arial"/>
          <w:bCs/>
          <w:sz w:val="22"/>
        </w:rPr>
      </w:pPr>
    </w:p>
    <w:p w14:paraId="699EA30E" w14:textId="77777777" w:rsidR="00681ED6" w:rsidRDefault="00681ED6" w:rsidP="00CB65C6">
      <w:pPr>
        <w:spacing w:line="276" w:lineRule="auto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>4</w:t>
      </w:r>
      <w:r w:rsidR="0044614F">
        <w:rPr>
          <w:rFonts w:ascii="Arial" w:hAnsi="Arial" w:cs="Arial"/>
          <w:bCs/>
          <w:sz w:val="22"/>
        </w:rPr>
        <w:t xml:space="preserve">. </w:t>
      </w:r>
      <w:r w:rsidR="00651CDA" w:rsidRPr="007C2E8C">
        <w:rPr>
          <w:rFonts w:ascii="Arial" w:hAnsi="Arial" w:cs="Arial"/>
          <w:bCs/>
          <w:sz w:val="22"/>
        </w:rPr>
        <w:t xml:space="preserve">Wraz ze wzrostem długości wiązania </w:t>
      </w:r>
      <w:r>
        <w:rPr>
          <w:rFonts w:ascii="Arial" w:hAnsi="Arial" w:cs="Arial"/>
          <w:bCs/>
          <w:sz w:val="22"/>
        </w:rPr>
        <w:br/>
        <w:t>A. rośnie  </w:t>
      </w:r>
    </w:p>
    <w:p w14:paraId="05E23A9A" w14:textId="77777777" w:rsidR="00651CDA" w:rsidRPr="007C2E8C" w:rsidRDefault="00681ED6" w:rsidP="00CB65C6">
      <w:pPr>
        <w:spacing w:line="276" w:lineRule="auto"/>
        <w:rPr>
          <w:rFonts w:ascii="Arial" w:hAnsi="Arial" w:cs="Arial"/>
          <w:bCs/>
          <w:sz w:val="22"/>
        </w:rPr>
      </w:pPr>
      <w:r>
        <w:rPr>
          <w:rFonts w:ascii="Arial" w:hAnsi="Arial" w:cs="Arial"/>
          <w:bCs/>
          <w:sz w:val="22"/>
        </w:rPr>
        <w:t>B. maleje</w:t>
      </w:r>
      <w:r>
        <w:rPr>
          <w:rFonts w:ascii="Arial" w:hAnsi="Arial" w:cs="Arial"/>
          <w:bCs/>
          <w:sz w:val="22"/>
        </w:rPr>
        <w:br/>
      </w:r>
      <w:r w:rsidR="00651CDA" w:rsidRPr="007C2E8C">
        <w:rPr>
          <w:rFonts w:ascii="Arial" w:hAnsi="Arial" w:cs="Arial"/>
          <w:bCs/>
          <w:sz w:val="22"/>
        </w:rPr>
        <w:t>wartość energii niezbędnej do rozerwania wiązania.</w:t>
      </w:r>
    </w:p>
    <w:bookmarkEnd w:id="1"/>
    <w:p w14:paraId="52EECDF5" w14:textId="77777777" w:rsidR="00651CDA" w:rsidRPr="007C2E8C" w:rsidRDefault="00651CDA" w:rsidP="00AB4C6E">
      <w:pPr>
        <w:tabs>
          <w:tab w:val="left" w:leader="dot" w:pos="9072"/>
        </w:tabs>
        <w:spacing w:line="276" w:lineRule="auto"/>
        <w:rPr>
          <w:bCs/>
        </w:rPr>
      </w:pPr>
    </w:p>
    <w:p w14:paraId="2E6009B2" w14:textId="77777777" w:rsidR="00AC5363" w:rsidRPr="007C2E8C" w:rsidRDefault="0054335A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AC5363" w:rsidRPr="007C2E8C">
        <w:rPr>
          <w:b w:val="0"/>
        </w:rPr>
        <w:t>Zadanie 21. (0</w:t>
      </w:r>
      <w:r w:rsidR="00AC5363" w:rsidRPr="007C2E8C">
        <w:rPr>
          <w:b w:val="0"/>
          <w:bCs/>
        </w:rPr>
        <w:t>–</w:t>
      </w:r>
      <w:r w:rsidR="00AC5363" w:rsidRPr="007C2E8C">
        <w:rPr>
          <w:b w:val="0"/>
        </w:rPr>
        <w:t>1)</w:t>
      </w:r>
    </w:p>
    <w:p w14:paraId="3560B566" w14:textId="69906669" w:rsidR="00AC5363" w:rsidRDefault="0054335A" w:rsidP="00AB4C6E">
      <w:pPr>
        <w:tabs>
          <w:tab w:val="left" w:leader="dot" w:pos="9072"/>
        </w:tabs>
        <w:spacing w:line="276" w:lineRule="auto"/>
        <w:rPr>
          <w:rFonts w:ascii="Arial" w:hAnsi="Arial" w:cs="Arial"/>
          <w:bCs/>
          <w:sz w:val="22"/>
          <w:szCs w:val="22"/>
        </w:rPr>
      </w:pPr>
      <w:r>
        <w:rPr>
          <w:rFonts w:ascii="Arial" w:hAnsi="Arial" w:cs="Arial"/>
          <w:bCs/>
          <w:sz w:val="22"/>
          <w:szCs w:val="22"/>
        </w:rPr>
        <w:t xml:space="preserve">  </w:t>
      </w:r>
      <w:r w:rsidR="00A82FF0">
        <w:rPr>
          <w:rFonts w:ascii="Arial" w:hAnsi="Arial" w:cs="Arial"/>
          <w:bCs/>
          <w:sz w:val="22"/>
          <w:szCs w:val="22"/>
        </w:rPr>
        <w:t>Jednym z produktów</w:t>
      </w:r>
      <w:r w:rsidR="00AC5363" w:rsidRPr="007C2E8C">
        <w:rPr>
          <w:rFonts w:ascii="Arial" w:hAnsi="Arial" w:cs="Arial"/>
          <w:bCs/>
          <w:sz w:val="22"/>
          <w:szCs w:val="22"/>
        </w:rPr>
        <w:t xml:space="preserve"> reakcji etanu z chlorem oraz </w:t>
      </w:r>
      <w:r w:rsidR="00A82FF0">
        <w:rPr>
          <w:rFonts w:ascii="Arial" w:hAnsi="Arial" w:cs="Arial"/>
          <w:bCs/>
          <w:sz w:val="22"/>
          <w:szCs w:val="22"/>
        </w:rPr>
        <w:t xml:space="preserve">produktem reakcji </w:t>
      </w:r>
      <w:proofErr w:type="spellStart"/>
      <w:r w:rsidR="00AC5363" w:rsidRPr="007C2E8C">
        <w:rPr>
          <w:rFonts w:ascii="Arial" w:hAnsi="Arial" w:cs="Arial"/>
          <w:bCs/>
          <w:sz w:val="22"/>
          <w:szCs w:val="22"/>
        </w:rPr>
        <w:t>etenu</w:t>
      </w:r>
      <w:proofErr w:type="spellEnd"/>
      <w:r w:rsidR="00AC5363" w:rsidRPr="007C2E8C">
        <w:rPr>
          <w:rFonts w:ascii="Arial" w:hAnsi="Arial" w:cs="Arial"/>
          <w:bCs/>
          <w:sz w:val="22"/>
          <w:szCs w:val="22"/>
        </w:rPr>
        <w:t xml:space="preserve"> </w:t>
      </w:r>
      <w:r w:rsidR="00A82FF0">
        <w:rPr>
          <w:rFonts w:ascii="Arial" w:hAnsi="Arial" w:cs="Arial"/>
          <w:bCs/>
          <w:sz w:val="22"/>
          <w:szCs w:val="22"/>
        </w:rPr>
        <w:br/>
      </w:r>
      <w:r w:rsidR="00AC5363" w:rsidRPr="007C2E8C">
        <w:rPr>
          <w:rFonts w:ascii="Arial" w:hAnsi="Arial" w:cs="Arial"/>
          <w:bCs/>
          <w:sz w:val="22"/>
          <w:szCs w:val="22"/>
        </w:rPr>
        <w:t>z chlorowodorem jest ten sam związek organiczny.</w:t>
      </w:r>
    </w:p>
    <w:p w14:paraId="5A1BEBAF" w14:textId="77777777" w:rsidR="00E54016" w:rsidRPr="007C2E8C" w:rsidRDefault="00E54016" w:rsidP="00AB4C6E">
      <w:pPr>
        <w:tabs>
          <w:tab w:val="left" w:leader="dot" w:pos="9072"/>
        </w:tabs>
        <w:spacing w:line="276" w:lineRule="auto"/>
        <w:rPr>
          <w:rFonts w:ascii="Arial" w:hAnsi="Arial" w:cs="Arial"/>
          <w:bCs/>
          <w:sz w:val="22"/>
          <w:szCs w:val="22"/>
        </w:rPr>
      </w:pPr>
    </w:p>
    <w:p w14:paraId="7C2D8C69" w14:textId="77777777" w:rsidR="000E17CD" w:rsidRPr="00AC64B2" w:rsidRDefault="00AC64B2" w:rsidP="00506B7E">
      <w:pPr>
        <w:spacing w:line="276" w:lineRule="auto"/>
        <w:rPr>
          <w:rFonts w:ascii="Arial" w:eastAsia="Calibri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BF547F">
        <w:rPr>
          <w:rFonts w:ascii="Arial" w:hAnsi="Arial" w:cs="Arial"/>
          <w:sz w:val="22"/>
          <w:szCs w:val="22"/>
        </w:rPr>
        <w:t xml:space="preserve"> </w:t>
      </w:r>
      <w:r w:rsidR="00BF547F" w:rsidRPr="00AC64B2">
        <w:rPr>
          <w:rFonts w:ascii="Arial" w:hAnsi="Arial" w:cs="Arial"/>
          <w:sz w:val="22"/>
          <w:szCs w:val="22"/>
        </w:rPr>
        <w:t>Uzupełnij zdanie</w:t>
      </w:r>
      <w:r w:rsidR="00506B7E" w:rsidRPr="00AC64B2">
        <w:rPr>
          <w:rFonts w:ascii="Arial" w:hAnsi="Arial" w:cs="Arial"/>
          <w:sz w:val="22"/>
          <w:szCs w:val="22"/>
        </w:rPr>
        <w:t xml:space="preserve">. Zapisz odpowiedź spośród podanych A–C. </w:t>
      </w:r>
      <w:r w:rsidR="00506B7E" w:rsidRPr="00AC64B2">
        <w:rPr>
          <w:rFonts w:ascii="Arial" w:hAnsi="Arial" w:cs="Arial"/>
          <w:sz w:val="22"/>
          <w:szCs w:val="22"/>
        </w:rPr>
        <w:br/>
      </w:r>
      <w:r w:rsidR="00506B7E" w:rsidRPr="00AC64B2">
        <w:rPr>
          <w:rFonts w:ascii="Arial" w:hAnsi="Arial" w:cs="Arial"/>
          <w:bCs/>
          <w:iCs/>
          <w:sz w:val="22"/>
          <w:szCs w:val="22"/>
        </w:rPr>
        <w:br/>
        <w:t xml:space="preserve">Prawidłowy wzór </w:t>
      </w:r>
      <w:r w:rsidR="00506B7E" w:rsidRPr="00AC64B2">
        <w:rPr>
          <w:rFonts w:ascii="Arial" w:hAnsi="Arial" w:cs="Arial"/>
          <w:sz w:val="22"/>
          <w:szCs w:val="22"/>
        </w:rPr>
        <w:t>elektronowy opisanego związku to</w:t>
      </w:r>
    </w:p>
    <w:p w14:paraId="7A70914D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  <w:r w:rsidRPr="00AC64B2">
        <w:rPr>
          <w:rFonts w:ascii="Arial" w:hAnsi="Arial" w:cs="Arial"/>
          <w:sz w:val="22"/>
          <w:szCs w:val="22"/>
        </w:rPr>
        <w:t>A.</w:t>
      </w:r>
      <w:r w:rsidR="00E967F9"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125F21AE" wp14:editId="669BD272">
                <wp:simplePos x="0" y="0"/>
                <wp:positionH relativeFrom="column">
                  <wp:posOffset>74930</wp:posOffset>
                </wp:positionH>
                <wp:positionV relativeFrom="paragraph">
                  <wp:posOffset>64135</wp:posOffset>
                </wp:positionV>
                <wp:extent cx="1766570" cy="977265"/>
                <wp:effectExtent l="3810" t="3810" r="10795" b="0"/>
                <wp:wrapNone/>
                <wp:docPr id="1618" name="Group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6570" cy="977265"/>
                          <a:chOff x="984" y="4240"/>
                          <a:chExt cx="2782" cy="1539"/>
                        </a:xfrm>
                      </wpg:grpSpPr>
                      <wps:wsp>
                        <wps:cNvPr id="1619" name="Rectangle 206"/>
                        <wps:cNvSpPr>
                          <a:spLocks noChangeArrowheads="1"/>
                        </wps:cNvSpPr>
                        <wps:spPr bwMode="auto">
                          <a:xfrm>
                            <a:off x="1732" y="4861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82BA7A" w14:textId="77777777" w:rsidR="00113846" w:rsidRPr="00597006" w:rsidRDefault="00113846" w:rsidP="00506B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0" name="Rectangle 207"/>
                        <wps:cNvSpPr>
                          <a:spLocks noChangeArrowheads="1"/>
                        </wps:cNvSpPr>
                        <wps:spPr bwMode="auto">
                          <a:xfrm>
                            <a:off x="2469" y="4860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A340B4" w14:textId="77777777" w:rsidR="00113846" w:rsidRPr="00597006" w:rsidRDefault="00113846" w:rsidP="00506B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1" name="Rectangle 209"/>
                        <wps:cNvSpPr>
                          <a:spLocks noChangeArrowheads="1"/>
                        </wps:cNvSpPr>
                        <wps:spPr bwMode="auto">
                          <a:xfrm>
                            <a:off x="2489" y="4242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7270F5" w14:textId="77777777" w:rsidR="00113846" w:rsidRPr="00597006" w:rsidRDefault="00113846" w:rsidP="00506B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22" name="Line 210"/>
                        <wps:cNvCnPr>
                          <a:cxnSpLocks noChangeShapeType="1"/>
                        </wps:cNvCnPr>
                        <wps:spPr bwMode="auto">
                          <a:xfrm>
                            <a:off x="2051" y="501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3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1722" y="4240"/>
                            <a:ext cx="31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EB203F" w14:textId="77777777" w:rsidR="00113846" w:rsidRPr="00597006" w:rsidRDefault="00113846" w:rsidP="00506B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4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2784" y="501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5" name="Line 2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8" y="4546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6" name="Line 2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804" y="5198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7" name="Line 218"/>
                        <wps:cNvCnPr>
                          <a:cxnSpLocks noChangeShapeType="1"/>
                        </wps:cNvCnPr>
                        <wps:spPr bwMode="auto">
                          <a:xfrm>
                            <a:off x="1284" y="501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8" name="Rectangle 219"/>
                        <wps:cNvSpPr>
                          <a:spLocks noChangeArrowheads="1"/>
                        </wps:cNvSpPr>
                        <wps:spPr bwMode="auto">
                          <a:xfrm>
                            <a:off x="984" y="4868"/>
                            <a:ext cx="328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EEB476" w14:textId="77777777" w:rsidR="00113846" w:rsidRPr="00597006" w:rsidRDefault="00113846" w:rsidP="0059700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29" name="Line 22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74" y="4548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0" name="Line 2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0" y="518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1" name="Rectangle 222"/>
                        <wps:cNvSpPr>
                          <a:spLocks noChangeArrowheads="1"/>
                        </wps:cNvSpPr>
                        <wps:spPr bwMode="auto">
                          <a:xfrm>
                            <a:off x="1711" y="5526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47CDAC" w14:textId="77777777" w:rsidR="00113846" w:rsidRPr="00597006" w:rsidRDefault="00113846" w:rsidP="0059700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2" name="Rectangle 223"/>
                        <wps:cNvSpPr>
                          <a:spLocks noChangeArrowheads="1"/>
                        </wps:cNvSpPr>
                        <wps:spPr bwMode="auto">
                          <a:xfrm>
                            <a:off x="2474" y="5517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05B719" w14:textId="77777777" w:rsidR="00113846" w:rsidRPr="00597006" w:rsidRDefault="00113846" w:rsidP="0059700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33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3145" y="4795"/>
                            <a:ext cx="62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B1C49D" w14:textId="77777777" w:rsidR="00113846" w:rsidRPr="00597006" w:rsidRDefault="00113846" w:rsidP="00506B7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34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3305" y="476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5" name="AutoShape 17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545" y="500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6" name="AutoShape 173"/>
                        <wps:cNvCnPr>
                          <a:cxnSpLocks noChangeShapeType="1"/>
                        </wps:cNvCnPr>
                        <wps:spPr bwMode="auto">
                          <a:xfrm rot="-10800000">
                            <a:off x="3266" y="526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25F21AE" id="Group 224" o:spid="_x0000_s1047" style="position:absolute;margin-left:5.9pt;margin-top:5.05pt;width:139.1pt;height:76.95pt;z-index:251726336" coordorigin="984,4240" coordsize="2782,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">
                <v:rect id="Rectangle 206" o:spid="_x0000_s1048" style="position:absolute;left:1732;top:4861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" filled="f" stroked="f">
                  <v:textbox style="mso-fit-shape-to-text:t" inset="0,0,0,0">
                    <w:txbxContent>
                      <w:p w14:paraId="6282BA7A" w14:textId="77777777" w:rsidR="00113846" w:rsidRPr="00597006" w:rsidRDefault="00113846" w:rsidP="00506B7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207" o:spid="_x0000_s1049" style="position:absolute;left:2469;top:4860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" filled="f" stroked="f">
                  <v:textbox style="mso-fit-shape-to-text:t" inset="0,0,0,0">
                    <w:txbxContent>
                      <w:p w14:paraId="38A340B4" w14:textId="77777777" w:rsidR="00113846" w:rsidRPr="00597006" w:rsidRDefault="00113846" w:rsidP="00506B7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209" o:spid="_x0000_s1050" style="position:absolute;left:2489;top:4242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" filled="f" stroked="f">
                  <v:textbox style="mso-fit-shape-to-text:t" inset="0,0,0,0">
                    <w:txbxContent>
                      <w:p w14:paraId="1D7270F5" w14:textId="77777777" w:rsidR="00113846" w:rsidRPr="00597006" w:rsidRDefault="00113846" w:rsidP="00506B7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10" o:spid="_x0000_s1051" style="position:absolute;visibility:visible;mso-wrap-style:square" from="2051,5010" to="2334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" strokeweight="1pt">
                  <v:stroke joinstyle="miter" endcap="round"/>
                </v:line>
                <v:rect id="Rectangle 211" o:spid="_x0000_s1052" style="position:absolute;left:1722;top:4240;width:316;height: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" filled="f" stroked="f">
                  <v:textbox inset="0,0,0,0">
                    <w:txbxContent>
                      <w:p w14:paraId="7EEB203F" w14:textId="77777777" w:rsidR="00113846" w:rsidRPr="00597006" w:rsidRDefault="00113846" w:rsidP="00506B7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15" o:spid="_x0000_s1053" style="position:absolute;visibility:visible;mso-wrap-style:square" from="2784,5010" to="3067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" strokeweight="1pt">
                  <v:stroke joinstyle="miter" endcap="round"/>
                </v:line>
                <v:line id="Line 216" o:spid="_x0000_s1054" style="position:absolute;flip:y;visibility:visible;mso-wrap-style:square" from="1808,4546" to="1809,4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" strokeweight="1pt">
                  <v:stroke joinstyle="miter" endcap="round"/>
                </v:line>
                <v:line id="Line 217" o:spid="_x0000_s1055" style="position:absolute;flip:y;visibility:visible;mso-wrap-style:square" from="1804,5198" to="1805,54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" strokeweight="1pt">
                  <v:stroke joinstyle="miter" endcap="round"/>
                </v:line>
                <v:line id="Line 218" o:spid="_x0000_s1056" style="position:absolute;visibility:visible;mso-wrap-style:square" from="1284,5010" to="1567,5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" strokeweight="1pt">
                  <v:stroke joinstyle="miter" endcap="round"/>
                </v:line>
                <v:rect id="Rectangle 219" o:spid="_x0000_s1057" style="position:absolute;left:984;top:4868;width:328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" filled="f" stroked="f">
                  <v:textbox inset="0,0,0,0">
                    <w:txbxContent>
                      <w:p w14:paraId="63EEB476" w14:textId="77777777" w:rsidR="00113846" w:rsidRPr="00597006" w:rsidRDefault="00113846" w:rsidP="0059700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20" o:spid="_x0000_s1058" style="position:absolute;flip:y;visibility:visible;mso-wrap-style:square" from="2574,4548" to="2575,4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" strokeweight="1pt">
                  <v:stroke joinstyle="miter" endcap="round"/>
                </v:line>
                <v:line id="Line 221" o:spid="_x0000_s1059" style="position:absolute;flip:y;visibility:visible;mso-wrap-style:square" from="2550,5182" to="2551,5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" strokeweight="1pt">
                  <v:stroke joinstyle="miter" endcap="round"/>
                </v:line>
                <v:rect id="Rectangle 222" o:spid="_x0000_s1060" style="position:absolute;left:1711;top:5526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" filled="f" stroked="f">
                  <v:textbox style="mso-fit-shape-to-text:t" inset="0,0,0,0">
                    <w:txbxContent>
                      <w:p w14:paraId="0047CDAC" w14:textId="77777777" w:rsidR="00113846" w:rsidRPr="00597006" w:rsidRDefault="00113846" w:rsidP="0059700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223" o:spid="_x0000_s1061" style="position:absolute;left:2474;top:5517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" filled="f" stroked="f">
                  <v:textbox style="mso-fit-shape-to-text:t" inset="0,0,0,0">
                    <w:txbxContent>
                      <w:p w14:paraId="5C05B719" w14:textId="77777777" w:rsidR="00113846" w:rsidRPr="00597006" w:rsidRDefault="00113846" w:rsidP="0059700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shape id="Text Box 166" o:spid="_x0000_s1062" type="#_x0000_t202" style="position:absolute;left:3145;top:4795;width:62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" strokecolor="white [3212]">
                  <v:textbox style="mso-fit-shape-to-text:t">
                    <w:txbxContent>
                      <w:p w14:paraId="6CB1C49D" w14:textId="77777777" w:rsidR="00113846" w:rsidRPr="00597006" w:rsidRDefault="00113846" w:rsidP="00506B7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l</w:t>
                        </w:r>
                      </w:p>
                    </w:txbxContent>
                  </v:textbox>
                </v:shape>
                <v:shape id="AutoShape 169" o:spid="_x0000_s1063" type="#_x0000_t32" style="position:absolute;left:3305;top:4765;width: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"/>
                <v:shape id="AutoShape 171" o:spid="_x0000_s1064" type="#_x0000_t32" style="position:absolute;left:3545;top:5005;width:283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"/>
                <v:shape id="AutoShape 173" o:spid="_x0000_s1065" type="#_x0000_t32" style="position:absolute;left:3266;top:5260;width:283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"/>
              </v:group>
            </w:pict>
          </mc:Fallback>
        </mc:AlternateContent>
      </w:r>
    </w:p>
    <w:p w14:paraId="4B832C3C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0244DDFB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2704940B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75B023C4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015908C6" w14:textId="77777777" w:rsidR="00506B7E" w:rsidRPr="00AC64B2" w:rsidRDefault="00506B7E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4FB23D11" w14:textId="77777777" w:rsidR="000E17CD" w:rsidRPr="00AC64B2" w:rsidRDefault="000E17CD" w:rsidP="00506B7E">
      <w:pPr>
        <w:spacing w:line="276" w:lineRule="auto"/>
        <w:rPr>
          <w:rFonts w:ascii="Arial" w:hAnsi="Arial" w:cs="Arial"/>
          <w:sz w:val="22"/>
          <w:szCs w:val="22"/>
        </w:rPr>
      </w:pPr>
    </w:p>
    <w:p w14:paraId="03DD844E" w14:textId="77777777" w:rsidR="00506B7E" w:rsidRPr="00AC64B2" w:rsidRDefault="00506B7E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  <w:r w:rsidRPr="00AC64B2">
        <w:rPr>
          <w:rFonts w:ascii="Arial" w:hAnsi="Arial" w:cs="Arial"/>
          <w:sz w:val="22"/>
          <w:szCs w:val="22"/>
        </w:rPr>
        <w:t>B.</w:t>
      </w:r>
      <w:r w:rsidR="00E967F9">
        <w:rPr>
          <w:rFonts w:ascii="Arial" w:hAnsi="Arial" w:cs="Arial"/>
          <w:bCs/>
          <w:iCs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47840" behindDoc="0" locked="0" layoutInCell="1" allowOverlap="1" wp14:anchorId="02E54F23" wp14:editId="32199E86">
                <wp:simplePos x="0" y="0"/>
                <wp:positionH relativeFrom="column">
                  <wp:posOffset>85725</wp:posOffset>
                </wp:positionH>
                <wp:positionV relativeFrom="paragraph">
                  <wp:posOffset>147320</wp:posOffset>
                </wp:positionV>
                <wp:extent cx="1771650" cy="977265"/>
                <wp:effectExtent l="0" t="0" r="13970" b="4445"/>
                <wp:wrapNone/>
                <wp:docPr id="232" name="Group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1650" cy="977265"/>
                          <a:chOff x="1269" y="5440"/>
                          <a:chExt cx="2790" cy="1539"/>
                        </a:xfrm>
                      </wpg:grpSpPr>
                      <wps:wsp>
                        <wps:cNvPr id="233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2017" y="6061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8C9D6D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2754" y="6060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08091E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Line 229"/>
                        <wps:cNvCnPr>
                          <a:cxnSpLocks noChangeShapeType="1"/>
                        </wps:cNvCnPr>
                        <wps:spPr bwMode="auto">
                          <a:xfrm>
                            <a:off x="2336" y="6225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2007" y="5440"/>
                            <a:ext cx="31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9EB22D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8" name="Line 231"/>
                        <wps:cNvCnPr>
                          <a:cxnSpLocks noChangeShapeType="1"/>
                        </wps:cNvCnPr>
                        <wps:spPr bwMode="auto">
                          <a:xfrm>
                            <a:off x="3069" y="621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232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3" y="5746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2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89" y="6398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234"/>
                        <wps:cNvCnPr>
                          <a:cxnSpLocks noChangeShapeType="1"/>
                        </wps:cNvCnPr>
                        <wps:spPr bwMode="auto">
                          <a:xfrm>
                            <a:off x="1569" y="6210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269" y="6068"/>
                            <a:ext cx="328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9ADF0C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3" name="Lin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835" y="6382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996" y="6726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B953A6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0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2774" y="6717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163A0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11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3438" y="6004"/>
                            <a:ext cx="62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D6F83C" w14:textId="77777777" w:rsidR="00113846" w:rsidRPr="00597006" w:rsidRDefault="00113846" w:rsidP="00BE7205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12" name="AutoShape 241"/>
                        <wps:cNvCnPr>
                          <a:cxnSpLocks noChangeShapeType="1"/>
                        </wps:cNvCnPr>
                        <wps:spPr bwMode="auto">
                          <a:xfrm>
                            <a:off x="3590" y="596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3" name="AutoShape 24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3830" y="6205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4" name="AutoShape 243"/>
                        <wps:cNvCnPr>
                          <a:cxnSpLocks noChangeShapeType="1"/>
                        </wps:cNvCnPr>
                        <wps:spPr bwMode="auto">
                          <a:xfrm rot="-10800000">
                            <a:off x="3551" y="646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7" name="Line 244"/>
                        <wps:cNvCnPr>
                          <a:cxnSpLocks noChangeShapeType="1"/>
                        </wps:cNvCnPr>
                        <wps:spPr bwMode="auto">
                          <a:xfrm>
                            <a:off x="2337" y="6158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2E54F23" id="Group 245" o:spid="_x0000_s1066" style="position:absolute;margin-left:6.75pt;margin-top:11.6pt;width:139.5pt;height:76.95pt;z-index:251747840" coordorigin="1269,5440" coordsize="2790,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">
                <v:rect id="Rectangle 226" o:spid="_x0000_s1067" style="position:absolute;left:2017;top:6061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IpY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I2AiljBAAAA3AAAAA8AAAAA&#10;AAAAAAAAAAAABwIAAGRycy9kb3ducmV2LnhtbFBLBQYAAAAAAwADALcAAAD1AgAAAAA=&#10;" filled="f" stroked="f">
                  <v:textbox style="mso-fit-shape-to-text:t" inset="0,0,0,0">
                    <w:txbxContent>
                      <w:p w14:paraId="328C9D6D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227" o:spid="_x0000_s1068" style="position:absolute;left:2754;top:6060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Is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ACaRIswgAAANwAAAAPAAAA&#10;AAAAAAAAAAAAAAcCAABkcnMvZG93bnJldi54bWxQSwUGAAAAAAMAAwC3AAAA9gIAAAAA&#10;" filled="f" stroked="f">
                  <v:textbox style="mso-fit-shape-to-text:t" inset="0,0,0,0">
                    <w:txbxContent>
                      <w:p w14:paraId="6B08091E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line id="Line 229" o:spid="_x0000_s1069" style="position:absolute;visibility:visible;mso-wrap-style:square" from="2336,6225" to="2619,62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" strokeweight="1pt">
                  <v:stroke joinstyle="miter" endcap="round"/>
                </v:line>
                <v:rect id="Rectangle 230" o:spid="_x0000_s1070" style="position:absolute;left:2007;top:5440;width:316;height: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" filled="f" stroked="f">
                  <v:textbox inset="0,0,0,0">
                    <w:txbxContent>
                      <w:p w14:paraId="379EB22D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31" o:spid="_x0000_s1071" style="position:absolute;visibility:visible;mso-wrap-style:square" from="3069,6210" to="3352,6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" strokeweight="1pt">
                  <v:stroke joinstyle="miter" endcap="round"/>
                </v:line>
                <v:line id="Line 232" o:spid="_x0000_s1072" style="position:absolute;flip:y;visibility:visible;mso-wrap-style:square" from="2093,5746" to="2094,6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" strokeweight="1pt">
                  <v:stroke joinstyle="miter" endcap="round"/>
                </v:line>
                <v:line id="Line 233" o:spid="_x0000_s1073" style="position:absolute;flip:y;visibility:visible;mso-wrap-style:square" from="2089,6398" to="2090,6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" strokeweight="1pt">
                  <v:stroke joinstyle="miter" endcap="round"/>
                </v:line>
                <v:line id="Line 234" o:spid="_x0000_s1074" style="position:absolute;visibility:visible;mso-wrap-style:square" from="1569,6210" to="1852,6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" strokeweight="1pt">
                  <v:stroke joinstyle="miter" endcap="round"/>
                </v:line>
                <v:rect id="Rectangle 235" o:spid="_x0000_s1075" style="position:absolute;left:1269;top:6068;width:328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g8a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" filled="f" stroked="f">
                  <v:textbox inset="0,0,0,0">
                    <w:txbxContent>
                      <w:p w14:paraId="7C9ADF0C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37" o:spid="_x0000_s1076" style="position:absolute;flip:y;visibility:visible;mso-wrap-style:square" from="2835,6382" to="2836,6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" strokeweight="1pt">
                  <v:stroke joinstyle="miter" endcap="round"/>
                </v:line>
                <v:rect id="Rectangle 238" o:spid="_x0000_s1077" style="position:absolute;left:1996;top:6726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2FR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FpvYVHBAAAA3AAAAA8AAAAA&#10;AAAAAAAAAAAABwIAAGRycy9kb3ducmV2LnhtbFBLBQYAAAAAAwADALcAAAD1AgAAAAA=&#10;" filled="f" stroked="f">
                  <v:textbox style="mso-fit-shape-to-text:t" inset="0,0,0,0">
                    <w:txbxContent>
                      <w:p w14:paraId="2CB953A6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239" o:spid="_x0000_s1078" style="position:absolute;left:2774;top:6717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" filled="f" stroked="f">
                  <v:textbox style="mso-fit-shape-to-text:t" inset="0,0,0,0">
                    <w:txbxContent>
                      <w:p w14:paraId="6A9163A0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shape id="Text Box 240" o:spid="_x0000_s1079" type="#_x0000_t202" style="position:absolute;left:3438;top:6004;width:62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" strokecolor="white [3212]">
                  <v:textbox style="mso-fit-shape-to-text:t">
                    <w:txbxContent>
                      <w:p w14:paraId="50D6F83C" w14:textId="77777777" w:rsidR="00113846" w:rsidRPr="00597006" w:rsidRDefault="00113846" w:rsidP="00BE7205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l</w:t>
                        </w:r>
                      </w:p>
                    </w:txbxContent>
                  </v:textbox>
                </v:shape>
                <v:shape id="AutoShape 241" o:spid="_x0000_s1080" type="#_x0000_t32" style="position:absolute;left:3590;top:5965;width: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"/>
                <v:shape id="AutoShape 242" o:spid="_x0000_s1081" type="#_x0000_t32" style="position:absolute;left:3830;top:6205;width:283;height:0;rotation:-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"/>
                <v:shape id="AutoShape 243" o:spid="_x0000_s1082" type="#_x0000_t32" style="position:absolute;left:3551;top:6460;width:283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"/>
                <v:line id="Line 244" o:spid="_x0000_s1083" style="position:absolute;visibility:visible;mso-wrap-style:square" from="2337,6158" to="2620,6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" strokeweight="1pt">
                  <v:stroke joinstyle="miter" endcap="round"/>
                </v:line>
              </v:group>
            </w:pict>
          </mc:Fallback>
        </mc:AlternateContent>
      </w:r>
    </w:p>
    <w:p w14:paraId="64295C15" w14:textId="77777777" w:rsidR="00BE7205" w:rsidRPr="00AC64B2" w:rsidRDefault="00BE7205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21BE70DD" w14:textId="77777777" w:rsidR="00BE7205" w:rsidRPr="00AC64B2" w:rsidRDefault="00BE7205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21FCA2F5" w14:textId="77777777" w:rsidR="00BE7205" w:rsidRPr="00AC64B2" w:rsidRDefault="00BE7205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74044E38" w14:textId="77777777" w:rsidR="00BE7205" w:rsidRPr="00AC64B2" w:rsidRDefault="00BE7205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6439A38B" w14:textId="77777777" w:rsidR="00BE7205" w:rsidRPr="00AC64B2" w:rsidRDefault="00BE7205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1243E63D" w14:textId="77777777" w:rsidR="000E17CD" w:rsidRPr="00AC64B2" w:rsidRDefault="000E17CD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51E4645D" w14:textId="77777777" w:rsidR="00506B7E" w:rsidRPr="00AC64B2" w:rsidRDefault="00E967F9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68320" behindDoc="0" locked="0" layoutInCell="1" allowOverlap="1" wp14:anchorId="1BE345FD" wp14:editId="7900B414">
                <wp:simplePos x="0" y="0"/>
                <wp:positionH relativeFrom="column">
                  <wp:posOffset>127000</wp:posOffset>
                </wp:positionH>
                <wp:positionV relativeFrom="paragraph">
                  <wp:posOffset>143510</wp:posOffset>
                </wp:positionV>
                <wp:extent cx="1772285" cy="977265"/>
                <wp:effectExtent l="0" t="2540" r="10160" b="1270"/>
                <wp:wrapNone/>
                <wp:docPr id="117" name="Group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72285" cy="977265"/>
                          <a:chOff x="1334" y="8643"/>
                          <a:chExt cx="2791" cy="1539"/>
                        </a:xfrm>
                      </wpg:grpSpPr>
                      <wps:wsp>
                        <wps:cNvPr id="118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082" y="9264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71AB4A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819" y="9263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E73C1F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1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839" y="8645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97D749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2" name="Line 250"/>
                        <wps:cNvCnPr>
                          <a:cxnSpLocks noChangeShapeType="1"/>
                        </wps:cNvCnPr>
                        <wps:spPr bwMode="auto">
                          <a:xfrm>
                            <a:off x="2401" y="9413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2072" y="8643"/>
                            <a:ext cx="316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E469A2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Line 252"/>
                        <wps:cNvCnPr>
                          <a:cxnSpLocks noChangeShapeType="1"/>
                        </wps:cNvCnPr>
                        <wps:spPr bwMode="auto">
                          <a:xfrm>
                            <a:off x="3134" y="9413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8" y="8949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54" y="9601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55"/>
                        <wps:cNvCnPr>
                          <a:cxnSpLocks noChangeShapeType="1"/>
                        </wps:cNvCnPr>
                        <wps:spPr bwMode="auto">
                          <a:xfrm>
                            <a:off x="1634" y="9413"/>
                            <a:ext cx="283" cy="0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1334" y="9271"/>
                            <a:ext cx="328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B46A32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5" name="Line 2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924" y="8951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258"/>
                        <wps:cNvCnPr>
                          <a:cxnSpLocks noChangeShapeType="1"/>
                        </wps:cNvCnPr>
                        <wps:spPr bwMode="auto">
                          <a:xfrm flipV="1">
                            <a:off x="2900" y="9585"/>
                            <a:ext cx="1" cy="283"/>
                          </a:xfrm>
                          <a:prstGeom prst="line">
                            <a:avLst/>
                          </a:prstGeom>
                          <a:noFill/>
                          <a:ln w="1270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061" y="9929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338C7F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2824" y="9920"/>
                            <a:ext cx="159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26D51C4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color w:val="000000"/>
                                  <w:sz w:val="22"/>
                                  <w:szCs w:val="22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3504" y="9206"/>
                            <a:ext cx="62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A7982D" w14:textId="77777777" w:rsidR="00113846" w:rsidRPr="00597006" w:rsidRDefault="00113846" w:rsidP="008152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597006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230" name="AutoShape 262"/>
                        <wps:cNvCnPr>
                          <a:cxnSpLocks noChangeShapeType="1"/>
                        </wps:cNvCnPr>
                        <wps:spPr bwMode="auto">
                          <a:xfrm>
                            <a:off x="3655" y="9168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AutoShape 264"/>
                        <wps:cNvCnPr>
                          <a:cxnSpLocks noChangeShapeType="1"/>
                        </wps:cNvCnPr>
                        <wps:spPr bwMode="auto">
                          <a:xfrm rot="-10800000">
                            <a:off x="3616" y="9663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BE345FD" id="Group 265" o:spid="_x0000_s1084" style="position:absolute;margin-left:10pt;margin-top:11.3pt;width:139.55pt;height:76.95pt;z-index:251768320" coordorigin="1334,8643" coordsize="2791,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">
                <v:rect id="Rectangle 247" o:spid="_x0000_s1085" style="position:absolute;left:2082;top:9264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  <v:textbox style="mso-fit-shape-to-text:t" inset="0,0,0,0">
                    <w:txbxContent>
                      <w:p w14:paraId="6671AB4A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248" o:spid="_x0000_s1086" style="position:absolute;left:2819;top:9263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ICuvwAAANwAAAAPAAAAZHJzL2Rvd25yZXYueG1sRE/NisIw&#10;EL4v+A5hBG9rqofFr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8+ICuvwAAANwAAAAPAAAAAAAA&#10;AAAAAAAAAAcCAABkcnMvZG93bnJldi54bWxQSwUGAAAAAAMAAwC3AAAA8wIAAAAA&#10;" filled="f" stroked="f">
                  <v:textbox style="mso-fit-shape-to-text:t" inset="0,0,0,0">
                    <w:txbxContent>
                      <w:p w14:paraId="72E73C1F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C</w:t>
                        </w:r>
                      </w:p>
                    </w:txbxContent>
                  </v:textbox>
                </v:rect>
                <v:rect id="Rectangle 249" o:spid="_x0000_s1087" style="position:absolute;left:2839;top:8645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4kYV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HwJ&#10;v8+kC+T2AwAA//8DAFBLAQItABQABgAIAAAAIQDb4fbL7gAAAIUBAAATAAAAAAAAAAAAAAAAAAAA&#10;AABbQ29udGVudF9UeXBlc10ueG1sUEsBAi0AFAAGAAgAAAAhAFr0LFu/AAAAFQEAAAsAAAAAAAAA&#10;AAAAAAAAHwEAAF9yZWxzLy5yZWxzUEsBAi0AFAAGAAgAAAAhAEziRhW+AAAA3AAAAA8AAAAAAAAA&#10;AAAAAAAABwIAAGRycy9kb3ducmV2LnhtbFBLBQYAAAAAAwADALcAAADyAgAAAAA=&#10;" filled="f" stroked="f">
                  <v:textbox style="mso-fit-shape-to-text:t" inset="0,0,0,0">
                    <w:txbxContent>
                      <w:p w14:paraId="4197D749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50" o:spid="_x0000_s1088" style="position:absolute;visibility:visible;mso-wrap-style:square" from="2401,9413" to="2684,9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" strokeweight="1pt">
                  <v:stroke joinstyle="miter" endcap="round"/>
                </v:line>
                <v:rect id="Rectangle 251" o:spid="_x0000_s1089" style="position:absolute;left:2072;top:8643;width:316;height:2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" filled="f" stroked="f">
                  <v:textbox inset="0,0,0,0">
                    <w:txbxContent>
                      <w:p w14:paraId="7DE469A2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52" o:spid="_x0000_s1090" style="position:absolute;visibility:visible;mso-wrap-style:square" from="3134,9413" to="3417,9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" strokeweight="1pt">
                  <v:stroke joinstyle="miter" endcap="round"/>
                </v:line>
                <v:line id="Line 253" o:spid="_x0000_s1091" style="position:absolute;flip:y;visibility:visible;mso-wrap-style:square" from="2158,8949" to="2159,9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" strokeweight="1pt">
                  <v:stroke joinstyle="miter" endcap="round"/>
                </v:line>
                <v:line id="Line 254" o:spid="_x0000_s1092" style="position:absolute;flip:y;visibility:visible;mso-wrap-style:square" from="2154,9601" to="2155,9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" strokeweight="1pt">
                  <v:stroke joinstyle="miter" endcap="round"/>
                </v:line>
                <v:line id="Line 255" o:spid="_x0000_s1093" style="position:absolute;visibility:visible;mso-wrap-style:square" from="1634,9413" to="1917,9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" strokeweight="1pt">
                  <v:stroke joinstyle="miter" endcap="round"/>
                </v:line>
                <v:rect id="Rectangle 256" o:spid="_x0000_s1094" style="position:absolute;left:1334;top:9271;width:328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" filled="f" stroked="f">
                  <v:textbox inset="0,0,0,0">
                    <w:txbxContent>
                      <w:p w14:paraId="50B46A32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line id="Line 257" o:spid="_x0000_s1095" style="position:absolute;flip:y;visibility:visible;mso-wrap-style:square" from="2924,8951" to="2925,9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" strokeweight="1pt">
                  <v:stroke joinstyle="miter" endcap="round"/>
                </v:line>
                <v:line id="Line 258" o:spid="_x0000_s1096" style="position:absolute;flip:y;visibility:visible;mso-wrap-style:square" from="2900,9585" to="2901,98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" strokeweight="1pt">
                  <v:stroke joinstyle="miter" endcap="round"/>
                </v:line>
                <v:rect id="Rectangle 259" o:spid="_x0000_s1097" style="position:absolute;left:2061;top:9929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hqGwgAAANw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" filled="f" stroked="f">
                  <v:textbox style="mso-fit-shape-to-text:t" inset="0,0,0,0">
                    <w:txbxContent>
                      <w:p w14:paraId="1C338C7F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rect id="Rectangle 260" o:spid="_x0000_s1098" style="position:absolute;left:2824;top:9920;width:159;height:2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" filled="f" stroked="f">
                  <v:textbox style="mso-fit-shape-to-text:t" inset="0,0,0,0">
                    <w:txbxContent>
                      <w:p w14:paraId="526D51C4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color w:val="000000"/>
                            <w:sz w:val="22"/>
                            <w:szCs w:val="22"/>
                            <w:lang w:val="en-US"/>
                          </w:rPr>
                          <w:t>H</w:t>
                        </w:r>
                      </w:p>
                    </w:txbxContent>
                  </v:textbox>
                </v:rect>
                <v:shape id="Text Box 261" o:spid="_x0000_s1099" type="#_x0000_t202" style="position:absolute;left:3504;top:9206;width:62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" strokecolor="white [3212]">
                  <v:textbox style="mso-fit-shape-to-text:t">
                    <w:txbxContent>
                      <w:p w14:paraId="1BA7982D" w14:textId="77777777" w:rsidR="00113846" w:rsidRPr="00597006" w:rsidRDefault="00113846" w:rsidP="008152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597006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l</w:t>
                        </w:r>
                      </w:p>
                    </w:txbxContent>
                  </v:textbox>
                </v:shape>
                <v:shape id="AutoShape 262" o:spid="_x0000_s1100" type="#_x0000_t32" style="position:absolute;left:3655;top:9168;width:28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kC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"/>
                <v:shape id="AutoShape 264" o:spid="_x0000_s1101" type="#_x0000_t32" style="position:absolute;left:3616;top:9663;width:283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"/>
              </v:group>
            </w:pict>
          </mc:Fallback>
        </mc:AlternateContent>
      </w:r>
      <w:r w:rsidR="00506B7E" w:rsidRPr="00AC64B2">
        <w:rPr>
          <w:rFonts w:ascii="Arial" w:hAnsi="Arial" w:cs="Arial"/>
          <w:bCs/>
          <w:iCs/>
          <w:sz w:val="22"/>
          <w:szCs w:val="22"/>
        </w:rPr>
        <w:t xml:space="preserve">C. </w:t>
      </w:r>
    </w:p>
    <w:p w14:paraId="41EB1216" w14:textId="77777777" w:rsidR="00506B7E" w:rsidRPr="00506B7E" w:rsidRDefault="00506B7E" w:rsidP="00506B7E">
      <w:pPr>
        <w:spacing w:line="276" w:lineRule="auto"/>
        <w:rPr>
          <w:rFonts w:ascii="Arial" w:hAnsi="Arial" w:cs="Arial"/>
          <w:bCs/>
          <w:iCs/>
          <w:sz w:val="22"/>
          <w:szCs w:val="22"/>
        </w:rPr>
      </w:pPr>
    </w:p>
    <w:p w14:paraId="7221A8B6" w14:textId="77777777" w:rsidR="00506B7E" w:rsidRPr="00506B7E" w:rsidRDefault="00506B7E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10523C57" w14:textId="77777777" w:rsidR="00506B7E" w:rsidRPr="00506B7E" w:rsidRDefault="00506B7E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3DE19093" w14:textId="77777777" w:rsidR="00506B7E" w:rsidRDefault="00506B7E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11742F5F" w14:textId="77777777" w:rsidR="00506B7E" w:rsidRDefault="00506B7E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314A0C6E" w14:textId="77777777" w:rsidR="008A0B6B" w:rsidRDefault="008A0B6B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00CBA54B" w14:textId="77777777" w:rsidR="002F2A5C" w:rsidRPr="007C2E8C" w:rsidRDefault="002F2A5C" w:rsidP="00AB4C6E">
      <w:pPr>
        <w:tabs>
          <w:tab w:val="left" w:leader="dot" w:pos="9072"/>
        </w:tabs>
        <w:spacing w:line="276" w:lineRule="auto"/>
        <w:rPr>
          <w:rFonts w:ascii="Arial" w:hAnsi="Arial" w:cs="Arial"/>
          <w:sz w:val="22"/>
          <w:szCs w:val="22"/>
        </w:rPr>
      </w:pPr>
    </w:p>
    <w:p w14:paraId="1F90CCBF" w14:textId="77777777" w:rsidR="00AA363B" w:rsidRDefault="006B0D10" w:rsidP="00AA363B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</w:t>
      </w:r>
      <w:r w:rsidR="00CC0F78" w:rsidRPr="007C2E8C">
        <w:rPr>
          <w:b w:val="0"/>
        </w:rPr>
        <w:t>2</w:t>
      </w:r>
      <w:r w:rsidR="00651CDA" w:rsidRPr="007C2E8C">
        <w:rPr>
          <w:b w:val="0"/>
        </w:rPr>
        <w:t>. (0–2)</w:t>
      </w:r>
      <w:r>
        <w:rPr>
          <w:b w:val="0"/>
        </w:rPr>
        <w:br/>
        <w:t xml:space="preserve">  </w:t>
      </w:r>
      <w:r w:rsidR="00651CDA" w:rsidRPr="006B0D10">
        <w:rPr>
          <w:b w:val="0"/>
        </w:rPr>
        <w:t>Do całkowitego spalenia próbki zawierającej 8,43·10</w:t>
      </w:r>
      <w:r w:rsidR="00651CDA" w:rsidRPr="006B0D10">
        <w:rPr>
          <w:b w:val="0"/>
          <w:position w:val="4"/>
          <w:vertAlign w:val="superscript"/>
        </w:rPr>
        <w:t>22</w:t>
      </w:r>
      <w:r w:rsidR="00651CDA" w:rsidRPr="006B0D10">
        <w:rPr>
          <w:b w:val="0"/>
        </w:rPr>
        <w:t xml:space="preserve"> cząsteczek pewnego węglowodoru zużyto 15,68 </w:t>
      </w:r>
      <w:proofErr w:type="spellStart"/>
      <w:r w:rsidR="00651CDA" w:rsidRPr="006B0D10">
        <w:rPr>
          <w:b w:val="0"/>
        </w:rPr>
        <w:t>dm</w:t>
      </w:r>
      <w:proofErr w:type="spellEnd"/>
      <w:r w:rsidR="00651CDA" w:rsidRPr="006B0D10">
        <w:rPr>
          <w:b w:val="0"/>
          <w:position w:val="4"/>
          <w:vertAlign w:val="superscript"/>
        </w:rPr>
        <w:t>3</w:t>
      </w:r>
      <w:r w:rsidR="00651CDA" w:rsidRPr="006B0D10">
        <w:rPr>
          <w:b w:val="0"/>
        </w:rPr>
        <w:t xml:space="preserve"> tlenu odmierzonego w warunkach normalnych. W reakcji wydzieliło się 18,48 g tlenku węgla(IV).</w:t>
      </w:r>
    </w:p>
    <w:p w14:paraId="110B6C18" w14:textId="77777777" w:rsidR="00AA363B" w:rsidRDefault="00AA363B" w:rsidP="00AA363B">
      <w:pPr>
        <w:pStyle w:val="zadanie"/>
        <w:shd w:val="clear" w:color="auto" w:fill="auto"/>
        <w:rPr>
          <w:b w:val="0"/>
        </w:rPr>
      </w:pPr>
    </w:p>
    <w:p w14:paraId="7E3E963D" w14:textId="77777777" w:rsidR="00651CDA" w:rsidRPr="007C2E8C" w:rsidRDefault="00651CDA" w:rsidP="00AA363B">
      <w:pPr>
        <w:pStyle w:val="zadanie"/>
        <w:shd w:val="clear" w:color="auto" w:fill="auto"/>
        <w:rPr>
          <w:b w:val="0"/>
        </w:rPr>
      </w:pPr>
      <w:r w:rsidRPr="007C2E8C">
        <w:rPr>
          <w:b w:val="0"/>
        </w:rPr>
        <w:lastRenderedPageBreak/>
        <w:t>Ustal wzór sumaryczny tego węglowodoru.</w:t>
      </w:r>
    </w:p>
    <w:p w14:paraId="4216AF96" w14:textId="77777777" w:rsidR="000E17CD" w:rsidRPr="007C2E8C" w:rsidRDefault="000E17CD" w:rsidP="00AB4C6E">
      <w:pPr>
        <w:pStyle w:val="zadanie"/>
        <w:shd w:val="clear" w:color="auto" w:fill="auto"/>
        <w:rPr>
          <w:b w:val="0"/>
        </w:rPr>
      </w:pPr>
    </w:p>
    <w:p w14:paraId="7B5AF4AA" w14:textId="77777777" w:rsidR="00651CDA" w:rsidRPr="007C2E8C" w:rsidRDefault="00A834BB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Informacja do zadań 2</w:t>
      </w:r>
      <w:r w:rsidR="00CC0F78" w:rsidRPr="007C2E8C">
        <w:rPr>
          <w:b w:val="0"/>
        </w:rPr>
        <w:t>3</w:t>
      </w:r>
      <w:r w:rsidR="00651CDA" w:rsidRPr="007C2E8C">
        <w:rPr>
          <w:b w:val="0"/>
        </w:rPr>
        <w:t>.–2</w:t>
      </w:r>
      <w:r w:rsidR="00CC0F78" w:rsidRPr="007C2E8C">
        <w:rPr>
          <w:b w:val="0"/>
        </w:rPr>
        <w:t>5</w:t>
      </w:r>
      <w:r w:rsidR="00651CDA" w:rsidRPr="007C2E8C">
        <w:rPr>
          <w:b w:val="0"/>
        </w:rPr>
        <w:t>.</w:t>
      </w:r>
    </w:p>
    <w:p w14:paraId="6B692287" w14:textId="77777777" w:rsidR="00D22345" w:rsidRDefault="00A834BB" w:rsidP="00AB4C6E">
      <w:pPr>
        <w:pStyle w:val="tekst"/>
        <w:jc w:val="left"/>
      </w:pPr>
      <w:r>
        <w:t xml:space="preserve">  </w:t>
      </w:r>
      <w:r w:rsidR="00651CDA" w:rsidRPr="007C2E8C">
        <w:t xml:space="preserve">W cząsteczce benzenu wszystkie atomy węgla są </w:t>
      </w:r>
      <w:proofErr w:type="spellStart"/>
      <w:r w:rsidR="00651CDA" w:rsidRPr="007C2E8C">
        <w:t>równocenne</w:t>
      </w:r>
      <w:proofErr w:type="spellEnd"/>
      <w:r w:rsidR="00651CDA" w:rsidRPr="007C2E8C">
        <w:t xml:space="preserve">, natomiast w cząsteczkach pochodnych benzenu, w których jeden atom wodoru został zastąpiony innym podstawnikiem, następuje zróżnicowanie atomów węgla tworzących pierścień. </w:t>
      </w:r>
      <w:r w:rsidR="00F46CAB">
        <w:t>To z</w:t>
      </w:r>
      <w:r w:rsidR="00651CDA" w:rsidRPr="007C2E8C">
        <w:t xml:space="preserve">różnicowanie uwidacznia się między innymi w przebiegu reakcji nitrowania. </w:t>
      </w:r>
    </w:p>
    <w:p w14:paraId="3B5E9027" w14:textId="77777777" w:rsidR="00D22345" w:rsidRDefault="00D22345" w:rsidP="00AB4C6E">
      <w:pPr>
        <w:pStyle w:val="tekst"/>
        <w:jc w:val="left"/>
      </w:pPr>
    </w:p>
    <w:p w14:paraId="35CCEC6E" w14:textId="77777777" w:rsidR="00651CDA" w:rsidRDefault="00700DD6" w:rsidP="00AB4C6E">
      <w:pPr>
        <w:pStyle w:val="tekst"/>
        <w:jc w:val="left"/>
      </w:pPr>
      <w:r>
        <w:rPr>
          <w:color w:val="000000" w:themeColor="text1"/>
        </w:rPr>
        <w:t>Poniżej</w:t>
      </w:r>
      <w:r w:rsidR="00651CDA" w:rsidRPr="00E019FD">
        <w:rPr>
          <w:color w:val="FF0000"/>
        </w:rPr>
        <w:t xml:space="preserve"> </w:t>
      </w:r>
      <w:r w:rsidR="00651CDA" w:rsidRPr="007C2E8C">
        <w:t xml:space="preserve">przedstawiono, z jaką wydajnością powstają izomeryczne produkty nitrowania dwóch </w:t>
      </w:r>
      <w:proofErr w:type="spellStart"/>
      <w:r w:rsidR="00651CDA" w:rsidRPr="007C2E8C">
        <w:t>monopochodnych</w:t>
      </w:r>
      <w:proofErr w:type="spellEnd"/>
      <w:r w:rsidR="00651CDA" w:rsidRPr="007C2E8C">
        <w:t xml:space="preserve"> benzenu: nitrobenzenu i fenolu.</w:t>
      </w:r>
    </w:p>
    <w:p w14:paraId="1196FDA6" w14:textId="77777777" w:rsidR="00AA363B" w:rsidRPr="00B452B8" w:rsidRDefault="00AA363B" w:rsidP="00AB4C6E">
      <w:pPr>
        <w:pStyle w:val="tekst"/>
        <w:jc w:val="left"/>
        <w:rPr>
          <w:szCs w:val="22"/>
        </w:rPr>
      </w:pPr>
    </w:p>
    <w:p w14:paraId="688D79EE" w14:textId="77777777" w:rsidR="00B452B8" w:rsidRPr="00B452B8" w:rsidRDefault="00D22345" w:rsidP="00AB4C6E">
      <w:pPr>
        <w:pStyle w:val="tekst"/>
        <w:jc w:val="left"/>
        <w:rPr>
          <w:szCs w:val="22"/>
        </w:rPr>
      </w:pPr>
      <w:r>
        <w:rPr>
          <w:szCs w:val="22"/>
        </w:rPr>
        <w:t>Nitrobenzen</w:t>
      </w:r>
    </w:p>
    <w:p w14:paraId="168B9B3F" w14:textId="77777777" w:rsidR="00B452B8" w:rsidRPr="00B452B8" w:rsidRDefault="00B452B8" w:rsidP="00AB4C6E">
      <w:pPr>
        <w:pStyle w:val="tekst"/>
        <w:jc w:val="left"/>
        <w:rPr>
          <w:szCs w:val="22"/>
        </w:rPr>
      </w:pPr>
    </w:p>
    <w:p w14:paraId="04CF7610" w14:textId="77777777" w:rsidR="00B452B8" w:rsidRPr="00B452B8" w:rsidRDefault="00AC64B2" w:rsidP="00AB4C6E">
      <w:pPr>
        <w:pStyle w:val="tekst"/>
        <w:jc w:val="left"/>
        <w:rPr>
          <w:szCs w:val="22"/>
        </w:rPr>
      </w:pPr>
      <w:r w:rsidRPr="00E664D3">
        <w:object w:dxaOrig="1695" w:dyaOrig="900" w14:anchorId="2B0953CF">
          <v:shape id="_x0000_i1029" type="#_x0000_t75" style="width:84.5pt;height:45.1pt" o:ole="">
            <v:imagedata r:id="rId16" o:title=""/>
          </v:shape>
          <o:OLEObject Type="Embed" ProgID="ACD.ChemSketch.20" ShapeID="_x0000_i1029" DrawAspect="Content" ObjectID="_1676107162" r:id="rId17"/>
        </w:object>
      </w:r>
    </w:p>
    <w:p w14:paraId="25F103CE" w14:textId="77777777" w:rsidR="00B452B8" w:rsidRDefault="00B452B8" w:rsidP="00AB4C6E">
      <w:pPr>
        <w:pStyle w:val="tekst"/>
        <w:jc w:val="left"/>
        <w:rPr>
          <w:szCs w:val="22"/>
        </w:rPr>
      </w:pPr>
    </w:p>
    <w:p w14:paraId="2A2BADF5" w14:textId="77777777" w:rsidR="00E40EA1" w:rsidRPr="00E40EA1" w:rsidRDefault="006728D7" w:rsidP="00AB4C6E">
      <w:pPr>
        <w:pStyle w:val="tekst"/>
        <w:jc w:val="left"/>
        <w:rPr>
          <w:szCs w:val="22"/>
        </w:rPr>
      </w:pPr>
      <w:r w:rsidRPr="007C2E8C">
        <w:t>Produkt podstawienia w pozycję</w:t>
      </w:r>
      <w:r>
        <w:t>:</w:t>
      </w:r>
      <w:r w:rsidR="00E40EA1">
        <w:t xml:space="preserve"> </w:t>
      </w:r>
      <w:r w:rsidR="00E40EA1" w:rsidRPr="007C2E8C">
        <w:t>2-</w:t>
      </w:r>
      <w:r w:rsidR="00E40EA1">
        <w:t xml:space="preserve"> </w:t>
      </w:r>
      <w:r w:rsidR="00E40EA1" w:rsidRPr="007C2E8C">
        <w:t>7%</w:t>
      </w:r>
      <w:r w:rsidR="00E40EA1">
        <w:t xml:space="preserve">, </w:t>
      </w:r>
      <w:r w:rsidR="00E40EA1" w:rsidRPr="007C2E8C">
        <w:t>3-</w:t>
      </w:r>
      <w:r w:rsidR="00E40EA1">
        <w:t xml:space="preserve"> </w:t>
      </w:r>
      <w:r w:rsidR="00E40EA1" w:rsidRPr="007C2E8C">
        <w:t>91%</w:t>
      </w:r>
      <w:r w:rsidR="00E40EA1">
        <w:t xml:space="preserve">, </w:t>
      </w:r>
      <w:r w:rsidR="00E40EA1" w:rsidRPr="007C2E8C">
        <w:t>4-</w:t>
      </w:r>
      <w:r w:rsidR="00E40EA1">
        <w:t xml:space="preserve"> </w:t>
      </w:r>
      <w:r w:rsidR="00E40EA1" w:rsidRPr="007C2E8C">
        <w:t>2%</w:t>
      </w:r>
      <w:r w:rsidR="00E40EA1">
        <w:t>.</w:t>
      </w:r>
    </w:p>
    <w:p w14:paraId="68BD6BB7" w14:textId="77777777" w:rsidR="00E40EA1" w:rsidRDefault="00E40EA1" w:rsidP="00AB4C6E">
      <w:pPr>
        <w:pStyle w:val="tekst"/>
        <w:jc w:val="left"/>
        <w:rPr>
          <w:szCs w:val="22"/>
        </w:rPr>
      </w:pPr>
    </w:p>
    <w:p w14:paraId="45DA31E8" w14:textId="77777777" w:rsidR="00B452B8" w:rsidRDefault="00D22345" w:rsidP="00AB4C6E">
      <w:pPr>
        <w:pStyle w:val="tekst"/>
        <w:jc w:val="left"/>
        <w:rPr>
          <w:szCs w:val="22"/>
        </w:rPr>
      </w:pPr>
      <w:r>
        <w:rPr>
          <w:szCs w:val="22"/>
        </w:rPr>
        <w:t>Fenol</w:t>
      </w:r>
    </w:p>
    <w:p w14:paraId="5EB976BC" w14:textId="77777777" w:rsidR="00B452B8" w:rsidRDefault="00B452B8" w:rsidP="00AB4C6E">
      <w:pPr>
        <w:pStyle w:val="tekst"/>
        <w:jc w:val="left"/>
        <w:rPr>
          <w:szCs w:val="22"/>
        </w:rPr>
      </w:pPr>
    </w:p>
    <w:p w14:paraId="0C0CE1E4" w14:textId="77777777" w:rsidR="00B452B8" w:rsidRDefault="00AC64B2" w:rsidP="00AB4C6E">
      <w:pPr>
        <w:pStyle w:val="tekst"/>
        <w:jc w:val="left"/>
        <w:rPr>
          <w:szCs w:val="22"/>
        </w:rPr>
      </w:pPr>
      <w:r w:rsidRPr="00E664D3">
        <w:object w:dxaOrig="1590" w:dyaOrig="900" w14:anchorId="1FE0FF72">
          <v:shape id="_x0000_i1030" type="#_x0000_t75" style="width:79.5pt;height:45.1pt" o:ole="">
            <v:imagedata r:id="rId18" o:title=""/>
          </v:shape>
          <o:OLEObject Type="Embed" ProgID="ACD.ChemSketch.20" ShapeID="_x0000_i1030" DrawAspect="Content" ObjectID="_1676107163" r:id="rId19"/>
        </w:object>
      </w:r>
    </w:p>
    <w:p w14:paraId="6542A844" w14:textId="77777777" w:rsidR="00B452B8" w:rsidRDefault="00B452B8" w:rsidP="00AB4C6E">
      <w:pPr>
        <w:pStyle w:val="tekst"/>
        <w:jc w:val="left"/>
        <w:rPr>
          <w:szCs w:val="22"/>
        </w:rPr>
      </w:pPr>
    </w:p>
    <w:p w14:paraId="493E1AA2" w14:textId="77777777" w:rsidR="00E40EA1" w:rsidRPr="00E40EA1" w:rsidRDefault="00E40EA1" w:rsidP="00E40EA1">
      <w:pPr>
        <w:pStyle w:val="tekst"/>
        <w:jc w:val="left"/>
        <w:rPr>
          <w:szCs w:val="22"/>
        </w:rPr>
      </w:pPr>
      <w:r w:rsidRPr="007C2E8C">
        <w:t>Produkt podstawienia w pozycję</w:t>
      </w:r>
      <w:r>
        <w:t xml:space="preserve">: </w:t>
      </w:r>
      <w:r w:rsidRPr="007C2E8C">
        <w:t>2-</w:t>
      </w:r>
      <w:r>
        <w:t xml:space="preserve"> 50</w:t>
      </w:r>
      <w:r w:rsidRPr="007C2E8C">
        <w:t>%</w:t>
      </w:r>
      <w:r>
        <w:t xml:space="preserve">, </w:t>
      </w:r>
      <w:r w:rsidRPr="007C2E8C">
        <w:t>3-</w:t>
      </w:r>
      <w:r>
        <w:t xml:space="preserve"> 0</w:t>
      </w:r>
      <w:r w:rsidRPr="007C2E8C">
        <w:t>%</w:t>
      </w:r>
      <w:r>
        <w:t xml:space="preserve">, </w:t>
      </w:r>
      <w:r w:rsidRPr="007C2E8C">
        <w:t>4-</w:t>
      </w:r>
      <w:r>
        <w:t xml:space="preserve"> 50</w:t>
      </w:r>
      <w:r w:rsidRPr="007C2E8C">
        <w:t>%</w:t>
      </w:r>
      <w:r>
        <w:t>.</w:t>
      </w:r>
    </w:p>
    <w:p w14:paraId="6E90A233" w14:textId="77777777" w:rsidR="00530059" w:rsidRDefault="00530059" w:rsidP="00AB4C6E">
      <w:pPr>
        <w:pStyle w:val="tekst"/>
        <w:jc w:val="left"/>
      </w:pPr>
    </w:p>
    <w:p w14:paraId="3DAB6734" w14:textId="77777777" w:rsidR="00651CDA" w:rsidRDefault="00651CDA" w:rsidP="00AB4C6E">
      <w:pPr>
        <w:pStyle w:val="tekst"/>
        <w:jc w:val="left"/>
      </w:pPr>
      <w:r w:rsidRPr="007C2E8C">
        <w:t>Podstawnik już przyłączony do pierścienia wpływa także na reaktywność tego pierścienia. Poniższe zestawienie ilustruje wpływ podstawnika na względną szybkość reakcji nitrowania.</w:t>
      </w:r>
    </w:p>
    <w:p w14:paraId="73A30649" w14:textId="77777777" w:rsidR="000B17FF" w:rsidRDefault="000B17FF" w:rsidP="00AB4C6E">
      <w:pPr>
        <w:pStyle w:val="tekst"/>
        <w:jc w:val="left"/>
      </w:pPr>
    </w:p>
    <w:p w14:paraId="50351AE6" w14:textId="77777777" w:rsidR="000B17FF" w:rsidRPr="00AC64B2" w:rsidRDefault="000B17FF" w:rsidP="00AB4C6E">
      <w:pPr>
        <w:pStyle w:val="tekst"/>
        <w:jc w:val="left"/>
      </w:pPr>
      <w:r w:rsidRPr="00AC64B2">
        <w:t>Oznaczenia tabeli</w:t>
      </w:r>
      <w:r w:rsidRPr="00AC64B2">
        <w:br/>
      </w:r>
    </w:p>
    <w:p w14:paraId="2055D77A" w14:textId="77777777" w:rsidR="000B17FF" w:rsidRPr="007C2E8C" w:rsidRDefault="000B17FF" w:rsidP="000B17FF">
      <w:pPr>
        <w:pStyle w:val="tekst"/>
        <w:jc w:val="left"/>
      </w:pPr>
      <w:r w:rsidRPr="00AC64B2">
        <w:rPr>
          <w:rFonts w:cs="Arial"/>
          <w:szCs w:val="22"/>
        </w:rPr>
        <w:t>S</w:t>
      </w:r>
      <w:r w:rsidRPr="00AC64B2">
        <w:rPr>
          <w:rFonts w:cs="Arial"/>
          <w:szCs w:val="22"/>
          <w:vertAlign w:val="subscript"/>
        </w:rPr>
        <w:t>n</w:t>
      </w:r>
      <w:r w:rsidRPr="00AC64B2">
        <w:rPr>
          <w:rFonts w:cs="Arial"/>
          <w:szCs w:val="22"/>
        </w:rPr>
        <w:t xml:space="preserve"> </w:t>
      </w:r>
      <w:r w:rsidRPr="00AC64B2">
        <w:rPr>
          <w:bCs/>
        </w:rPr>
        <w:t>–</w:t>
      </w:r>
      <w:r w:rsidRPr="00AC64B2">
        <w:rPr>
          <w:rFonts w:cs="Arial"/>
        </w:rPr>
        <w:t xml:space="preserve"> </w:t>
      </w:r>
      <w:r w:rsidR="00CB0EDA" w:rsidRPr="00AC64B2">
        <w:rPr>
          <w:rFonts w:cs="Arial"/>
        </w:rPr>
        <w:t>s</w:t>
      </w:r>
      <w:r w:rsidRPr="00AC64B2">
        <w:rPr>
          <w:rFonts w:cs="Arial"/>
        </w:rPr>
        <w:t>ubstrat reakcji nitrowania</w:t>
      </w:r>
      <w:r w:rsidRPr="00AC64B2">
        <w:rPr>
          <w:rFonts w:cs="Arial"/>
          <w:szCs w:val="22"/>
        </w:rPr>
        <w:br/>
      </w:r>
      <m:oMath>
        <m:r>
          <m:rPr>
            <m:sty m:val="p"/>
          </m:rPr>
          <w:rPr>
            <w:rFonts w:ascii="Cambria Math" w:hAnsi="Cambria Math"/>
            <w:sz w:val="24"/>
          </w:rPr>
          <m:t>υ</m:t>
        </m:r>
      </m:oMath>
      <w:r w:rsidRPr="00AC64B2">
        <w:t xml:space="preserve"> </w:t>
      </w:r>
      <w:r w:rsidRPr="00AC64B2">
        <w:rPr>
          <w:bCs/>
        </w:rPr>
        <w:t>–</w:t>
      </w:r>
      <w:r w:rsidRPr="00AC64B2">
        <w:t xml:space="preserve"> </w:t>
      </w:r>
      <w:r w:rsidR="00CB0EDA" w:rsidRPr="00AC64B2">
        <w:rPr>
          <w:rFonts w:cs="Arial"/>
        </w:rPr>
        <w:t>w</w:t>
      </w:r>
      <w:r w:rsidRPr="00AC64B2">
        <w:rPr>
          <w:rFonts w:cs="Arial"/>
        </w:rPr>
        <w:t>zględna szybkość reakcji</w:t>
      </w:r>
    </w:p>
    <w:p w14:paraId="183828B5" w14:textId="77777777" w:rsidR="007E65E5" w:rsidRDefault="007E65E5" w:rsidP="00AB4C6E">
      <w:pPr>
        <w:pStyle w:val="tekst"/>
        <w:jc w:val="left"/>
        <w:rPr>
          <w:rFonts w:cs="Aria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7"/>
        <w:gridCol w:w="1265"/>
      </w:tblGrid>
      <w:tr w:rsidR="006875C1" w:rsidRPr="007C2E8C" w14:paraId="0F77EE0D" w14:textId="77777777" w:rsidTr="00B72C26">
        <w:trPr>
          <w:trHeight w:val="567"/>
        </w:trPr>
        <w:tc>
          <w:tcPr>
            <w:tcW w:w="1537" w:type="dxa"/>
            <w:vAlign w:val="center"/>
          </w:tcPr>
          <w:p w14:paraId="3D7E62DF" w14:textId="77777777" w:rsidR="006875C1" w:rsidRPr="000E17CD" w:rsidRDefault="006875C1" w:rsidP="000E3F68">
            <w:pPr>
              <w:spacing w:line="276" w:lineRule="auto"/>
              <w:rPr>
                <w:rFonts w:ascii="Arial" w:hAnsi="Arial" w:cs="Arial"/>
              </w:rPr>
            </w:pPr>
            <w:r w:rsidRPr="000E17CD">
              <w:rPr>
                <w:rFonts w:ascii="Arial" w:hAnsi="Arial" w:cs="Arial"/>
                <w:sz w:val="22"/>
                <w:szCs w:val="22"/>
              </w:rPr>
              <w:t>S</w:t>
            </w:r>
            <w:r w:rsidRPr="000E17CD">
              <w:rPr>
                <w:rFonts w:ascii="Arial" w:hAnsi="Arial" w:cs="Arial"/>
                <w:sz w:val="22"/>
                <w:szCs w:val="22"/>
                <w:vertAlign w:val="subscript"/>
              </w:rPr>
              <w:t>n</w:t>
            </w:r>
          </w:p>
        </w:tc>
        <w:tc>
          <w:tcPr>
            <w:tcW w:w="1265" w:type="dxa"/>
            <w:vAlign w:val="center"/>
          </w:tcPr>
          <w:p w14:paraId="34A3EAEA" w14:textId="77777777" w:rsidR="006875C1" w:rsidRPr="00AE66D2" w:rsidRDefault="006875C1" w:rsidP="000E3F68">
            <w:pPr>
              <w:spacing w:line="276" w:lineRule="auto"/>
              <w:rPr>
                <w:rFonts w:ascii="Arial" w:hAnsi="Arial" w:cs="Arial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υ</m:t>
                </m:r>
              </m:oMath>
            </m:oMathPara>
          </w:p>
        </w:tc>
      </w:tr>
      <w:tr w:rsidR="006875C1" w:rsidRPr="007C2E8C" w14:paraId="6C2E6715" w14:textId="77777777" w:rsidTr="00B72C26">
        <w:trPr>
          <w:trHeight w:val="567"/>
        </w:trPr>
        <w:tc>
          <w:tcPr>
            <w:tcW w:w="1537" w:type="dxa"/>
            <w:vAlign w:val="center"/>
          </w:tcPr>
          <w:p w14:paraId="06F41070" w14:textId="77777777" w:rsidR="006875C1" w:rsidRPr="00AE66D2" w:rsidRDefault="006875C1" w:rsidP="000E3F6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fenol</w:t>
            </w:r>
          </w:p>
        </w:tc>
        <w:tc>
          <w:tcPr>
            <w:tcW w:w="1265" w:type="dxa"/>
            <w:vAlign w:val="center"/>
          </w:tcPr>
          <w:p w14:paraId="5C275680" w14:textId="77777777" w:rsidR="006875C1" w:rsidRPr="000E17CD" w:rsidRDefault="00B72C26" w:rsidP="000E3F68">
            <w:pPr>
              <w:spacing w:line="276" w:lineRule="auto"/>
              <w:rPr>
                <w:rFonts w:ascii="Arial" w:hAnsi="Arial" w:cs="Arial"/>
              </w:rPr>
            </w:pPr>
            <w:r w:rsidRPr="000E17CD">
              <w:rPr>
                <w:rFonts w:ascii="Arial" w:hAnsi="Arial" w:cs="Arial"/>
                <w:sz w:val="22"/>
                <w:szCs w:val="22"/>
              </w:rPr>
              <w:t>10</w:t>
            </w:r>
            <w:r w:rsidRPr="000E17CD">
              <w:rPr>
                <w:rFonts w:ascii="Arial" w:hAnsi="Arial" w:cs="Arial"/>
                <w:position w:val="4"/>
                <w:sz w:val="22"/>
                <w:szCs w:val="22"/>
                <w:vertAlign w:val="superscript"/>
              </w:rPr>
              <w:t>3</w:t>
            </w:r>
          </w:p>
        </w:tc>
      </w:tr>
      <w:tr w:rsidR="006875C1" w:rsidRPr="007C2E8C" w14:paraId="49055BC7" w14:textId="77777777" w:rsidTr="00B72C26">
        <w:trPr>
          <w:trHeight w:val="567"/>
        </w:trPr>
        <w:tc>
          <w:tcPr>
            <w:tcW w:w="1537" w:type="dxa"/>
            <w:vAlign w:val="center"/>
          </w:tcPr>
          <w:p w14:paraId="4B3570C3" w14:textId="77777777" w:rsidR="006875C1" w:rsidRPr="00AE66D2" w:rsidRDefault="006875C1" w:rsidP="000E3F6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benzen</w:t>
            </w:r>
          </w:p>
        </w:tc>
        <w:tc>
          <w:tcPr>
            <w:tcW w:w="1265" w:type="dxa"/>
            <w:vAlign w:val="center"/>
          </w:tcPr>
          <w:p w14:paraId="5C33C47A" w14:textId="77777777" w:rsidR="006875C1" w:rsidRPr="000E17CD" w:rsidRDefault="00B72C26" w:rsidP="000E3F68">
            <w:pPr>
              <w:spacing w:line="276" w:lineRule="auto"/>
              <w:rPr>
                <w:rFonts w:ascii="Arial" w:hAnsi="Arial" w:cs="Arial"/>
              </w:rPr>
            </w:pPr>
            <w:r w:rsidRPr="000E17CD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6875C1" w:rsidRPr="007C2E8C" w14:paraId="55BE719B" w14:textId="77777777" w:rsidTr="00B72C26">
        <w:trPr>
          <w:trHeight w:val="567"/>
        </w:trPr>
        <w:tc>
          <w:tcPr>
            <w:tcW w:w="1537" w:type="dxa"/>
            <w:vAlign w:val="center"/>
          </w:tcPr>
          <w:p w14:paraId="6D9ECADD" w14:textId="77777777" w:rsidR="006875C1" w:rsidRPr="00AE66D2" w:rsidRDefault="006875C1" w:rsidP="000E3F6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chlorobenzen</w:t>
            </w:r>
          </w:p>
        </w:tc>
        <w:tc>
          <w:tcPr>
            <w:tcW w:w="1265" w:type="dxa"/>
            <w:vAlign w:val="center"/>
          </w:tcPr>
          <w:p w14:paraId="7FD97DDD" w14:textId="77777777" w:rsidR="006875C1" w:rsidRPr="000E17CD" w:rsidRDefault="00B72C26" w:rsidP="000E3F68">
            <w:pPr>
              <w:spacing w:line="276" w:lineRule="auto"/>
              <w:rPr>
                <w:rFonts w:ascii="Arial" w:hAnsi="Arial" w:cs="Arial"/>
              </w:rPr>
            </w:pPr>
            <w:r w:rsidRPr="000E17CD">
              <w:rPr>
                <w:rFonts w:ascii="Arial" w:hAnsi="Arial" w:cs="Arial"/>
                <w:sz w:val="22"/>
                <w:szCs w:val="22"/>
              </w:rPr>
              <w:t>3·10</w:t>
            </w:r>
            <w:r w:rsidRPr="000E17CD">
              <w:rPr>
                <w:rFonts w:ascii="Arial" w:hAnsi="Arial" w:cs="Arial"/>
                <w:position w:val="4"/>
                <w:sz w:val="22"/>
                <w:szCs w:val="22"/>
                <w:vertAlign w:val="superscript"/>
              </w:rPr>
              <w:t>–2</w:t>
            </w:r>
          </w:p>
        </w:tc>
      </w:tr>
      <w:tr w:rsidR="006875C1" w:rsidRPr="007C2E8C" w14:paraId="100177BA" w14:textId="77777777" w:rsidTr="00B72C26">
        <w:trPr>
          <w:trHeight w:val="567"/>
        </w:trPr>
        <w:tc>
          <w:tcPr>
            <w:tcW w:w="1537" w:type="dxa"/>
            <w:vAlign w:val="center"/>
          </w:tcPr>
          <w:p w14:paraId="06193DED" w14:textId="77777777" w:rsidR="006875C1" w:rsidRDefault="006875C1" w:rsidP="000E3F68">
            <w:pPr>
              <w:spacing w:line="276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>nitrobenzen</w:t>
            </w:r>
          </w:p>
        </w:tc>
        <w:tc>
          <w:tcPr>
            <w:tcW w:w="1265" w:type="dxa"/>
            <w:vAlign w:val="center"/>
          </w:tcPr>
          <w:p w14:paraId="11694ED2" w14:textId="77777777" w:rsidR="006875C1" w:rsidRPr="000E17CD" w:rsidRDefault="00B72C26" w:rsidP="000E3F68">
            <w:pPr>
              <w:spacing w:line="276" w:lineRule="auto"/>
              <w:rPr>
                <w:rFonts w:ascii="Arial" w:hAnsi="Arial" w:cs="Arial"/>
              </w:rPr>
            </w:pPr>
            <w:r w:rsidRPr="000E17CD">
              <w:rPr>
                <w:rFonts w:ascii="Arial" w:hAnsi="Arial" w:cs="Arial"/>
                <w:sz w:val="22"/>
                <w:szCs w:val="22"/>
              </w:rPr>
              <w:t>6·10</w:t>
            </w:r>
            <w:r w:rsidRPr="000E17CD">
              <w:rPr>
                <w:rFonts w:ascii="Arial" w:hAnsi="Arial" w:cs="Arial"/>
                <w:position w:val="4"/>
                <w:sz w:val="22"/>
                <w:szCs w:val="22"/>
                <w:vertAlign w:val="superscript"/>
              </w:rPr>
              <w:t>–8</w:t>
            </w:r>
          </w:p>
        </w:tc>
      </w:tr>
    </w:tbl>
    <w:p w14:paraId="235ADF35" w14:textId="77777777" w:rsidR="000B17FF" w:rsidRDefault="000B17FF" w:rsidP="00AB4C6E">
      <w:pPr>
        <w:pStyle w:val="tekst"/>
        <w:jc w:val="left"/>
        <w:rPr>
          <w:rFonts w:cs="Arial"/>
        </w:rPr>
      </w:pPr>
    </w:p>
    <w:p w14:paraId="7031B66A" w14:textId="77777777" w:rsidR="000067DB" w:rsidRPr="000067DB" w:rsidRDefault="000067DB" w:rsidP="000067DB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</w:t>
      </w:r>
      <w:r w:rsidR="00554B7E" w:rsidRPr="007C2E8C">
        <w:rPr>
          <w:b w:val="0"/>
        </w:rPr>
        <w:t>3</w:t>
      </w:r>
      <w:r w:rsidR="00651CDA" w:rsidRPr="007C2E8C">
        <w:rPr>
          <w:b w:val="0"/>
        </w:rPr>
        <w:t>. (0–1)</w:t>
      </w:r>
      <w:r>
        <w:rPr>
          <w:b w:val="0"/>
        </w:rPr>
        <w:br/>
        <w:t xml:space="preserve">  </w:t>
      </w:r>
      <w:r w:rsidR="00651CDA" w:rsidRPr="000067DB">
        <w:rPr>
          <w:b w:val="0"/>
        </w:rPr>
        <w:t xml:space="preserve">Napisz równanie reakcji nitrowania </w:t>
      </w:r>
      <w:proofErr w:type="spellStart"/>
      <w:r w:rsidR="00651CDA" w:rsidRPr="000067DB">
        <w:rPr>
          <w:b w:val="0"/>
        </w:rPr>
        <w:t>mononitrobenzenu</w:t>
      </w:r>
      <w:proofErr w:type="spellEnd"/>
      <w:r w:rsidR="00651CDA" w:rsidRPr="000067DB">
        <w:rPr>
          <w:b w:val="0"/>
        </w:rPr>
        <w:t xml:space="preserve"> prowadzącej do powstania głównego </w:t>
      </w:r>
      <w:r w:rsidR="00651CDA" w:rsidRPr="000067DB">
        <w:rPr>
          <w:b w:val="0"/>
        </w:rPr>
        <w:lastRenderedPageBreak/>
        <w:t>produktu organicznego oraz określ mechanizm (</w:t>
      </w:r>
      <w:proofErr w:type="spellStart"/>
      <w:r w:rsidR="00651CDA" w:rsidRPr="000067DB">
        <w:rPr>
          <w:b w:val="0"/>
        </w:rPr>
        <w:t>elektrofilowy</w:t>
      </w:r>
      <w:proofErr w:type="spellEnd"/>
      <w:r w:rsidR="00651CDA" w:rsidRPr="000067DB">
        <w:rPr>
          <w:b w:val="0"/>
        </w:rPr>
        <w:t xml:space="preserve">, </w:t>
      </w:r>
      <w:proofErr w:type="spellStart"/>
      <w:r w:rsidR="00651CDA" w:rsidRPr="000067DB">
        <w:rPr>
          <w:b w:val="0"/>
        </w:rPr>
        <w:t>nukleofilowy</w:t>
      </w:r>
      <w:proofErr w:type="spellEnd"/>
      <w:r w:rsidR="00651CDA" w:rsidRPr="000067DB">
        <w:rPr>
          <w:b w:val="0"/>
        </w:rPr>
        <w:t>, rodnikowy) tej reakcji. Zastosuj uproszczone wzory związków organicznych.</w:t>
      </w:r>
      <w:r>
        <w:rPr>
          <w:b w:val="0"/>
        </w:rPr>
        <w:br/>
      </w:r>
    </w:p>
    <w:p w14:paraId="3E2FE942" w14:textId="77777777" w:rsidR="000067DB" w:rsidRPr="000067DB" w:rsidRDefault="00651CDA" w:rsidP="000067DB">
      <w:pPr>
        <w:pStyle w:val="zadanie"/>
        <w:shd w:val="clear" w:color="auto" w:fill="auto"/>
        <w:rPr>
          <w:b w:val="0"/>
        </w:rPr>
      </w:pPr>
      <w:r w:rsidRPr="000067DB">
        <w:rPr>
          <w:rFonts w:cs="Arial"/>
          <w:b w:val="0"/>
          <w:bCs/>
        </w:rPr>
        <w:t>Równanie reakcji:</w:t>
      </w:r>
      <w:r w:rsidR="000067DB" w:rsidRPr="000067DB">
        <w:rPr>
          <w:rFonts w:cs="Arial"/>
          <w:b w:val="0"/>
          <w:bCs/>
        </w:rPr>
        <w:t xml:space="preserve"> ….</w:t>
      </w:r>
    </w:p>
    <w:p w14:paraId="4F14606B" w14:textId="63B5BFC8" w:rsidR="00651CDA" w:rsidRDefault="00651CDA" w:rsidP="000067DB">
      <w:pPr>
        <w:pStyle w:val="polecenie"/>
        <w:jc w:val="left"/>
        <w:rPr>
          <w:b w:val="0"/>
        </w:rPr>
      </w:pPr>
      <w:r w:rsidRPr="000067DB">
        <w:rPr>
          <w:b w:val="0"/>
        </w:rPr>
        <w:t>Mechanizm:</w:t>
      </w:r>
      <w:r w:rsidR="000067DB" w:rsidRPr="000067DB">
        <w:rPr>
          <w:b w:val="0"/>
        </w:rPr>
        <w:t xml:space="preserve"> ….</w:t>
      </w:r>
    </w:p>
    <w:p w14:paraId="4E8B3C3D" w14:textId="77777777" w:rsidR="00A82FF0" w:rsidRPr="000067DB" w:rsidRDefault="00A82FF0" w:rsidP="000067DB">
      <w:pPr>
        <w:pStyle w:val="polecenie"/>
        <w:jc w:val="left"/>
        <w:rPr>
          <w:b w:val="0"/>
        </w:rPr>
      </w:pPr>
    </w:p>
    <w:p w14:paraId="7FEC3377" w14:textId="77777777" w:rsidR="00651CDA" w:rsidRPr="007C2E8C" w:rsidRDefault="001A1669" w:rsidP="00AB4C6E">
      <w:pPr>
        <w:pStyle w:val="zadanie"/>
        <w:shd w:val="clear" w:color="auto" w:fill="auto"/>
        <w:rPr>
          <w:rFonts w:eastAsia="Calibri"/>
          <w:b w:val="0"/>
        </w:rPr>
      </w:pPr>
      <w:r>
        <w:rPr>
          <w:rFonts w:eastAsia="Calibri"/>
          <w:b w:val="0"/>
        </w:rPr>
        <w:t xml:space="preserve">  </w:t>
      </w:r>
      <w:r w:rsidR="00651CDA" w:rsidRPr="007C2E8C">
        <w:rPr>
          <w:rFonts w:eastAsia="Calibri"/>
          <w:b w:val="0"/>
        </w:rPr>
        <w:t>Zadanie 2</w:t>
      </w:r>
      <w:r w:rsidR="00554B7E" w:rsidRPr="007C2E8C">
        <w:rPr>
          <w:rFonts w:eastAsia="Calibri"/>
          <w:b w:val="0"/>
        </w:rPr>
        <w:t>4</w:t>
      </w:r>
      <w:r w:rsidR="00651CDA" w:rsidRPr="007C2E8C">
        <w:rPr>
          <w:rFonts w:eastAsia="Calibri"/>
          <w:b w:val="0"/>
        </w:rPr>
        <w:t>. (0–1)</w:t>
      </w:r>
    </w:p>
    <w:p w14:paraId="237F6B32" w14:textId="77777777" w:rsidR="00651CDA" w:rsidRDefault="001A1669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Napisz wzory </w:t>
      </w:r>
      <w:r w:rsidR="00230442">
        <w:rPr>
          <w:b w:val="0"/>
        </w:rPr>
        <w:t xml:space="preserve">lub nazwy </w:t>
      </w:r>
      <w:r w:rsidR="00651CDA" w:rsidRPr="007C2E8C">
        <w:rPr>
          <w:b w:val="0"/>
        </w:rPr>
        <w:t xml:space="preserve">izomerycznych produktów </w:t>
      </w:r>
      <w:proofErr w:type="spellStart"/>
      <w:r w:rsidR="00651CDA" w:rsidRPr="007C2E8C">
        <w:rPr>
          <w:b w:val="0"/>
        </w:rPr>
        <w:t>mononitrowania</w:t>
      </w:r>
      <w:proofErr w:type="spellEnd"/>
      <w:r w:rsidR="00651CDA" w:rsidRPr="007C2E8C">
        <w:rPr>
          <w:b w:val="0"/>
        </w:rPr>
        <w:t xml:space="preserve"> fenolu.</w:t>
      </w:r>
    </w:p>
    <w:p w14:paraId="6A402684" w14:textId="77777777" w:rsidR="00E35BF9" w:rsidRDefault="00E35BF9" w:rsidP="00AB4C6E">
      <w:pPr>
        <w:pStyle w:val="zadanie"/>
        <w:shd w:val="clear" w:color="auto" w:fill="auto"/>
        <w:rPr>
          <w:rFonts w:ascii="Times New Roman" w:hAnsi="Times New Roman"/>
          <w:b w:val="0"/>
          <w:iCs/>
          <w:sz w:val="24"/>
          <w:szCs w:val="24"/>
        </w:rPr>
      </w:pPr>
    </w:p>
    <w:p w14:paraId="3A128F7D" w14:textId="77777777" w:rsidR="00651CDA" w:rsidRPr="007C2E8C" w:rsidRDefault="00E35BF9" w:rsidP="00AB4C6E">
      <w:pPr>
        <w:pStyle w:val="zadanie"/>
        <w:shd w:val="clear" w:color="auto" w:fill="auto"/>
        <w:rPr>
          <w:rFonts w:eastAsia="Calibri"/>
          <w:b w:val="0"/>
        </w:rPr>
      </w:pPr>
      <w:r>
        <w:rPr>
          <w:rFonts w:ascii="Times New Roman" w:hAnsi="Times New Roman"/>
          <w:b w:val="0"/>
          <w:iCs/>
          <w:sz w:val="24"/>
          <w:szCs w:val="24"/>
        </w:rPr>
        <w:t xml:space="preserve">  </w:t>
      </w:r>
      <w:r w:rsidR="00651CDA" w:rsidRPr="007C2E8C">
        <w:rPr>
          <w:rFonts w:eastAsia="Calibri"/>
          <w:b w:val="0"/>
        </w:rPr>
        <w:t>Zadanie 2</w:t>
      </w:r>
      <w:r w:rsidR="00554B7E" w:rsidRPr="007C2E8C">
        <w:rPr>
          <w:rFonts w:eastAsia="Calibri"/>
          <w:b w:val="0"/>
        </w:rPr>
        <w:t>5</w:t>
      </w:r>
      <w:r w:rsidR="00651CDA" w:rsidRPr="007C2E8C">
        <w:rPr>
          <w:rFonts w:eastAsia="Calibri"/>
          <w:b w:val="0"/>
        </w:rPr>
        <w:t>. (0–1)</w:t>
      </w:r>
    </w:p>
    <w:p w14:paraId="751779B6" w14:textId="77777777" w:rsidR="00651CDA" w:rsidRDefault="00E35BF9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Oceń, czy podane poniżej informacje są prawdziwe. </w:t>
      </w:r>
      <w:r w:rsidR="003C76BF" w:rsidRPr="00516D65">
        <w:rPr>
          <w:b w:val="0"/>
        </w:rPr>
        <w:t>Po każdym numerze zda</w:t>
      </w:r>
      <w:r w:rsidR="003C76BF">
        <w:rPr>
          <w:b w:val="0"/>
        </w:rPr>
        <w:t>nia</w:t>
      </w:r>
      <w:r w:rsidR="003C76BF" w:rsidRPr="00516D65">
        <w:rPr>
          <w:b w:val="0"/>
        </w:rPr>
        <w:t xml:space="preserve"> zapisz P, jeśli informacja jest prawdziwa, albo F – jeśli jest fałszywa.</w:t>
      </w:r>
    </w:p>
    <w:p w14:paraId="20A52A03" w14:textId="77777777" w:rsidR="0002197F" w:rsidRDefault="0002197F" w:rsidP="00AB4C6E">
      <w:pPr>
        <w:pStyle w:val="polecenie"/>
        <w:jc w:val="left"/>
        <w:rPr>
          <w:b w:val="0"/>
        </w:rPr>
      </w:pPr>
    </w:p>
    <w:p w14:paraId="7B498855" w14:textId="77777777" w:rsidR="0002197F" w:rsidRPr="0002197F" w:rsidRDefault="0002197F" w:rsidP="00AB4C6E">
      <w:pPr>
        <w:pStyle w:val="polecenie"/>
        <w:jc w:val="left"/>
        <w:rPr>
          <w:b w:val="0"/>
        </w:rPr>
      </w:pPr>
      <w:r w:rsidRPr="0002197F">
        <w:rPr>
          <w:b w:val="0"/>
        </w:rPr>
        <w:t>1. Atom chloru jest podstawnikiem aktywującym pierścień aromatyczny w reakcji nitrowania.</w:t>
      </w:r>
    </w:p>
    <w:p w14:paraId="4F001D83" w14:textId="77777777" w:rsidR="0002197F" w:rsidRPr="0002197F" w:rsidRDefault="0002197F" w:rsidP="00AB4C6E">
      <w:pPr>
        <w:pStyle w:val="polecenie"/>
        <w:jc w:val="left"/>
        <w:rPr>
          <w:b w:val="0"/>
        </w:rPr>
      </w:pPr>
      <w:r w:rsidRPr="0002197F">
        <w:rPr>
          <w:b w:val="0"/>
        </w:rPr>
        <w:t>2. Szybkość reakcji nitrowania fenolu jest tysiąc razy większa od szybkości reakcji nitrowania benzenu.</w:t>
      </w:r>
    </w:p>
    <w:p w14:paraId="52791583" w14:textId="77777777" w:rsidR="0002197F" w:rsidRPr="0002197F" w:rsidRDefault="0002197F" w:rsidP="00AB4C6E">
      <w:pPr>
        <w:pStyle w:val="polecenie"/>
        <w:jc w:val="left"/>
        <w:rPr>
          <w:b w:val="0"/>
        </w:rPr>
      </w:pPr>
      <w:r w:rsidRPr="0002197F">
        <w:rPr>
          <w:b w:val="0"/>
        </w:rPr>
        <w:t>3. W reakcji nitrowania najbardziej reaktywny spośród wymienionych związków jest nitrobenzen.</w:t>
      </w:r>
    </w:p>
    <w:p w14:paraId="0A3B2426" w14:textId="77777777" w:rsidR="0002197F" w:rsidRDefault="0002197F" w:rsidP="00AB4C6E">
      <w:pPr>
        <w:pStyle w:val="polecenie"/>
        <w:jc w:val="left"/>
        <w:rPr>
          <w:b w:val="0"/>
        </w:rPr>
      </w:pPr>
    </w:p>
    <w:p w14:paraId="19E68C51" w14:textId="77777777" w:rsidR="00651CDA" w:rsidRPr="007C2E8C" w:rsidRDefault="00AD1E50" w:rsidP="00AB4C6E">
      <w:pPr>
        <w:pStyle w:val="informacja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Informacja do zadań 26.–27.</w:t>
      </w:r>
    </w:p>
    <w:p w14:paraId="3CA1AFFB" w14:textId="77777777" w:rsidR="00651CDA" w:rsidRPr="007C2E8C" w:rsidRDefault="00AD1E50" w:rsidP="00AB4C6E">
      <w:pPr>
        <w:pStyle w:val="tekst"/>
        <w:jc w:val="left"/>
      </w:pPr>
      <w:r>
        <w:t xml:space="preserve">  </w:t>
      </w:r>
      <w:r w:rsidR="00651CDA" w:rsidRPr="007C2E8C">
        <w:t>Poniżej przedstawiono ciąg przemian chemicznych, w których biorą udział związki organiczne, umownie oznaczone literami A, B, C i D, a produktem ostatecznym jest 2-bromopropan.</w:t>
      </w:r>
    </w:p>
    <w:p w14:paraId="21E8FEA3" w14:textId="77777777" w:rsidR="00651CDA" w:rsidRPr="007C2E8C" w:rsidRDefault="00651CDA" w:rsidP="00AB4C6E">
      <w:pPr>
        <w:pStyle w:val="tekst"/>
        <w:jc w:val="left"/>
      </w:pPr>
      <w:r w:rsidRPr="007C2E8C">
        <w:t xml:space="preserve">Związek B jest izomerem, w którym atom chloru </w:t>
      </w:r>
      <w:r w:rsidR="003C76BF">
        <w:t>jest</w:t>
      </w:r>
      <w:r w:rsidR="00F46CAB">
        <w:t xml:space="preserve"> </w:t>
      </w:r>
      <w:r w:rsidRPr="007C2E8C">
        <w:t>przyłączony do atomu węgla o niższej rzędowości.</w:t>
      </w:r>
    </w:p>
    <w:p w14:paraId="027D6D83" w14:textId="77777777" w:rsidR="00651CDA" w:rsidRPr="007C2E8C" w:rsidRDefault="00E967F9" w:rsidP="00AB4C6E">
      <w:pPr>
        <w:spacing w:line="276" w:lineRule="auto"/>
        <w:rPr>
          <w:bCs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15B48AB0" wp14:editId="4A394659">
                <wp:simplePos x="0" y="0"/>
                <wp:positionH relativeFrom="column">
                  <wp:posOffset>6985</wp:posOffset>
                </wp:positionH>
                <wp:positionV relativeFrom="paragraph">
                  <wp:posOffset>34925</wp:posOffset>
                </wp:positionV>
                <wp:extent cx="5732145" cy="538480"/>
                <wp:effectExtent l="0" t="0" r="1905" b="0"/>
                <wp:wrapNone/>
                <wp:docPr id="235" name="Grupa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732145" cy="538480"/>
                          <a:chOff x="0" y="0"/>
                          <a:chExt cx="5242474" cy="538672"/>
                        </a:xfrm>
                      </wpg:grpSpPr>
                      <wps:wsp>
                        <wps:cNvPr id="24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5260"/>
                            <a:ext cx="51244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linkedTxbx id="70" seq="1"/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46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2067005" y="115260"/>
                            <a:ext cx="4191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E15D239" w14:textId="77777777" w:rsidR="00113846" w:rsidRPr="00D41EA7" w:rsidRDefault="00113846" w:rsidP="00651CDA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47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4048569" y="114819"/>
                            <a:ext cx="1193905" cy="40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1486E997" w14:textId="77777777" w:rsidR="00113846" w:rsidRPr="00D41EA7" w:rsidRDefault="00113846" w:rsidP="00651CDA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2-bromopropan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g:grpSp>
                        <wpg:cNvPr id="248" name="Group 59"/>
                        <wpg:cNvGrpSpPr>
                          <a:grpSpLocks/>
                        </wpg:cNvGrpSpPr>
                        <wpg:grpSpPr bwMode="auto">
                          <a:xfrm>
                            <a:off x="1329338" y="0"/>
                            <a:ext cx="799465" cy="534670"/>
                            <a:chOff x="4402" y="4991"/>
                            <a:chExt cx="1259" cy="842"/>
                          </a:xfrm>
                        </wpg:grpSpPr>
                        <wpg:grpSp>
                          <wpg:cNvPr id="249" name="Group 60"/>
                          <wpg:cNvGrpSpPr>
                            <a:grpSpLocks/>
                          </wpg:cNvGrpSpPr>
                          <wpg:grpSpPr bwMode="auto">
                            <a:xfrm>
                              <a:off x="4402" y="4991"/>
                              <a:ext cx="1259" cy="842"/>
                              <a:chOff x="4402" y="4991"/>
                              <a:chExt cx="1259" cy="842"/>
                            </a:xfrm>
                          </wpg:grpSpPr>
                          <wps:wsp>
                            <wps:cNvPr id="250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33" y="5368"/>
                                <a:ext cx="103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46D16719" w14:textId="77777777" w:rsidR="00113846" w:rsidRPr="00D41EA7" w:rsidRDefault="00113846" w:rsidP="00651CD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vertAlign w:val="superscript"/>
                                    </w:rPr>
                                  </w:pP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2.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  <wps:wsp>
                            <wps:cNvPr id="251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2" y="4991"/>
                                <a:ext cx="1259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5476EDE" w14:textId="77777777" w:rsidR="00113846" w:rsidRPr="00D41EA7" w:rsidRDefault="00113846" w:rsidP="00651CD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 NaOH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</wpg:grpSp>
                        <wps:wsp>
                          <wps:cNvPr id="252" name="AutoShape 63"/>
                          <wps:cNvCnPr/>
                          <wps:spPr bwMode="auto">
                            <a:xfrm>
                              <a:off x="4536" y="5366"/>
                              <a:ext cx="112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g:grpSp>
                        <wpg:cNvPr id="253" name="Group 64"/>
                        <wpg:cNvGrpSpPr>
                          <a:grpSpLocks/>
                        </wpg:cNvGrpSpPr>
                        <wpg:grpSpPr bwMode="auto">
                          <a:xfrm>
                            <a:off x="2312894" y="0"/>
                            <a:ext cx="1023620" cy="534670"/>
                            <a:chOff x="4371" y="4991"/>
                            <a:chExt cx="1612" cy="842"/>
                          </a:xfrm>
                        </wpg:grpSpPr>
                        <wpg:grpSp>
                          <wpg:cNvPr id="254" name="Group 65"/>
                          <wpg:cNvGrpSpPr>
                            <a:grpSpLocks/>
                          </wpg:cNvGrpSpPr>
                          <wpg:grpSpPr bwMode="auto">
                            <a:xfrm>
                              <a:off x="4371" y="4991"/>
                              <a:ext cx="1612" cy="842"/>
                              <a:chOff x="4371" y="4991"/>
                              <a:chExt cx="1612" cy="842"/>
                            </a:xfrm>
                          </wpg:grpSpPr>
                          <wps:wsp>
                            <wps:cNvPr id="255" name="Text Box 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33" y="5368"/>
                                <a:ext cx="1035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3923B430" w14:textId="77777777" w:rsidR="00113846" w:rsidRPr="00D41EA7" w:rsidRDefault="00113846" w:rsidP="00651CD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vertAlign w:val="subscript"/>
                                    </w:rPr>
                                  </w:pP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 3.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  <wps:wsp>
                            <wps:cNvPr id="1600" name="Text Box 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71" y="4991"/>
                                <a:ext cx="1612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708BE159" w14:textId="77777777" w:rsidR="00113846" w:rsidRPr="00D41EA7" w:rsidRDefault="00113846" w:rsidP="00651CDA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</w:pP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    Al</w:t>
                                  </w: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vertAlign w:val="subscript"/>
                                    </w:rPr>
                                    <w:t>2</w:t>
                                  </w: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O</w:t>
                                  </w: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vertAlign w:val="subscript"/>
                                    </w:rPr>
                                    <w:t>3</w:t>
                                  </w:r>
                                  <w:r w:rsidRPr="00D41EA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 xml:space="preserve">, </w:t>
                                  </w:r>
                                  <w:r w:rsidRPr="006E2B50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36000" tIns="36000" rIns="36000" bIns="36000" anchor="t" anchorCtr="0" upright="1">
                              <a:noAutofit/>
                            </wps:bodyPr>
                          </wps:wsp>
                        </wpg:grpSp>
                        <wps:wsp>
                          <wps:cNvPr id="1601" name="AutoShape 68"/>
                          <wps:cNvCnPr/>
                          <wps:spPr bwMode="auto">
                            <a:xfrm>
                              <a:off x="4536" y="5366"/>
                              <a:ext cx="112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g:grpSp>
                        <wpg:cNvPr id="1602" name="Group 69"/>
                        <wpg:cNvGrpSpPr>
                          <a:grpSpLocks/>
                        </wpg:cNvGrpSpPr>
                        <wpg:grpSpPr bwMode="auto">
                          <a:xfrm>
                            <a:off x="3427079" y="15368"/>
                            <a:ext cx="714375" cy="515620"/>
                            <a:chOff x="7959" y="5021"/>
                            <a:chExt cx="1125" cy="812"/>
                          </a:xfrm>
                        </wpg:grpSpPr>
                        <wps:wsp>
                          <wps:cNvPr id="1603" name="Text Box 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86" y="5368"/>
                              <a:ext cx="90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EDD1B23" w14:textId="77777777" w:rsidR="00113846" w:rsidRPr="00D41EA7" w:rsidRDefault="00113846" w:rsidP="00651CD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D41EA7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 xml:space="preserve">      4.</w:t>
                                </w:r>
                              </w:p>
                            </w:txbxContent>
                          </wps:txbx>
                          <wps:bodyPr rot="0" vert="horz" wrap="square" lIns="36000" tIns="36000" rIns="36000" bIns="36000" anchor="t" anchorCtr="0" upright="1">
                            <a:noAutofit/>
                          </wps:bodyPr>
                        </wps:wsp>
                        <wps:wsp>
                          <wps:cNvPr id="1604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66" y="5021"/>
                              <a:ext cx="1035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1297D98" w14:textId="77777777" w:rsidR="00113846" w:rsidRPr="00D41EA7" w:rsidRDefault="00113846" w:rsidP="00651CDA">
                                <w:pPr>
                                  <w:jc w:val="center"/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proofErr w:type="spellStart"/>
                                <w:r w:rsidRPr="00D41EA7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HBr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36000" tIns="36000" rIns="36000" bIns="36000" anchor="t" anchorCtr="0" upright="1">
                            <a:noAutofit/>
                          </wps:bodyPr>
                        </wps:wsp>
                        <wps:wsp>
                          <wps:cNvPr id="1605" name="AutoShape 72"/>
                          <wps:cNvCnPr/>
                          <wps:spPr bwMode="auto">
                            <a:xfrm>
                              <a:off x="7959" y="5366"/>
                              <a:ext cx="112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g:grpSp>
                        <wpg:cNvPr id="1606" name="Group 73"/>
                        <wpg:cNvGrpSpPr>
                          <a:grpSpLocks/>
                        </wpg:cNvGrpSpPr>
                        <wpg:grpSpPr bwMode="auto">
                          <a:xfrm>
                            <a:off x="315046" y="23052"/>
                            <a:ext cx="1049655" cy="515620"/>
                            <a:chOff x="7384" y="5001"/>
                            <a:chExt cx="1653" cy="812"/>
                          </a:xfrm>
                        </wpg:grpSpPr>
                        <wps:wsp>
                          <wps:cNvPr id="1607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7" y="5348"/>
                              <a:ext cx="984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08425E01" w14:textId="77777777" w:rsidR="00113846" w:rsidRPr="00D41EA7" w:rsidRDefault="00113846" w:rsidP="00651CDA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</w:pPr>
                                <w:r w:rsidRPr="00D41EA7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 xml:space="preserve">     1.</w:t>
                                </w:r>
                              </w:p>
                            </w:txbxContent>
                          </wps:txbx>
                          <wps:bodyPr rot="0" vert="horz" wrap="square" lIns="36000" tIns="36000" rIns="36000" bIns="36000" anchor="t" anchorCtr="0" upright="1">
                            <a:noAutofit/>
                          </wps:bodyPr>
                        </wps:wsp>
                        <wps:wsp>
                          <wps:cNvPr id="1608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4" y="5001"/>
                              <a:ext cx="1653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linkedTxbx id="49" seq="1"/>
                          <wps:bodyPr rot="0" vert="horz" wrap="square" lIns="36000" tIns="36000" rIns="36000" bIns="36000" anchor="t" anchorCtr="0" upright="1">
                            <a:noAutofit/>
                          </wps:bodyPr>
                        </wps:wsp>
                        <wps:wsp>
                          <wps:cNvPr id="1609" name="AutoShape 76"/>
                          <wps:cNvCnPr/>
                          <wps:spPr bwMode="auto">
                            <a:xfrm>
                              <a:off x="7506" y="5366"/>
                              <a:ext cx="1125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</wps:spPr>
                          <wps:bodyPr/>
                        </wps:wsp>
                      </wpg:grpSp>
                      <wps:wsp>
                        <wps:cNvPr id="161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014293" y="122944"/>
                            <a:ext cx="51244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7759FCA3" w14:textId="77777777" w:rsidR="00113846" w:rsidRPr="00D41EA7" w:rsidRDefault="00113846" w:rsidP="00651CDA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1616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027510" y="122944"/>
                            <a:ext cx="51244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D6B5D12" w14:textId="77777777" w:rsidR="00113846" w:rsidRPr="00D41EA7" w:rsidRDefault="00113846" w:rsidP="00651CDA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5B48AB0" id="Grupa 235" o:spid="_x0000_s1102" style="position:absolute;margin-left:.55pt;margin-top:2.75pt;width:451.35pt;height:42.4pt;z-index:251656704;mso-width-relative:margin;mso-height-relative:margin" coordsize="52424,5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">
                <v:shape id="Text Box 58" o:spid="_x0000_s1103" type="#_x0000_t202" style="position:absolute;top:1152;width:5124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" filled="f" stroked="f">
                  <v:textbox inset="1mm,1mm,1mm,1mm">
                    <w:txbxContent/>
                  </v:textbox>
                </v:shape>
                <v:shape id="Text Box 54" o:spid="_x0000_s1104" type="#_x0000_t202" style="position:absolute;left:20670;top:1152;width:4191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" filled="f" stroked="f">
                  <v:textbox inset="1mm,1mm,1mm,1mm">
                    <w:txbxContent>
                      <w:p w14:paraId="2E15D239" w14:textId="77777777" w:rsidR="00113846" w:rsidRPr="00D41EA7" w:rsidRDefault="00113846" w:rsidP="00651CDA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57" o:spid="_x0000_s1105" type="#_x0000_t202" style="position:absolute;left:40485;top:1148;width:11939;height:4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" filled="f" stroked="f">
                  <v:textbox inset="1mm,1mm,1mm,1mm">
                    <w:txbxContent>
                      <w:p w14:paraId="1486E997" w14:textId="77777777" w:rsidR="00113846" w:rsidRPr="00D41EA7" w:rsidRDefault="00113846" w:rsidP="00651CDA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2-bromopropan</w:t>
                        </w:r>
                      </w:p>
                    </w:txbxContent>
                  </v:textbox>
                </v:shape>
                <v:group id="Group 59" o:spid="_x0000_s1106" style="position:absolute;left:13293;width:7995;height:5346" coordorigin="4402,4991" coordsize="1259,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<v:group id="Group 60" o:spid="_x0000_s1107" style="position:absolute;left:4402;top:4991;width:1259;height:842" coordorigin="4402,4991" coordsize="1259,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<v:shape id="Text Box 61" o:spid="_x0000_s1108" type="#_x0000_t202" style="position:absolute;left:4533;top:5368;width:103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" filled="f" stroked="f">
                      <v:textbox inset="1mm,1mm,1mm,1mm">
                        <w:txbxContent>
                          <w:p w14:paraId="46D16719" w14:textId="77777777" w:rsidR="00113846" w:rsidRPr="00D41EA7" w:rsidRDefault="00113846" w:rsidP="00651CD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perscript"/>
                              </w:rPr>
                            </w:pP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2.</w:t>
                            </w:r>
                          </w:p>
                        </w:txbxContent>
                      </v:textbox>
                    </v:shape>
                    <v:shape id="Text Box 62" o:spid="_x0000_s1109" type="#_x0000_t202" style="position:absolute;left:4402;top:4991;width:1259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" filled="f" stroked="f">
                      <v:textbox inset="1mm,1mm,1mm,1mm">
                        <w:txbxContent>
                          <w:p w14:paraId="75476EDE" w14:textId="77777777" w:rsidR="00113846" w:rsidRPr="00D41EA7" w:rsidRDefault="00113846" w:rsidP="00651CD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 NaOH</w:t>
                            </w:r>
                          </w:p>
                        </w:txbxContent>
                      </v:textbox>
                    </v:shape>
                  </v:group>
                  <v:shape id="AutoShape 63" o:spid="_x0000_s1110" type="#_x0000_t32" style="position:absolute;left:4536;top:5366;width:11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">
                    <v:stroke endarrow="classic"/>
                  </v:shape>
                </v:group>
                <v:group id="Group 64" o:spid="_x0000_s1111" style="position:absolute;left:23128;width:10237;height:5346" coordorigin="4371,4991" coordsize="1612,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<v:group id="Group 65" o:spid="_x0000_s1112" style="position:absolute;left:4371;top:4991;width:1612;height:842" coordorigin="4371,4991" coordsize="1612,8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shape id="Text Box 66" o:spid="_x0000_s1113" type="#_x0000_t202" style="position:absolute;left:4533;top:5368;width:103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" filled="f" stroked="f">
                      <v:textbox inset="1mm,1mm,1mm,1mm">
                        <w:txbxContent>
                          <w:p w14:paraId="3923B430" w14:textId="77777777" w:rsidR="00113846" w:rsidRPr="00D41EA7" w:rsidRDefault="00113846" w:rsidP="00651CDA">
                            <w:pPr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bscript"/>
                              </w:rPr>
                            </w:pP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3.</w:t>
                            </w:r>
                          </w:p>
                        </w:txbxContent>
                      </v:textbox>
                    </v:shape>
                    <v:shape id="Text Box 67" o:spid="_x0000_s1114" type="#_x0000_t202" style="position:absolute;left:4371;top:4991;width:1612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" filled="f" stroked="f">
                      <v:textbox inset="1mm,1mm,1mm,1mm">
                        <w:txbxContent>
                          <w:p w14:paraId="708BE159" w14:textId="77777777" w:rsidR="00113846" w:rsidRPr="00D41EA7" w:rsidRDefault="00113846" w:rsidP="00651CDA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   Al</w:t>
                            </w: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O</w:t>
                            </w: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41EA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, </w:t>
                            </w:r>
                            <w:r w:rsidRPr="006E2B50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AutoShape 68" o:spid="_x0000_s1115" type="#_x0000_t32" style="position:absolute;left:4536;top:5366;width:11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">
                    <v:stroke endarrow="classic"/>
                  </v:shape>
                </v:group>
                <v:group id="Group 69" o:spid="_x0000_s1116" style="position:absolute;left:34270;top:153;width:7144;height:5156" coordorigin="7959,5021" coordsize="1125,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T5B3wwAAAN0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ZzeD5TThBbv8BAAD//wMAUEsBAi0AFAAGAAgAAAAhANvh9svuAAAAhQEAABMAAAAAAAAAAAAA&#10;AAAAAAAAAFtDb250ZW50X1R5cGVzXS54bWxQSwECLQAUAAYACAAAACEAWvQsW78AAAAVAQAACwAA&#10;AAAAAAAAAAAAAAAfAQAAX3JlbHMvLnJlbHNQSwECLQAUAAYACAAAACEARk+Qd8MAAADdAAAADwAA&#10;AAAAAAAAAAAAAAAHAgAAZHJzL2Rvd25yZXYueG1sUEsFBgAAAAADAAMAtwAAAPcCAAAAAA==&#10;">
                  <v:shape id="Text Box 70" o:spid="_x0000_s1117" type="#_x0000_t202" style="position:absolute;left:8086;top:5368;width:90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" filled="f" stroked="f">
                    <v:textbox inset="1mm,1mm,1mm,1mm">
                      <w:txbxContent>
                        <w:p w14:paraId="5EDD1B23" w14:textId="77777777" w:rsidR="00113846" w:rsidRPr="00D41EA7" w:rsidRDefault="00113846" w:rsidP="00651CDA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D41EA7"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 xml:space="preserve">      4.</w:t>
                          </w:r>
                        </w:p>
                      </w:txbxContent>
                    </v:textbox>
                  </v:shape>
                  <v:shape id="Text Box 71" o:spid="_x0000_s1118" type="#_x0000_t202" style="position:absolute;left:7966;top:5021;width:103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" filled="f" stroked="f">
                    <v:textbox inset="1mm,1mm,1mm,1mm">
                      <w:txbxContent>
                        <w:p w14:paraId="01297D98" w14:textId="77777777" w:rsidR="00113846" w:rsidRPr="00D41EA7" w:rsidRDefault="00113846" w:rsidP="00651CDA">
                          <w:pPr>
                            <w:jc w:val="center"/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 w:rsidRPr="00D41EA7"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HBr</w:t>
                          </w:r>
                        </w:p>
                      </w:txbxContent>
                    </v:textbox>
                  </v:shape>
                  <v:shape id="AutoShape 72" o:spid="_x0000_s1119" type="#_x0000_t32" style="position:absolute;left:7959;top:5366;width:11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">
                    <v:stroke endarrow="classic"/>
                  </v:shape>
                </v:group>
                <v:group id="Group 73" o:spid="_x0000_s1120" style="position:absolute;left:3150;top:230;width:10497;height:5156" coordorigin="7384,5001" coordsize="1653,8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">
                  <v:shape id="Text Box 74" o:spid="_x0000_s1121" type="#_x0000_t202" style="position:absolute;left:7647;top:5348;width:984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" filled="f" stroked="f">
                    <v:textbox inset="1mm,1mm,1mm,1mm">
                      <w:txbxContent>
                        <w:p w14:paraId="08425E01" w14:textId="77777777" w:rsidR="00113846" w:rsidRPr="00D41EA7" w:rsidRDefault="00113846" w:rsidP="00651CDA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</w:pPr>
                          <w:r w:rsidRPr="00D41EA7"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 xml:space="preserve">     1.</w:t>
                          </w:r>
                        </w:p>
                      </w:txbxContent>
                    </v:textbox>
                  </v:shape>
                  <v:shape id="Text Box 75" o:spid="_x0000_s1122" type="#_x0000_t202" style="position:absolute;left:7384;top:5001;width:1653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" filled="f" stroked="f">
                    <v:textbox inset="1mm,1mm,1mm,1mm">
                      <w:txbxContent/>
                    </v:textbox>
                  </v:shape>
                  <v:shape id="AutoShape 76" o:spid="_x0000_s1123" type="#_x0000_t32" style="position:absolute;left:7506;top:5366;width:1125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">
                    <v:stroke endarrow="classic"/>
                  </v:shape>
                </v:group>
                <v:shape id="Text Box 58" o:spid="_x0000_s1124" type="#_x0000_t202" style="position:absolute;left:10142;top:1229;width:5125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" filled="f" stroked="f">
                  <v:textbox inset="1mm,1mm,1mm,1mm">
                    <w:txbxContent>
                      <w:p w14:paraId="7759FCA3" w14:textId="77777777" w:rsidR="00113846" w:rsidRPr="00D41EA7" w:rsidRDefault="00113846" w:rsidP="00651CDA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58" o:spid="_x0000_s1125" type="#_x0000_t202" style="position:absolute;left:30275;top:1229;width:5124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" filled="f" stroked="f">
                  <v:textbox inset="1mm,1mm,1mm,1mm">
                    <w:txbxContent>
                      <w:p w14:paraId="2D6B5D12" w14:textId="77777777" w:rsidR="00113846" w:rsidRPr="00D41EA7" w:rsidRDefault="00113846" w:rsidP="00651CDA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0DEFA35" w14:textId="77777777" w:rsidR="00651CDA" w:rsidRPr="007C2E8C" w:rsidRDefault="00651CDA" w:rsidP="00AB4C6E">
      <w:pPr>
        <w:spacing w:line="276" w:lineRule="auto"/>
        <w:rPr>
          <w:rFonts w:ascii="TimesNewRomanPS-ItalicMT" w:hAnsi="TimesNewRomanPS-ItalicMT" w:cs="TimesNewRomanPS-ItalicMT"/>
          <w:i/>
          <w:iCs/>
        </w:rPr>
      </w:pPr>
    </w:p>
    <w:p w14:paraId="25317EE7" w14:textId="77777777" w:rsidR="000F4337" w:rsidRDefault="000F4337" w:rsidP="00AB4C6E">
      <w:pPr>
        <w:pStyle w:val="zadanie"/>
        <w:shd w:val="clear" w:color="auto" w:fill="auto"/>
        <w:rPr>
          <w:b w:val="0"/>
        </w:rPr>
      </w:pPr>
    </w:p>
    <w:p w14:paraId="76DE1E82" w14:textId="77777777" w:rsidR="00651CDA" w:rsidRPr="007C2E8C" w:rsidRDefault="003174E6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6. (0–2)</w:t>
      </w:r>
    </w:p>
    <w:p w14:paraId="42456314" w14:textId="77777777" w:rsidR="00651CDA" w:rsidRPr="007C2E8C" w:rsidRDefault="003174E6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Napisz równania reakcji oznaczonych numerami 1 i 3. Zastosuj wzory </w:t>
      </w:r>
      <w:proofErr w:type="spellStart"/>
      <w:r w:rsidR="00651CDA" w:rsidRPr="007C2E8C">
        <w:rPr>
          <w:b w:val="0"/>
        </w:rPr>
        <w:t>półstrukturalne</w:t>
      </w:r>
      <w:proofErr w:type="spellEnd"/>
      <w:r w:rsidR="00651CDA" w:rsidRPr="007C2E8C">
        <w:rPr>
          <w:b w:val="0"/>
        </w:rPr>
        <w:t xml:space="preserve"> (grupowe) związków organicznych. </w:t>
      </w:r>
    </w:p>
    <w:p w14:paraId="7AF6C7DC" w14:textId="77777777" w:rsidR="00651CDA" w:rsidRPr="007C2E8C" w:rsidRDefault="00651CDA" w:rsidP="00AB4C6E">
      <w:pPr>
        <w:autoSpaceDE w:val="0"/>
        <w:autoSpaceDN w:val="0"/>
        <w:adjustRightInd w:val="0"/>
        <w:spacing w:before="40" w:line="276" w:lineRule="auto"/>
      </w:pPr>
    </w:p>
    <w:p w14:paraId="685E3BB4" w14:textId="77777777" w:rsidR="00651CDA" w:rsidRPr="007C2E8C" w:rsidRDefault="00651CDA" w:rsidP="00AB4C6E">
      <w:pPr>
        <w:pStyle w:val="tekst"/>
        <w:jc w:val="left"/>
      </w:pPr>
      <w:r w:rsidRPr="007C2E8C">
        <w:t xml:space="preserve">Reakcja 1.: </w:t>
      </w:r>
      <w:r w:rsidR="004B1030">
        <w:t xml:space="preserve"> ….</w:t>
      </w:r>
    </w:p>
    <w:p w14:paraId="0225611B" w14:textId="77777777" w:rsidR="00651CDA" w:rsidRPr="007C2E8C" w:rsidRDefault="00651CDA" w:rsidP="00AB4C6E">
      <w:pPr>
        <w:pStyle w:val="tekst"/>
        <w:jc w:val="left"/>
      </w:pPr>
      <w:r w:rsidRPr="007C2E8C">
        <w:t>Reakcja 3.:</w:t>
      </w:r>
      <w:r w:rsidR="004B1030">
        <w:t xml:space="preserve"> ….</w:t>
      </w:r>
    </w:p>
    <w:p w14:paraId="6F0AEDD2" w14:textId="77777777" w:rsidR="00651CDA" w:rsidRPr="007C2E8C" w:rsidRDefault="00651CDA" w:rsidP="00AB4C6E">
      <w:pPr>
        <w:pStyle w:val="tekst"/>
        <w:jc w:val="left"/>
      </w:pPr>
    </w:p>
    <w:p w14:paraId="11528728" w14:textId="77777777" w:rsidR="00651CDA" w:rsidRPr="007C2E8C" w:rsidRDefault="0090628C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7. (0–1)</w:t>
      </w:r>
    </w:p>
    <w:p w14:paraId="2617C94C" w14:textId="77777777" w:rsidR="0051358D" w:rsidRPr="0051358D" w:rsidRDefault="0090628C" w:rsidP="00AB4C6E">
      <w:pPr>
        <w:pStyle w:val="polecenie"/>
        <w:jc w:val="left"/>
        <w:rPr>
          <w:rFonts w:eastAsiaTheme="minorHAnsi"/>
          <w:b w:val="0"/>
        </w:rPr>
      </w:pPr>
      <w:r>
        <w:rPr>
          <w:rFonts w:eastAsiaTheme="minorHAnsi"/>
          <w:b w:val="0"/>
        </w:rPr>
        <w:t xml:space="preserve">  </w:t>
      </w:r>
      <w:r w:rsidR="00651CDA" w:rsidRPr="007C2E8C">
        <w:rPr>
          <w:rFonts w:eastAsiaTheme="minorHAnsi"/>
          <w:b w:val="0"/>
        </w:rPr>
        <w:t xml:space="preserve">Określ typ reakcji 2. (addycja, eliminacja, substytucja) oraz </w:t>
      </w:r>
      <w:r w:rsidR="007A2196" w:rsidRPr="007C2E8C">
        <w:rPr>
          <w:rFonts w:eastAsiaTheme="minorHAnsi"/>
          <w:b w:val="0"/>
        </w:rPr>
        <w:t>jej</w:t>
      </w:r>
      <w:r w:rsidR="00651CDA" w:rsidRPr="007C2E8C">
        <w:rPr>
          <w:rFonts w:eastAsiaTheme="minorHAnsi"/>
          <w:b w:val="0"/>
        </w:rPr>
        <w:t xml:space="preserve"> mechanizm (rodnikowy, </w:t>
      </w:r>
      <w:proofErr w:type="spellStart"/>
      <w:r w:rsidR="00651CDA" w:rsidRPr="007C2E8C">
        <w:rPr>
          <w:rFonts w:eastAsiaTheme="minorHAnsi"/>
          <w:b w:val="0"/>
        </w:rPr>
        <w:t>elektrofilowy</w:t>
      </w:r>
      <w:proofErr w:type="spellEnd"/>
      <w:r w:rsidR="00651CDA" w:rsidRPr="007C2E8C">
        <w:rPr>
          <w:rFonts w:eastAsiaTheme="minorHAnsi"/>
          <w:b w:val="0"/>
        </w:rPr>
        <w:t xml:space="preserve">, </w:t>
      </w:r>
      <w:proofErr w:type="spellStart"/>
      <w:r w:rsidR="00651CDA" w:rsidRPr="007C2E8C">
        <w:rPr>
          <w:rFonts w:eastAsiaTheme="minorHAnsi"/>
          <w:b w:val="0"/>
        </w:rPr>
        <w:t>nukleofilowy</w:t>
      </w:r>
      <w:proofErr w:type="spellEnd"/>
      <w:r w:rsidR="00651CDA" w:rsidRPr="007C2E8C">
        <w:rPr>
          <w:rFonts w:eastAsiaTheme="minorHAnsi"/>
          <w:b w:val="0"/>
        </w:rPr>
        <w:t xml:space="preserve">). </w:t>
      </w:r>
      <w:r w:rsidR="0051358D">
        <w:rPr>
          <w:rFonts w:eastAsiaTheme="minorHAnsi"/>
          <w:b w:val="0"/>
        </w:rPr>
        <w:br/>
      </w:r>
      <w:r w:rsidR="0051358D">
        <w:rPr>
          <w:rFonts w:eastAsiaTheme="minorHAnsi"/>
          <w:b w:val="0"/>
        </w:rPr>
        <w:br/>
      </w:r>
      <w:r w:rsidR="0051358D" w:rsidRPr="0051358D">
        <w:rPr>
          <w:rFonts w:cs="Arial"/>
          <w:b w:val="0"/>
        </w:rPr>
        <w:t>Typ reakcji: ….</w:t>
      </w:r>
      <w:r w:rsidR="0051358D" w:rsidRPr="0051358D">
        <w:rPr>
          <w:rFonts w:cs="Arial"/>
          <w:b w:val="0"/>
        </w:rPr>
        <w:br/>
        <w:t>Mechanizm reakcji: ….</w:t>
      </w:r>
    </w:p>
    <w:p w14:paraId="79923230" w14:textId="77777777" w:rsidR="00651CDA" w:rsidRPr="007C2E8C" w:rsidRDefault="00651CDA" w:rsidP="00AB4C6E">
      <w:pPr>
        <w:spacing w:line="276" w:lineRule="auto"/>
      </w:pPr>
    </w:p>
    <w:p w14:paraId="789C4383" w14:textId="77777777" w:rsidR="00651CDA" w:rsidRPr="007C2E8C" w:rsidRDefault="0090628C" w:rsidP="00AB4C6E">
      <w:pPr>
        <w:pStyle w:val="informacja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Informacja do zadań 28.–</w:t>
      </w:r>
      <w:r w:rsidR="00554B7E" w:rsidRPr="007C2E8C">
        <w:rPr>
          <w:b w:val="0"/>
        </w:rPr>
        <w:t>29</w:t>
      </w:r>
      <w:r w:rsidR="00651CDA" w:rsidRPr="007C2E8C">
        <w:rPr>
          <w:b w:val="0"/>
        </w:rPr>
        <w:t>.</w:t>
      </w:r>
    </w:p>
    <w:p w14:paraId="1DD6DDF8" w14:textId="13B5D37C" w:rsidR="007A2196" w:rsidRPr="007C2E8C" w:rsidRDefault="0090628C" w:rsidP="00AB4C6E">
      <w:pPr>
        <w:pStyle w:val="tekst"/>
        <w:jc w:val="left"/>
      </w:pPr>
      <w:r>
        <w:t xml:space="preserve">  </w:t>
      </w:r>
      <w:r w:rsidR="00651CDA" w:rsidRPr="007C2E8C">
        <w:t xml:space="preserve">Mieszaninę </w:t>
      </w:r>
      <w:r w:rsidR="00A82FF0">
        <w:t>1</w:t>
      </w:r>
      <w:r w:rsidR="00651CDA" w:rsidRPr="007C2E8C">
        <w:t xml:space="preserve"> zawierającą trzy izomeryczne alkohole A, B i C o wzorze sumarycznym C</w:t>
      </w:r>
      <w:r w:rsidR="00651CDA" w:rsidRPr="007C2E8C">
        <w:rPr>
          <w:vertAlign w:val="subscript"/>
        </w:rPr>
        <w:t>4</w:t>
      </w:r>
      <w:r w:rsidR="00651CDA" w:rsidRPr="007C2E8C">
        <w:t>H</w:t>
      </w:r>
      <w:r w:rsidR="00651CDA" w:rsidRPr="007C2E8C">
        <w:rPr>
          <w:vertAlign w:val="subscript"/>
        </w:rPr>
        <w:t>10</w:t>
      </w:r>
      <w:r w:rsidR="00651CDA" w:rsidRPr="007C2E8C">
        <w:t>O poddano łagodnemu utlenianiu za pomocą tlenku miedzi(II). Na</w:t>
      </w:r>
      <w:r w:rsidR="007A2196" w:rsidRPr="007C2E8C">
        <w:t xml:space="preserve">stępnie otrzymaną mieszaninę </w:t>
      </w:r>
      <w:r w:rsidR="00A82FF0">
        <w:t>2</w:t>
      </w:r>
      <w:r w:rsidR="00651CDA" w:rsidRPr="007C2E8C">
        <w:t xml:space="preserve"> utleniono tlenem z powietrza. W wyniku opisanych przemian otrzymano mieszaninę </w:t>
      </w:r>
      <w:r w:rsidR="00A82FF0">
        <w:t>3</w:t>
      </w:r>
      <w:r w:rsidR="00651CDA" w:rsidRPr="007C2E8C">
        <w:t xml:space="preserve">, która zawierała trzy różne związki organiczne: </w:t>
      </w:r>
    </w:p>
    <w:p w14:paraId="570E43CA" w14:textId="77777777" w:rsidR="007A2196" w:rsidRPr="007C2E8C" w:rsidRDefault="00F46CAB" w:rsidP="00AB4C6E">
      <w:pPr>
        <w:pStyle w:val="tekst"/>
        <w:jc w:val="left"/>
      </w:pPr>
      <w:r>
        <w:t xml:space="preserve">– </w:t>
      </w:r>
      <w:r w:rsidR="007A2196" w:rsidRPr="007C2E8C">
        <w:t>alkohol B</w:t>
      </w:r>
      <w:r w:rsidR="00651CDA" w:rsidRPr="007C2E8C">
        <w:t xml:space="preserve"> </w:t>
      </w:r>
    </w:p>
    <w:p w14:paraId="594B8E46" w14:textId="77777777" w:rsidR="007A2196" w:rsidRPr="007C2E8C" w:rsidRDefault="007A2196" w:rsidP="00AB4C6E">
      <w:pPr>
        <w:pStyle w:val="tekst"/>
        <w:jc w:val="left"/>
      </w:pPr>
      <w:r w:rsidRPr="007C2E8C">
        <w:lastRenderedPageBreak/>
        <w:t xml:space="preserve">– </w:t>
      </w:r>
      <w:r w:rsidR="00651CDA" w:rsidRPr="007C2E8C">
        <w:t>produkt dwóch kolejnych przemian, którym uległ alkohol C</w:t>
      </w:r>
    </w:p>
    <w:p w14:paraId="429DF0DE" w14:textId="77777777" w:rsidR="00651CDA" w:rsidRPr="007C2E8C" w:rsidRDefault="007A2196" w:rsidP="00AB4C6E">
      <w:pPr>
        <w:pStyle w:val="tekst"/>
        <w:jc w:val="left"/>
      </w:pPr>
      <w:r w:rsidRPr="007C2E8C">
        <w:t xml:space="preserve">– </w:t>
      </w:r>
      <w:r w:rsidR="00651CDA" w:rsidRPr="007C2E8C">
        <w:t>produkt jednej przemiany alkoholu A.</w:t>
      </w:r>
    </w:p>
    <w:p w14:paraId="402E3B88" w14:textId="77777777" w:rsidR="00651CDA" w:rsidRPr="007C2E8C" w:rsidRDefault="00651CDA" w:rsidP="00AB4C6E">
      <w:pPr>
        <w:spacing w:line="276" w:lineRule="auto"/>
        <w:rPr>
          <w:rFonts w:ascii="Arial" w:hAnsi="Arial"/>
          <w:sz w:val="22"/>
        </w:rPr>
      </w:pPr>
    </w:p>
    <w:p w14:paraId="48AEA3CD" w14:textId="77777777" w:rsidR="00651CDA" w:rsidRPr="007C2E8C" w:rsidRDefault="00560166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8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>1)</w:t>
      </w:r>
    </w:p>
    <w:p w14:paraId="6ECECFAE" w14:textId="04454B64" w:rsidR="00F61174" w:rsidRDefault="00560166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3C76BF">
        <w:rPr>
          <w:b w:val="0"/>
        </w:rPr>
        <w:t>Określ rzędowość każdego z alkoholi</w:t>
      </w:r>
      <w:r w:rsidR="000E3F68" w:rsidRPr="003C76BF">
        <w:rPr>
          <w:b w:val="0"/>
        </w:rPr>
        <w:t xml:space="preserve">. Do rzędowości </w:t>
      </w:r>
      <w:r w:rsidR="000B45FF" w:rsidRPr="003C76BF">
        <w:rPr>
          <w:b w:val="0"/>
        </w:rPr>
        <w:t xml:space="preserve">dopisz </w:t>
      </w:r>
      <w:r w:rsidR="00A82FF0">
        <w:rPr>
          <w:b w:val="0"/>
        </w:rPr>
        <w:t xml:space="preserve">literę A, B lub C, która oznacza odpowiedni </w:t>
      </w:r>
      <w:r w:rsidR="000B45FF" w:rsidRPr="003C76BF">
        <w:rPr>
          <w:b w:val="0"/>
        </w:rPr>
        <w:t>alkohol.</w:t>
      </w:r>
    </w:p>
    <w:p w14:paraId="60E1D577" w14:textId="77777777" w:rsidR="00651CDA" w:rsidRDefault="00DD5D12" w:rsidP="00AB4C6E">
      <w:pPr>
        <w:pStyle w:val="polecenie"/>
        <w:jc w:val="left"/>
        <w:rPr>
          <w:b w:val="0"/>
        </w:rPr>
      </w:pPr>
      <w:r>
        <w:rPr>
          <w:b w:val="0"/>
        </w:rPr>
        <w:t>I –  ….</w:t>
      </w:r>
      <w:r>
        <w:rPr>
          <w:b w:val="0"/>
        </w:rPr>
        <w:br/>
        <w:t>II – ….</w:t>
      </w:r>
    </w:p>
    <w:p w14:paraId="52C72B45" w14:textId="77777777" w:rsidR="00DD5D12" w:rsidRDefault="00DD5D12" w:rsidP="00AB4C6E">
      <w:pPr>
        <w:pStyle w:val="polecenie"/>
        <w:jc w:val="left"/>
        <w:rPr>
          <w:b w:val="0"/>
        </w:rPr>
      </w:pPr>
      <w:r>
        <w:rPr>
          <w:b w:val="0"/>
        </w:rPr>
        <w:t>III – ….</w:t>
      </w:r>
    </w:p>
    <w:p w14:paraId="3DD3C544" w14:textId="77777777" w:rsidR="00651CDA" w:rsidRPr="007C2E8C" w:rsidRDefault="00651CDA" w:rsidP="00AB4C6E">
      <w:pPr>
        <w:spacing w:line="276" w:lineRule="auto"/>
      </w:pPr>
    </w:p>
    <w:p w14:paraId="00439B52" w14:textId="77777777" w:rsidR="00651CDA" w:rsidRPr="007C2E8C" w:rsidRDefault="00210403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29. (0</w:t>
      </w:r>
      <w:r w:rsidR="00651CDA" w:rsidRPr="007C2E8C">
        <w:rPr>
          <w:b w:val="0"/>
          <w:bCs/>
        </w:rPr>
        <w:t>–</w:t>
      </w:r>
      <w:r w:rsidR="007A2196" w:rsidRPr="007C2E8C">
        <w:rPr>
          <w:b w:val="0"/>
        </w:rPr>
        <w:t>2</w:t>
      </w:r>
      <w:r w:rsidR="00651CDA" w:rsidRPr="007C2E8C">
        <w:rPr>
          <w:b w:val="0"/>
        </w:rPr>
        <w:t>)</w:t>
      </w:r>
    </w:p>
    <w:p w14:paraId="3CAA558E" w14:textId="77777777" w:rsidR="00632457" w:rsidRPr="007C2E8C" w:rsidRDefault="00210403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Produkt przemian alkoholu C nie zawiera w swojej cząsteczce III-rzędowych atomów węgla. </w:t>
      </w:r>
    </w:p>
    <w:p w14:paraId="6DA10E56" w14:textId="77777777" w:rsidR="00632457" w:rsidRPr="007C2E8C" w:rsidRDefault="00632457" w:rsidP="00AB4C6E">
      <w:pPr>
        <w:pStyle w:val="polecenie"/>
        <w:jc w:val="left"/>
        <w:rPr>
          <w:b w:val="0"/>
          <w:sz w:val="20"/>
        </w:rPr>
      </w:pPr>
    </w:p>
    <w:p w14:paraId="56AFFB18" w14:textId="3B4F7390" w:rsidR="00F61174" w:rsidRDefault="00651CDA" w:rsidP="00AB4C6E">
      <w:pPr>
        <w:pStyle w:val="polecenie"/>
        <w:jc w:val="left"/>
        <w:rPr>
          <w:b w:val="0"/>
        </w:rPr>
      </w:pPr>
      <w:r w:rsidRPr="007C2E8C">
        <w:rPr>
          <w:b w:val="0"/>
        </w:rPr>
        <w:t xml:space="preserve">Napisz wzory </w:t>
      </w:r>
      <w:proofErr w:type="spellStart"/>
      <w:r w:rsidRPr="007C2E8C">
        <w:rPr>
          <w:b w:val="0"/>
        </w:rPr>
        <w:t>półstrukturalne</w:t>
      </w:r>
      <w:proofErr w:type="spellEnd"/>
      <w:r w:rsidRPr="007C2E8C">
        <w:rPr>
          <w:b w:val="0"/>
        </w:rPr>
        <w:t xml:space="preserve"> (grupowe) trzech związków organicznych wchodzących w skład mieszaniny </w:t>
      </w:r>
      <w:r w:rsidR="00E42576">
        <w:rPr>
          <w:b w:val="0"/>
        </w:rPr>
        <w:t>3</w:t>
      </w:r>
      <w:r w:rsidRPr="007C2E8C">
        <w:rPr>
          <w:b w:val="0"/>
        </w:rPr>
        <w:t xml:space="preserve">. </w:t>
      </w:r>
      <w:r w:rsidR="00210403">
        <w:rPr>
          <w:b w:val="0"/>
        </w:rPr>
        <w:br/>
      </w:r>
    </w:p>
    <w:p w14:paraId="38409951" w14:textId="77777777" w:rsidR="00651CDA" w:rsidRDefault="00210403" w:rsidP="00AB4C6E">
      <w:pPr>
        <w:pStyle w:val="polecenie"/>
        <w:jc w:val="left"/>
        <w:rPr>
          <w:rFonts w:cs="Arial"/>
        </w:rPr>
      </w:pPr>
      <w:r w:rsidRPr="00210403">
        <w:rPr>
          <w:rFonts w:cs="Arial"/>
          <w:b w:val="0"/>
        </w:rPr>
        <w:t>alkohol B: ….</w:t>
      </w:r>
      <w:r w:rsidRPr="00210403">
        <w:rPr>
          <w:rFonts w:cs="Arial"/>
          <w:b w:val="0"/>
        </w:rPr>
        <w:br/>
        <w:t>produkt dwóch kolejnych przemian, którym uległ alkohol C: ….</w:t>
      </w:r>
      <w:r w:rsidRPr="00210403">
        <w:rPr>
          <w:rFonts w:cs="Arial"/>
          <w:b w:val="0"/>
        </w:rPr>
        <w:br/>
        <w:t>produkt jednej przemiany alkoholu A: ….</w:t>
      </w:r>
    </w:p>
    <w:p w14:paraId="21468AD9" w14:textId="77777777" w:rsidR="00651CDA" w:rsidRPr="007C2E8C" w:rsidRDefault="00651CDA" w:rsidP="00AB4C6E">
      <w:pPr>
        <w:spacing w:line="276" w:lineRule="auto"/>
        <w:rPr>
          <w:bCs/>
        </w:rPr>
      </w:pPr>
    </w:p>
    <w:p w14:paraId="2A49792E" w14:textId="77777777" w:rsidR="00651CDA" w:rsidRPr="007C2E8C" w:rsidRDefault="00F61174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3</w:t>
      </w:r>
      <w:r w:rsidR="00554B7E" w:rsidRPr="007C2E8C">
        <w:rPr>
          <w:b w:val="0"/>
        </w:rPr>
        <w:t>0</w:t>
      </w:r>
      <w:r w:rsidR="00651CDA" w:rsidRPr="007C2E8C">
        <w:rPr>
          <w:b w:val="0"/>
        </w:rPr>
        <w:t>. (0</w:t>
      </w:r>
      <w:r w:rsidR="00651CDA" w:rsidRPr="007C2E8C">
        <w:rPr>
          <w:b w:val="0"/>
          <w:bCs/>
        </w:rPr>
        <w:t>–</w:t>
      </w:r>
      <w:r w:rsidR="00651CDA" w:rsidRPr="007C2E8C">
        <w:rPr>
          <w:b w:val="0"/>
        </w:rPr>
        <w:t xml:space="preserve">1) </w:t>
      </w:r>
    </w:p>
    <w:p w14:paraId="5FBAA516" w14:textId="77777777" w:rsidR="00651CDA" w:rsidRPr="007C2E8C" w:rsidRDefault="00F61174" w:rsidP="00AB4C6E">
      <w:pPr>
        <w:pStyle w:val="tekst"/>
        <w:jc w:val="left"/>
      </w:pPr>
      <w:r>
        <w:t xml:space="preserve">  </w:t>
      </w:r>
      <w:r w:rsidR="00651CDA" w:rsidRPr="007C2E8C">
        <w:t xml:space="preserve">Aldehydy i ketony o małych masach cząsteczkowych, np. metanal i </w:t>
      </w:r>
      <w:proofErr w:type="spellStart"/>
      <w:r w:rsidR="00651CDA" w:rsidRPr="007C2E8C">
        <w:t>propanon</w:t>
      </w:r>
      <w:proofErr w:type="spellEnd"/>
      <w:r w:rsidR="00651CDA" w:rsidRPr="007C2E8C">
        <w:t xml:space="preserve">, są rozpuszczalne w wodzie. W miarę wzrostu masy cząsteczkowej rozpuszczalność aldehydów i ketonów w wodzie maleje. </w:t>
      </w:r>
    </w:p>
    <w:p w14:paraId="165C32DB" w14:textId="77777777" w:rsidR="00F61174" w:rsidRDefault="00F61174" w:rsidP="00AB4C6E">
      <w:pPr>
        <w:pStyle w:val="polecenie"/>
        <w:jc w:val="left"/>
        <w:rPr>
          <w:rFonts w:ascii="Times New Roman" w:hAnsi="Times New Roman"/>
          <w:b w:val="0"/>
          <w:sz w:val="24"/>
          <w:lang w:eastAsia="pl-PL"/>
        </w:rPr>
      </w:pPr>
    </w:p>
    <w:p w14:paraId="6A17CAAE" w14:textId="7169E5CF" w:rsidR="00F61174" w:rsidRDefault="00651CDA" w:rsidP="00F61174">
      <w:pPr>
        <w:pStyle w:val="polecenie"/>
        <w:jc w:val="left"/>
        <w:rPr>
          <w:b w:val="0"/>
        </w:rPr>
      </w:pPr>
      <w:r w:rsidRPr="00F61174">
        <w:rPr>
          <w:b w:val="0"/>
        </w:rPr>
        <w:t xml:space="preserve">Napisz, co jest przyczyną dobrej rozpuszczalności metanalu i </w:t>
      </w:r>
      <w:proofErr w:type="spellStart"/>
      <w:r w:rsidRPr="00F61174">
        <w:rPr>
          <w:b w:val="0"/>
        </w:rPr>
        <w:t>propanonu</w:t>
      </w:r>
      <w:proofErr w:type="spellEnd"/>
      <w:r w:rsidRPr="00F61174">
        <w:rPr>
          <w:b w:val="0"/>
        </w:rPr>
        <w:t xml:space="preserve"> w wodzie</w:t>
      </w:r>
      <w:r w:rsidR="00A82FF0">
        <w:rPr>
          <w:b w:val="0"/>
        </w:rPr>
        <w:t>,</w:t>
      </w:r>
      <w:r w:rsidRPr="00F61174">
        <w:rPr>
          <w:b w:val="0"/>
        </w:rPr>
        <w:t xml:space="preserve"> oraz opisz przyczynę zmniejszania się rozpuszczalności aldehydów i ketonów w wodzie wraz ze wzrostem masy cząsteczkowej tych związków. Odnieś się do budowy cząsteczek związków karbonylowych.</w:t>
      </w:r>
    </w:p>
    <w:p w14:paraId="2DC76E39" w14:textId="77777777" w:rsidR="00F61174" w:rsidRPr="00F61174" w:rsidRDefault="00F61174" w:rsidP="00F61174">
      <w:pPr>
        <w:pStyle w:val="polecenie"/>
        <w:jc w:val="left"/>
        <w:rPr>
          <w:b w:val="0"/>
        </w:rPr>
      </w:pPr>
    </w:p>
    <w:p w14:paraId="56DC4198" w14:textId="77777777" w:rsidR="00F61174" w:rsidRPr="00F61174" w:rsidRDefault="00651CDA" w:rsidP="00F61174">
      <w:pPr>
        <w:pStyle w:val="polecenie"/>
        <w:jc w:val="left"/>
        <w:rPr>
          <w:b w:val="0"/>
        </w:rPr>
      </w:pPr>
      <w:r w:rsidRPr="00F61174">
        <w:rPr>
          <w:b w:val="0"/>
        </w:rPr>
        <w:t xml:space="preserve">Dobra rozpuszczalność metanalu i </w:t>
      </w:r>
      <w:proofErr w:type="spellStart"/>
      <w:r w:rsidRPr="00F61174">
        <w:rPr>
          <w:b w:val="0"/>
        </w:rPr>
        <w:t>propanonu</w:t>
      </w:r>
      <w:proofErr w:type="spellEnd"/>
      <w:r w:rsidRPr="00F61174">
        <w:rPr>
          <w:b w:val="0"/>
        </w:rPr>
        <w:t xml:space="preserve"> w wodzie wynika z </w:t>
      </w:r>
      <w:r w:rsidR="00F61174" w:rsidRPr="00F61174">
        <w:rPr>
          <w:b w:val="0"/>
        </w:rPr>
        <w:t xml:space="preserve"> ….</w:t>
      </w:r>
    </w:p>
    <w:p w14:paraId="5ACD4998" w14:textId="77777777" w:rsidR="00F61174" w:rsidRPr="00F61174" w:rsidRDefault="00F61174" w:rsidP="00F61174">
      <w:pPr>
        <w:pStyle w:val="polecenie"/>
        <w:jc w:val="left"/>
        <w:rPr>
          <w:b w:val="0"/>
        </w:rPr>
      </w:pPr>
    </w:p>
    <w:p w14:paraId="108D4335" w14:textId="77777777" w:rsidR="00651CDA" w:rsidRPr="00F61174" w:rsidRDefault="00651CDA" w:rsidP="00F61174">
      <w:pPr>
        <w:pStyle w:val="polecenie"/>
        <w:jc w:val="left"/>
        <w:rPr>
          <w:b w:val="0"/>
        </w:rPr>
      </w:pPr>
      <w:r w:rsidRPr="00F61174">
        <w:rPr>
          <w:b w:val="0"/>
        </w:rPr>
        <w:t>Wraz ze wzrostem masy cząsteczkowej aldehydów i ketonó</w:t>
      </w:r>
      <w:r w:rsidR="00F61174" w:rsidRPr="00F61174">
        <w:rPr>
          <w:b w:val="0"/>
        </w:rPr>
        <w:t xml:space="preserve">w rozpuszczalność tych związków </w:t>
      </w:r>
      <w:r w:rsidRPr="00F61174">
        <w:rPr>
          <w:b w:val="0"/>
        </w:rPr>
        <w:t>w</w:t>
      </w:r>
      <w:r w:rsidR="00F61174" w:rsidRPr="00F61174">
        <w:rPr>
          <w:b w:val="0"/>
        </w:rPr>
        <w:t xml:space="preserve"> wodzie zmniejsza się, ponieważ ….</w:t>
      </w:r>
    </w:p>
    <w:p w14:paraId="16580CD1" w14:textId="77777777" w:rsidR="00F61174" w:rsidRPr="00F61174" w:rsidRDefault="00F61174" w:rsidP="00F61174">
      <w:pPr>
        <w:pStyle w:val="polecenie"/>
        <w:jc w:val="left"/>
        <w:rPr>
          <w:b w:val="0"/>
        </w:rPr>
      </w:pPr>
    </w:p>
    <w:p w14:paraId="4AF0691E" w14:textId="77777777" w:rsidR="00651CDA" w:rsidRPr="007C2E8C" w:rsidRDefault="00F61174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3</w:t>
      </w:r>
      <w:r w:rsidR="00554B7E" w:rsidRPr="007C2E8C">
        <w:rPr>
          <w:b w:val="0"/>
        </w:rPr>
        <w:t>1</w:t>
      </w:r>
      <w:r w:rsidR="00651CDA" w:rsidRPr="007C2E8C">
        <w:rPr>
          <w:b w:val="0"/>
        </w:rPr>
        <w:t xml:space="preserve">. </w:t>
      </w:r>
    </w:p>
    <w:p w14:paraId="03FD90C6" w14:textId="77777777" w:rsidR="00F61174" w:rsidRDefault="00F61174" w:rsidP="00AB4C6E">
      <w:pPr>
        <w:pStyle w:val="tekst"/>
        <w:jc w:val="left"/>
      </w:pPr>
      <w:r>
        <w:t xml:space="preserve">  </w:t>
      </w:r>
      <w:r w:rsidR="00651CDA" w:rsidRPr="007C2E8C">
        <w:t xml:space="preserve">Reakcja </w:t>
      </w:r>
      <w:proofErr w:type="spellStart"/>
      <w:r w:rsidR="00651CDA" w:rsidRPr="007C2E8C">
        <w:t>aldolowa</w:t>
      </w:r>
      <w:proofErr w:type="spellEnd"/>
      <w:r w:rsidR="00651CDA" w:rsidRPr="007C2E8C">
        <w:t xml:space="preserve">, przebiegająca w środowisku rozcieńczonej zasady, prowadzi do połączenia dwóch cząsteczek aldehydu lub ketonu i utworzenia wiązania między atomem węgla α jednej cząsteczki i karbonylowym atomem węgla drugiej cząsteczki. Produktem jest </w:t>
      </w:r>
      <w:r w:rsidR="00651CDA" w:rsidRPr="007C2E8C">
        <w:br/>
        <w:t>β-</w:t>
      </w:r>
      <w:proofErr w:type="spellStart"/>
      <w:r w:rsidR="00651CDA" w:rsidRPr="007C2E8C">
        <w:t>hydroksyaldehyd</w:t>
      </w:r>
      <w:proofErr w:type="spellEnd"/>
      <w:r w:rsidR="00651CDA" w:rsidRPr="007C2E8C">
        <w:t xml:space="preserve"> (</w:t>
      </w:r>
      <w:proofErr w:type="spellStart"/>
      <w:r w:rsidR="00651CDA" w:rsidRPr="007C2E8C">
        <w:t>aldol</w:t>
      </w:r>
      <w:proofErr w:type="spellEnd"/>
      <w:r w:rsidR="00651CDA" w:rsidRPr="007C2E8C">
        <w:t>) lub β-</w:t>
      </w:r>
      <w:proofErr w:type="spellStart"/>
      <w:r w:rsidR="00651CDA" w:rsidRPr="007C2E8C">
        <w:t>hydroksyketon</w:t>
      </w:r>
      <w:proofErr w:type="spellEnd"/>
      <w:r w:rsidR="00651CDA" w:rsidRPr="007C2E8C">
        <w:t>. Reakcji ulegają wszystkie aldehydy i ketony zawierające atomy wodoru α, czyli atom wodoru zlokalizowan</w:t>
      </w:r>
      <w:r>
        <w:t xml:space="preserve">y przy atomie węgla połączonym </w:t>
      </w:r>
      <w:r w:rsidR="00651CDA" w:rsidRPr="007C2E8C">
        <w:t>z grupą aldehydową lub ketonową.</w:t>
      </w:r>
    </w:p>
    <w:p w14:paraId="31A7AC7C" w14:textId="77777777" w:rsidR="00651CDA" w:rsidRPr="007C2E8C" w:rsidRDefault="00651CDA" w:rsidP="00AB4C6E">
      <w:pPr>
        <w:pStyle w:val="tekst"/>
        <w:jc w:val="left"/>
      </w:pPr>
      <w:r w:rsidRPr="007C2E8C">
        <w:t xml:space="preserve">Jeśli </w:t>
      </w:r>
      <w:proofErr w:type="spellStart"/>
      <w:r w:rsidRPr="007C2E8C">
        <w:t>etanal</w:t>
      </w:r>
      <w:proofErr w:type="spellEnd"/>
      <w:r w:rsidRPr="007C2E8C">
        <w:t xml:space="preserve"> zostanie poddany działaniu zasady, takiej jak </w:t>
      </w:r>
      <w:proofErr w:type="spellStart"/>
      <w:r w:rsidRPr="007C2E8C">
        <w:t>etanolan</w:t>
      </w:r>
      <w:proofErr w:type="spellEnd"/>
      <w:r w:rsidRPr="007C2E8C">
        <w:t xml:space="preserve"> sodu lub wodorotlenek sodu, wówczas zachodzi szybka, odwracalna reakcja: </w:t>
      </w:r>
    </w:p>
    <w:p w14:paraId="0890DF80" w14:textId="77777777" w:rsidR="00651CDA" w:rsidRPr="007C2E8C" w:rsidRDefault="00651CDA" w:rsidP="00AB4C6E">
      <w:pPr>
        <w:spacing w:line="276" w:lineRule="auto"/>
        <w:rPr>
          <w:sz w:val="14"/>
        </w:rPr>
      </w:pPr>
    </w:p>
    <w:p w14:paraId="38DAEBCC" w14:textId="77777777" w:rsidR="000E17CD" w:rsidRDefault="00E967F9" w:rsidP="00AB4C6E">
      <w:pPr>
        <w:spacing w:line="276" w:lineRule="auto"/>
        <w:ind w:firstLine="709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892224" behindDoc="0" locked="0" layoutInCell="1" allowOverlap="1" wp14:anchorId="124C97F5" wp14:editId="27A8EB4F">
                <wp:simplePos x="0" y="0"/>
                <wp:positionH relativeFrom="margin">
                  <wp:posOffset>-684</wp:posOffset>
                </wp:positionH>
                <wp:positionV relativeFrom="paragraph">
                  <wp:posOffset>32776</wp:posOffset>
                </wp:positionV>
                <wp:extent cx="4328795" cy="927735"/>
                <wp:effectExtent l="0" t="0" r="14605" b="24765"/>
                <wp:wrapNone/>
                <wp:docPr id="54" name="Group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28795" cy="927735"/>
                          <a:chOff x="1226" y="2974"/>
                          <a:chExt cx="6817" cy="1461"/>
                        </a:xfrm>
                      </wpg:grpSpPr>
                      <wps:wsp>
                        <wps:cNvPr id="55" name="Text Box 465"/>
                        <wps:cNvSpPr txBox="1">
                          <a:spLocks noChangeArrowheads="1"/>
                        </wps:cNvSpPr>
                        <wps:spPr bwMode="auto">
                          <a:xfrm>
                            <a:off x="5483" y="2974"/>
                            <a:ext cx="634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B5877F" w14:textId="77777777" w:rsidR="00113846" w:rsidRPr="00623A4B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6" name="AutoShape 436"/>
                        <wps:cNvCnPr>
                          <a:cxnSpLocks noChangeShapeType="1"/>
                        </wps:cNvCnPr>
                        <wps:spPr bwMode="auto">
                          <a:xfrm>
                            <a:off x="5695" y="3338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57" name="Group 463"/>
                        <wpg:cNvGrpSpPr>
                          <a:grpSpLocks/>
                        </wpg:cNvGrpSpPr>
                        <wpg:grpSpPr bwMode="auto">
                          <a:xfrm>
                            <a:off x="1226" y="3118"/>
                            <a:ext cx="1877" cy="1316"/>
                            <a:chOff x="1226" y="3118"/>
                            <a:chExt cx="1877" cy="1316"/>
                          </a:xfrm>
                        </wpg:grpSpPr>
                        <wps:wsp>
                          <wps:cNvPr id="58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86" y="3118"/>
                              <a:ext cx="49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B61A29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9" name="Text Box 4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0" y="4022"/>
                              <a:ext cx="49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E370835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0" name="Text Box 4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6" y="3552"/>
                              <a:ext cx="83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AFCA7B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2H</w:t>
                                </w: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1" name="Text Box 4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72" y="3543"/>
                              <a:ext cx="492" cy="4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058B3BB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  <w:p w14:paraId="45F3F7B5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AutoShape 4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94" y="3870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AutoShape 4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49" y="3749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AutoShape 4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59" y="3399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AutoShape 4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94" y="3437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164" y="3314"/>
                            <a:ext cx="1416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 id="49">
                          <w:txbxContent>
                            <w:p w14:paraId="399867A0" w14:textId="77777777" w:rsidR="00113846" w:rsidRDefault="00113846" w:rsidP="000E17CD"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r w:rsidRPr="000E17CD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0E17CD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5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ONa</w:t>
                              </w:r>
                            </w:p>
                            <w:p w14:paraId="26CC3B4B" w14:textId="77777777" w:rsidR="00113846" w:rsidRPr="00D41EA7" w:rsidRDefault="00113846" w:rsidP="00651CD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Cl</w:t>
                              </w: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, światło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99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3133" y="3678"/>
                            <a:ext cx="123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AutoShape 7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103" y="3881"/>
                            <a:ext cx="123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234" y="3950"/>
                            <a:ext cx="1416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7D132A" w14:textId="77777777" w:rsidR="00113846" w:rsidRDefault="00113846" w:rsidP="000E17CD"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r w:rsidRPr="000E17CD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0E17CD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5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OH</w:t>
                              </w:r>
                            </w:p>
                            <w:p w14:paraId="0155147E" w14:textId="77777777" w:rsidR="00113846" w:rsidRPr="00D41EA7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102" name="Text Box 466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5522" y="3940"/>
                            <a:ext cx="342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FED541" w14:textId="77777777" w:rsidR="00113846" w:rsidRPr="00DC243D" w:rsidRDefault="00113846" w:rsidP="00DC243D"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3" name="Text Box 467"/>
                        <wps:cNvSpPr txBox="1">
                          <a:spLocks noChangeArrowheads="1"/>
                        </wps:cNvSpPr>
                        <wps:spPr bwMode="auto">
                          <a:xfrm>
                            <a:off x="4500" y="3552"/>
                            <a:ext cx="833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5743B9" w14:textId="77777777" w:rsidR="00113846" w:rsidRPr="00623A4B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3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04" name="Text Box 468"/>
                        <wps:cNvSpPr txBox="1">
                          <a:spLocks noChangeArrowheads="1"/>
                        </wps:cNvSpPr>
                        <wps:spPr bwMode="auto">
                          <a:xfrm>
                            <a:off x="5463" y="3537"/>
                            <a:ext cx="646" cy="4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BE8F0E6" w14:textId="00AE3C15" w:rsidR="00113846" w:rsidRPr="00623A4B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  <w:r w:rsidR="00A82FF0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</w:p>
                            <w:p w14:paraId="126E9182" w14:textId="77777777" w:rsidR="00113846" w:rsidRPr="00623A4B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AutoShape 470"/>
                        <wps:cNvCnPr>
                          <a:cxnSpLocks noChangeShapeType="1"/>
                        </wps:cNvCnPr>
                        <wps:spPr bwMode="auto">
                          <a:xfrm>
                            <a:off x="5225" y="3749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6" name="Group 479"/>
                        <wpg:cNvGrpSpPr>
                          <a:grpSpLocks/>
                        </wpg:cNvGrpSpPr>
                        <wpg:grpSpPr bwMode="auto">
                          <a:xfrm>
                            <a:off x="7112" y="3119"/>
                            <a:ext cx="931" cy="1316"/>
                            <a:chOff x="5526" y="3118"/>
                            <a:chExt cx="931" cy="1316"/>
                          </a:xfrm>
                        </wpg:grpSpPr>
                        <wps:wsp>
                          <wps:cNvPr id="107" name="Text Box 4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40" y="3118"/>
                              <a:ext cx="49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9DA4AC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8" name="Text Box 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4" y="4022"/>
                              <a:ext cx="49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AD0757E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9" name="Text Box 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26" y="3543"/>
                              <a:ext cx="492" cy="4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A61C51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C</w:t>
                                </w:r>
                              </w:p>
                              <w:p w14:paraId="60993028" w14:textId="77777777" w:rsidR="00113846" w:rsidRPr="00623A4B" w:rsidRDefault="00113846" w:rsidP="000E17CD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AutoShap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8" y="3870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AutoShape 4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813" y="3399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AutoShape 47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848" y="3437"/>
                              <a:ext cx="205" cy="222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3" name="AutoShape 439"/>
                        <wps:cNvCnPr>
                          <a:cxnSpLocks noChangeShapeType="1"/>
                        </wps:cNvCnPr>
                        <wps:spPr bwMode="auto">
                          <a:xfrm flipV="1">
                            <a:off x="6013" y="37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441"/>
                        <wps:cNvSpPr txBox="1">
                          <a:spLocks noChangeArrowheads="1"/>
                        </wps:cNvSpPr>
                        <wps:spPr bwMode="auto">
                          <a:xfrm>
                            <a:off x="6240" y="3556"/>
                            <a:ext cx="833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973536" w14:textId="77777777" w:rsidR="00113846" w:rsidRPr="00623A4B" w:rsidRDefault="00113846" w:rsidP="000E17CD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H</w:t>
                              </w:r>
                              <w:r w:rsidRPr="00AD78F6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15" name="AutoShape 480"/>
                        <wps:cNvCnPr>
                          <a:cxnSpLocks noChangeShapeType="1"/>
                        </wps:cNvCnPr>
                        <wps:spPr bwMode="auto">
                          <a:xfrm flipV="1">
                            <a:off x="6797" y="37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6275" y="3896"/>
                            <a:ext cx="493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49A109" w14:textId="77777777" w:rsidR="00113846" w:rsidRPr="00DC243D" w:rsidRDefault="00113846" w:rsidP="00DC243D"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8" name="Text Box 481"/>
                        <wps:cNvSpPr txBox="1">
                          <a:spLocks noChangeArrowheads="1"/>
                        </wps:cNvSpPr>
                        <wps:spPr bwMode="auto">
                          <a:xfrm>
                            <a:off x="1531" y="3950"/>
                            <a:ext cx="493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7FF7FE4" w14:textId="77777777" w:rsidR="00A82FF0" w:rsidRPr="00DC243D" w:rsidRDefault="00A82FF0" w:rsidP="00DC243D"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4C97F5" id="Group 482" o:spid="_x0000_s1126" style="position:absolute;left:0;text-align:left;margin-left:-.05pt;margin-top:2.6pt;width:340.85pt;height:73.05pt;z-index:251892224;mso-position-horizontal-relative:margin" coordorigin="1226,2974" coordsize="6817,1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5" o:spid="_x0000_s1127" type="#_x0000_t202" style="position:absolute;left:5483;top:2974;width:634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UXasUA&#10;AADbAAAADwAAAGRycy9kb3ducmV2LnhtbESP0WoCMRRE3wv9h3CFvpSatXSrrEYpFsH6oqt+wGVz&#10;u9ma3CybqOvfN0Khj8PMnGFmi95ZcaEuNJ4VjIYZCOLK64ZrBcfD6mUCIkRkjdYzKbhRgMX88WGG&#10;hfZXLumyj7VIEA4FKjAxtoWUoTLkMAx9S5y8b985jEl2tdQdXhPcWfmaZe/SYcNpwWBLS0PVaX92&#10;CnZf43O+LZ/H7c/mbW36my1Xn1app0H/MQURqY//4b/2WivIc7h/S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FRdqxQAAANsAAAAPAAAAAAAAAAAAAAAAAJgCAABkcnMv&#10;ZG93bnJldi54bWxQSwUGAAAAAAQABAD1AAAAigMAAAAA&#10;" strokecolor="white [3212]">
                  <v:textbox style="mso-fit-shape-to-text:t">
                    <w:txbxContent>
                      <w:p w14:paraId="0AB5877F" w14:textId="77777777" w:rsidR="00113846" w:rsidRPr="00623A4B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OH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36" o:spid="_x0000_s1128" type="#_x0000_t32" style="position:absolute;left:5695;top:3338;width:0;height:2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OIFsEAAADbAAAADwAAAGRycy9kb3ducmV2LnhtbESPQYvCMBSE74L/ITzBm6YKFq1GEaXo&#10;aXeten80z7bYvJQmav33ZmFhj8PMfMOsNp2pxZNaV1lWMBlHIIhzqysuFFzO6WgOwnlkjbVlUvAm&#10;B5t1v7fCRNsXn+iZ+UIECLsEFZTeN4mULi/JoBvbhjh4N9sa9EG2hdQtvgLc1HIaRbE0WHFYKLGh&#10;XUn5PXsYBT7ed/LnsODrLp87/XVNvy9ZqtRw0G2XIDx1/j/81z5qBbMYfr+EHyDX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w4gWwQAAANsAAAAPAAAAAAAAAAAAAAAA&#10;AKECAABkcnMvZG93bnJldi54bWxQSwUGAAAAAAQABAD5AAAAjwMAAAAA&#10;" strokecolor="black [3213]" strokeweight="1pt"/>
                <v:group id="Group 463" o:spid="_x0000_s1129" style="position:absolute;left:1226;top:3118;width:1877;height:1316" coordorigin="1226,3118" coordsize="1877,1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shape id="Text Box 455" o:spid="_x0000_s1130" type="#_x0000_t202" style="position:absolute;left:2586;top:3118;width:49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S49MEA&#10;AADbAAAADwAAAGRycy9kb3ducmV2LnhtbERPzWoCMRC+F3yHMIKXotlKrbIapSiC7cWu+gDDZtys&#10;JpNlE3V9++ZQ6PHj+1+sOmfFndpQe1bwNspAEJde11wpOB23wxmIEJE1Ws+k4EkBVsveywJz7R9c&#10;0P0QK5FCOOSowMTY5FKG0pDDMPINceLOvnUYE2wrqVt8pHBn5TjLPqTDmlODwYbWhsrr4eYU/HxN&#10;b5N98TptLt/vO9M9bbHdWKUG/e5zDiJSF//Ff+6dVjBJY9OX9A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UuPTBAAAA2wAAAA8AAAAAAAAAAAAAAAAAmAIAAGRycy9kb3du&#10;cmV2LnhtbFBLBQYAAAAABAAEAPUAAACGAwAAAAA=&#10;" strokecolor="white [3212]">
                    <v:textbox style="mso-fit-shape-to-text:t">
                      <w:txbxContent>
                        <w:p w14:paraId="52B61A29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46" o:spid="_x0000_s1131" type="#_x0000_t202" style="position:absolute;left:2610;top:4022;width:49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gdb8UA&#10;AADbAAAADwAAAGRycy9kb3ducmV2LnhtbESP0WoCMRRE34X+Q7iFvhTNWmrV1SjSIlhf6qofcNlc&#10;N9smN8sm6vr3TaHg4zAzZ5j5snNWXKgNtWcFw0EGgrj0uuZKwfGw7k9AhIis0XomBTcKsFw89OaY&#10;a3/lgi77WIkE4ZCjAhNjk0sZSkMOw8A3xMk7+dZhTLKtpG7xmuDOypcse5MOa04LBht6N1T+7M9O&#10;we5zfB59Fc/j5nv7ujHdzRbrD6vU02O3moGI1MV7+L+90QpGU/j7kn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WB1vxQAAANsAAAAPAAAAAAAAAAAAAAAAAJgCAABkcnMv&#10;ZG93bnJldi54bWxQSwUGAAAAAAQABAD1AAAAigMAAAAA&#10;" strokecolor="white [3212]">
                    <v:textbox style="mso-fit-shape-to-text:t">
                      <w:txbxContent>
                        <w:p w14:paraId="0E370835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433" o:spid="_x0000_s1132" type="#_x0000_t202" style="position:absolute;left:1226;top:3552;width:83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5+T8EA&#10;AADbAAAADwAAAGRycy9kb3ducmV2LnhtbERPzWoCMRC+F3yHMEIvRbOVVmU1ilQE24uu+gDDZtys&#10;JpNlE3V9++ZQ6PHj+58vO2fFndpQe1bwPsxAEJde11wpOB03gymIEJE1Ws+k4EkBloveyxxz7R9c&#10;0P0QK5FCOOSowMTY5FKG0pDDMPQNceLOvnUYE2wrqVt8pHBn5SjLxtJhzanBYENfhsrr4eYU7L8n&#10;t89d8TZpLj8fW9M9bbFZW6Ve+91qBiJSF//Ff+6tVjBO69OX9AP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Ofk/BAAAA2wAAAA8AAAAAAAAAAAAAAAAAmAIAAGRycy9kb3du&#10;cmV2LnhtbFBLBQYAAAAABAAEAPUAAACGAwAAAAA=&#10;" strokecolor="white [3212]">
                    <v:textbox style="mso-fit-shape-to-text:t">
                      <w:txbxContent>
                        <w:p w14:paraId="47AFCA7B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2H</w:t>
                          </w: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  <w:t>3</w:t>
                          </w: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43" o:spid="_x0000_s1133" type="#_x0000_t202" style="position:absolute;left:2172;top:3543;width:492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d6ccUA&#10;AADbAAAADwAAAGRycy9kb3ducmV2LnhtbESPQWvCQBSE70L/w/KE3upGKaFGN0EqlV5KMUra4zP7&#10;moRm34bsVqO/visIHoeZ+YZZZoNpxZF611hWMJ1EIIhLqxuuFOx3b08vIJxH1thaJgVncpClD6Ml&#10;JtqeeEvH3FciQNglqKD2vkukdGVNBt3EdsTB+7G9QR9kX0nd4ynATStnURRLgw2HhRo7eq2p/M3/&#10;jAJXRnHx+ZwXXwe5octc6/X35kOpx/GwWoDwNPh7+NZ+1wriKVy/hB8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R3pxxQAAANsAAAAPAAAAAAAAAAAAAAAAAJgCAABkcnMv&#10;ZG93bnJldi54bWxQSwUGAAAAAAQABAD1AAAAigMAAAAA&#10;" strokecolor="white [3212]">
                    <v:textbox>
                      <w:txbxContent>
                        <w:p w14:paraId="6058B3BB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C</w:t>
                          </w:r>
                        </w:p>
                        <w:p w14:paraId="45F3F7B5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AutoShape 444" o:spid="_x0000_s1134" type="#_x0000_t32" style="position:absolute;left:2494;top:3870;width:205;height:2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REqMEAAADbAAAADwAAAGRycy9kb3ducmV2LnhtbESPQYvCMBSE7wv+h/AEb9tUD0Vro4hS&#10;1pOuVe+P5tkWm5fSZLX+e7OwsMdhZr5hsvVgWvGg3jWWFUyjGARxaXXDlYLLOf+cg3AeWWNrmRS8&#10;yMF6NfrIMNX2ySd6FL4SAcIuRQW1910qpStrMugi2xEH72Z7gz7IvpK6x2eAm1bO4jiRBhsOCzV2&#10;tK2pvBc/RoFPdoP8/lrwdVvOnT5c8+OlyJWajIfNEoSnwf+H/9p7rSCZwe+X8APk6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lESowQAAANsAAAAPAAAAAAAAAAAAAAAA&#10;AKECAABkcnMvZG93bnJldi54bWxQSwUGAAAAAAQABAD5AAAAjwMAAAAA&#10;" strokecolor="black [3213]" strokeweight="1pt"/>
                  <v:shape id="AutoShape 445" o:spid="_x0000_s1135" type="#_x0000_t32" style="position:absolute;left:1949;top:3749;width:2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wcg8UAAADbAAAADwAAAGRycy9kb3ducmV2LnhtbESPUWvCQBCE34X+h2MLvumlSqWmniJF&#10;QbAUTKvPa26bpM3thdwa0/76XqHQx2FmvmEWq97VqqM2VJ4N3I0TUMS5txUXBt5et6MHUEGQLdae&#10;ycAXBVgtbwYLTK2/8oG6TAoVIRxSNFCKNKnWIS/JYRj7hjh67751KFG2hbYtXiPc1XqSJDPtsOK4&#10;UGJDTyXln9nFGbj/TqTJuo/ntaPjZj8/n15kMzFmeNuvH0EJ9fIf/mvvrIHZFH6/xB+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Bwcg8UAAADbAAAADwAAAAAAAAAA&#10;AAAAAAChAgAAZHJzL2Rvd25yZXYueG1sUEsFBgAAAAAEAAQA+QAAAJMDAAAAAA==&#10;" strokecolor="black [3213]" strokeweight="1pt"/>
                  <v:shape id="AutoShape 453" o:spid="_x0000_s1136" type="#_x0000_t32" style="position:absolute;left:2459;top:3399;width:205;height:2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7PPMQAAADbAAAADwAAAGRycy9kb3ducmV2LnhtbESPX2vCQBDE3wW/w7FC3/SiUKmpp4go&#10;CBah6Z/nbW6bpM3thdwaUz99ryD0cZiZ3zDLde9q1VEbKs8GppMEFHHubcWFgdeX/fgBVBBki7Vn&#10;MvBDAdar4WCJqfUXfqYuk0JFCIcUDZQiTap1yEtyGCa+IY7ep28dSpRtoW2Llwh3tZ4lyVw7rDgu&#10;lNjQtqT8Ozs7A/fXRJqs+3raOHrbHRcf7yfZzYy5G/WbR1BCvfyHb+2DNbCYw9+X+AP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vs88xAAAANsAAAAPAAAAAAAAAAAA&#10;AAAAAKECAABkcnMvZG93bnJldi54bWxQSwUGAAAAAAQABAD5AAAAkgMAAAAA&#10;" strokecolor="black [3213]" strokeweight="1pt"/>
                  <v:shape id="AutoShape 454" o:spid="_x0000_s1137" type="#_x0000_t32" style="position:absolute;left:2494;top:3437;width:205;height:2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Jqp8UAAADbAAAADwAAAGRycy9kb3ducmV2LnhtbESPW2vCQBSE3wX/w3KEvulGoRdTVxFR&#10;KFQKppfn0+xpkpo9G7KnMfrr3UKhj8PMfMMsVr2rVUdtqDwbmE4SUMS5txUXBt5ed+MHUEGQLdae&#10;ycCZAqyWw8ECU+tPfKAuk0JFCIcUDZQiTap1yEtyGCa+IY7el28dSpRtoW2Lpwh3tZ4lyZ12WHFc&#10;KLGhTUn5MftxBm4viTRZ971fO3rfPs8/P15kOzPmZtSvH0EJ9fIf/ms/WQPze/j9En+AXl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Jqp8UAAADbAAAADwAAAAAAAAAA&#10;AAAAAAChAgAAZHJzL2Rvd25yZXYueG1sUEsFBgAAAAAEAAQA+QAAAJMDAAAAAA==&#10;" strokecolor="black [3213]" strokeweight="1pt"/>
                </v:group>
                <v:shape id="Text Box 75" o:spid="_x0000_s1138" type="#_x0000_t202" style="position:absolute;left:3164;top:3314;width:1416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OS/8IA&#10;AADbAAAADwAAAGRycy9kb3ducmV2LnhtbERPTWvCQBC9F/wPyxS86aZaqo2uUirWQk9VKR7H7JhE&#10;s7MhO2r89+5B6PHxvqfz1lXqQk0oPRt46SegiDNvS84NbDfL3hhUEGSLlWcycKMA81nnaYqp9Vf+&#10;pctachVDOKRooBCpU61DVpDD0Pc1ceQOvnEoETa5tg1eY7ir9CBJ3rTDkmNDgTV9FpSd1mdn4Li/&#10;rQbbsPg5yuvwsJG/0W7xtTem+9x+TEAJtfIvfri/rYH3ODZ+iT9Az+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k5L/wgAAANsAAAAPAAAAAAAAAAAAAAAAAJgCAABkcnMvZG93&#10;bnJldi54bWxQSwUGAAAAAAQABAD1AAAAhwMAAAAA&#10;" filled="f" stroked="f">
                  <v:textbox style="mso-next-textbox:#Text Box 75" inset="1mm,1mm,1mm,1mm">
                    <w:txbxContent>
                      <w:p w14:paraId="399867A0" w14:textId="77777777" w:rsidR="00113846" w:rsidRDefault="00113846" w:rsidP="000E17CD"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  <w:r w:rsidRPr="000E17CD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 w:rsidRPr="000E17CD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ONa</w:t>
                        </w:r>
                      </w:p>
                      <w:p w14:paraId="26CC3B4B" w14:textId="77777777" w:rsidR="00113846" w:rsidRPr="00D41EA7" w:rsidRDefault="00113846" w:rsidP="00651CD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Cl</w:t>
                        </w: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, światło</w:t>
                        </w:r>
                      </w:p>
                    </w:txbxContent>
                  </v:textbox>
                </v:shape>
                <v:shape id="AutoShape 76" o:spid="_x0000_s1139" type="#_x0000_t32" style="position:absolute;left:3133;top:3678;width:123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kYhcYAAADbAAAADwAAAGRycy9kb3ducmV2LnhtbESPzW7CMBCE75X6DtZW6qUCpz2gEjCo&#10;6g/iUA6kiPMSL3GUeJ3abgg8fV0JqcfRzHyjmS8H24qefKgdK3gcZyCIS6drrhTsvj5GzyBCRNbY&#10;OiYFZwqwXNzezDHX7sRb6otYiQThkKMCE2OXSxlKQxbD2HXEyTs6bzEm6SupPZ4S3LbyKcsm0mLN&#10;acFgR6+Gyqb4sQoK9NtLv9qbt+9P2bwf1pv+odkodX83vMxARBrif/jaXmsF0yn8fUk/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55GIXGAAAA2wAAAA8AAAAAAAAA&#10;AAAAAAAAoQIAAGRycy9kb3ducmV2LnhtbFBLBQYAAAAABAAEAPkAAACUAwAAAAA=&#10;">
                  <v:stroke endarrow="classic"/>
                </v:shape>
                <v:shape id="AutoShape 76" o:spid="_x0000_s1140" type="#_x0000_t32" style="position:absolute;left:3103;top:3881;width:1231;height: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8hRMUAAADcAAAADwAAAGRycy9kb3ducmV2LnhtbESPQU/DMAyF70j8h8hI3FgCAjSVZdPE&#10;VG3cxjYJjqYxaUXjVE3oun8/HybtZus9v/d5thhDqwbqUxPZwuPEgCKuomvYWzjsy4cpqJSRHbaR&#10;ycKJEizmtzczLFw88icNu+yVhHAq0EKdc1donaqaAqZJ7IhF+419wCxr77Xr8SjhodVPxrzqgA1L&#10;Q40dvddU/e3+gwXz03yUwZer8fl7Ofj11/5lvV1Ze383Lt9AZRrz1Xy53jjBN4Ivz8gEen4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8hRMUAAADcAAAADwAAAAAAAAAA&#10;AAAAAAChAgAAZHJzL2Rvd25yZXYueG1sUEsFBgAAAAAEAAQA+QAAAJMDAAAAAA==&#10;">
                  <v:stroke endarrow="classic"/>
                </v:shape>
                <v:shape id="Text Box 75" o:spid="_x0000_s1141" type="#_x0000_t202" style="position:absolute;left:3234;top:3950;width:1416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xSOcMA&#10;AADcAAAADwAAAGRycy9kb3ducmV2LnhtbERPS2vCQBC+F/oflil4qxu1VImuUiq1BU8+EI9jdkxi&#10;s7MhO2r8912h4G0+vudMZq2r1IWaUHo20OsmoIgzb0vODWw3X68jUEGQLVaeycCNAsymz08TTK2/&#10;8ooua8lVDOGQooFCpE61DllBDkPX18SRO/rGoUTY5No2eI3hrtL9JHnXDkuODQXW9FlQ9rs+OwOn&#10;w+27vw3z5UneBseN7Ib7+eJgTOel/RiDEmrlIf53/9g4P+nB/Zl4gZ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xSOcMAAADcAAAADwAAAAAAAAAAAAAAAACYAgAAZHJzL2Rv&#10;d25yZXYueG1sUEsFBgAAAAAEAAQA9QAAAIgDAAAAAA==&#10;" filled="f" stroked="f">
                  <v:textbox inset="1mm,1mm,1mm,1mm">
                    <w:txbxContent>
                      <w:p w14:paraId="487D132A" w14:textId="77777777" w:rsidR="00113846" w:rsidRDefault="00113846" w:rsidP="000E17CD"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  <w:r w:rsidRPr="000E17CD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 w:rsidRPr="000E17CD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OH</w:t>
                        </w:r>
                      </w:p>
                      <w:p w14:paraId="0155147E" w14:textId="77777777" w:rsidR="00113846" w:rsidRPr="00D41EA7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466" o:spid="_x0000_s1142" type="#_x0000_t202" style="position:absolute;left:5522;top:3940;width:342;height:41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DhLsEA&#10;AADcAAAADwAAAGRycy9kb3ducmV2LnhtbERPTWsCMRC9C/6HMEIvUpMqqGyNIkJLb6Iu2uOwme4u&#10;biZrkur6702h4G0e73MWq8424ko+1I41vI0UCOLCmZpLDfnh43UOIkRkg41j0nCnAKtlv7fAzLgb&#10;7+i6j6VIIRwy1FDF2GZShqIii2HkWuLE/ThvMSboS2k83lK4beRYqam0WHNqqLClTUXFef9rNZw3&#10;IfgJzr+3x+1Q2fYzP80uudYvg279DiJSF5/if/eXSfPVGP6eS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+A4S7BAAAA3AAAAA8AAAAAAAAAAAAAAAAAmAIAAGRycy9kb3du&#10;cmV2LnhtbFBLBQYAAAAABAAEAPUAAACGAwAAAAA=&#10;" strokecolor="white [3212]">
                  <v:textbox style="mso-fit-shape-to-text:t">
                    <w:txbxContent>
                      <w:p w14:paraId="6DFED541" w14:textId="77777777" w:rsidR="00113846" w:rsidRPr="00DC243D" w:rsidRDefault="00113846" w:rsidP="00DC243D"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β</w:t>
                        </w:r>
                      </w:p>
                    </w:txbxContent>
                  </v:textbox>
                </v:shape>
                <v:shape id="Text Box 467" o:spid="_x0000_s1143" type="#_x0000_t202" style="position:absolute;left:4500;top:3552;width:83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X/p8MA&#10;AADcAAAADwAAAGRycy9kb3ducmV2LnhtbERPzWoCMRC+F3yHMEIvRbPWVmVrFFEE20u76gMMm3Gz&#10;NZksm6jr2zeFQm/z8f3OfNk5K67UhtqzgtEwA0Fcel1zpeB42A5mIEJE1mg9k4I7BVgueg9zzLW/&#10;cUHXfaxECuGQowITY5NLGUpDDsPQN8SJO/nWYUywraRu8ZbCnZXPWTaRDmtODQYbWhsqz/uLU/D1&#10;Pr28fhZP0+b742Vnurstthur1GO/W72BiNTFf/Gfe6fT/GwMv8+kC+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aX/p8MAAADcAAAADwAAAAAAAAAAAAAAAACYAgAAZHJzL2Rv&#10;d25yZXYueG1sUEsFBgAAAAAEAAQA9QAAAIgDAAAAAA==&#10;" strokecolor="white [3212]">
                  <v:textbox style="mso-fit-shape-to-text:t">
                    <w:txbxContent>
                      <w:p w14:paraId="3E5743B9" w14:textId="77777777" w:rsidR="00113846" w:rsidRPr="00623A4B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3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468" o:spid="_x0000_s1144" type="#_x0000_t202" style="position:absolute;left:5463;top:3537;width:646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15B8IA&#10;AADcAAAADwAAAGRycy9kb3ducmV2LnhtbERPTWsCMRC9C/6HMEJvNWkRaVejFKXiRcS1qMdxM91d&#10;upksm1RXf70RBG/zeJ8znra2EidqfOlYw1tfgSDOnCk51/Cz/X79AOEDssHKMWm4kIfppNsZY2Lc&#10;mTd0SkMuYgj7BDUUIdSJlD4ryKLvu5o4cr+usRgibHJpGjzHcFvJd6WG0mLJsaHAmmYFZX/pv9Xg&#10;MzXcrQfpbn+UC7p+GjM/LFZav/TarxGIQG14ih/upYnz1QDuz8QL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3XkHwgAAANwAAAAPAAAAAAAAAAAAAAAAAJgCAABkcnMvZG93&#10;bnJldi54bWxQSwUGAAAAAAQABAD1AAAAhwMAAAAA&#10;" strokecolor="white [3212]">
                  <v:textbox>
                    <w:txbxContent>
                      <w:p w14:paraId="5BE8F0E6" w14:textId="00AE3C15" w:rsidR="00113846" w:rsidRPr="00623A4B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  <w:r w:rsidR="00A82FF0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</w:p>
                      <w:p w14:paraId="126E9182" w14:textId="77777777" w:rsidR="00113846" w:rsidRPr="00623A4B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AutoShape 470" o:spid="_x0000_s1145" type="#_x0000_t32" style="position:absolute;left:5225;top:3749;width:28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CiI78AAADcAAAADwAAAGRycy9kb3ducmV2LnhtbERPTYvCMBC9C/6HMII3TRUUrUYRpejJ&#10;Xaveh2Zsi82kNFHrvzfCwt7m8T5nuW5NJZ7UuNKygtEwAkGcWV1yruByTgYzEM4ja6wsk4I3OViv&#10;up0lxtq++ETP1OcihLCLUUHhfR1L6bKCDLqhrYkDd7ONQR9gk0vd4CuEm0qOo2gqDZYcGgqsaVtQ&#10;dk8fRoGf7lr5u5/zdZvNnD5ek59LmijV77WbBQhPrf8X/7kPOsyPJvB9Jlw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VCiI78AAADcAAAADwAAAAAAAAAAAAAAAACh&#10;AgAAZHJzL2Rvd25yZXYueG1sUEsFBgAAAAAEAAQA+QAAAI0DAAAAAA==&#10;" strokecolor="black [3213]" strokeweight="1pt"/>
                <v:group id="Group 479" o:spid="_x0000_s1146" style="position:absolute;left:7112;top:3119;width:931;height:1316" coordorigin="5526,3118" coordsize="931,1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shape id="Text Box 473" o:spid="_x0000_s1147" type="#_x0000_t202" style="position:absolute;left:5940;top:3118;width:49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75pMMA&#10;AADcAAAADwAAAGRycy9kb3ducmV2LnhtbERPzWoCMRC+C32HMIVeSs1abLdsjSKKoL3YtX2AYTPd&#10;rCaTZRN1fXsjFLzNx/c7k1nvrDhRFxrPCkbDDARx5XXDtYLfn9XLB4gQkTVaz6TgQgFm04fBBAvt&#10;z1zSaRdrkUI4FKjAxNgWUobKkMMw9C1x4v585zAm2NVSd3hO4c7K1yx7lw4bTg0GW1oYqg67o1Pw&#10;vcmPb9vyOW/3X+O16S+2XC2tUk+P/fwTRKQ+3sX/7rVO87Mcbs+kC+T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75pMMAAADcAAAADwAAAAAAAAAAAAAAAACYAgAAZHJzL2Rv&#10;d25yZXYueG1sUEsFBgAAAAAEAAQA9QAAAIgDAAAAAA==&#10;" strokecolor="white [3212]">
                    <v:textbox style="mso-fit-shape-to-text:t">
                      <w:txbxContent>
                        <w:p w14:paraId="049DA4AC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474" o:spid="_x0000_s1148" type="#_x0000_t202" style="position:absolute;left:5964;top:4022;width:49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Ft1sYA&#10;AADcAAAADwAAAGRycy9kb3ducmV2LnhtbESPQU8CMRCF7yb+h2ZMvBjpSlTIQiFGQoJcdIEfMNmO&#10;29V2utkWWP69cyDxNpP35r1v5ssheHWiPrWRDTyNClDEdbQtNwYO+/XjFFTKyBZ9ZDJwoQTLxe3N&#10;HEsbz1zRaZcbJSGcSjTgcu5KrVPtKGAaxY5YtO/YB8yy9o22PZ4lPHg9LopXHbBlaXDY0buj+nd3&#10;DAa+PibHl8/qYdL9bJ83brj4ar3yxtzfDW8zUJmG/G++Xm+s4BdCK8/IBHr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wFt1sYAAADcAAAADwAAAAAAAAAAAAAAAACYAgAAZHJz&#10;L2Rvd25yZXYueG1sUEsFBgAAAAAEAAQA9QAAAIsDAAAAAA==&#10;" strokecolor="white [3212]">
                    <v:textbox style="mso-fit-shape-to-text:t">
                      <w:txbxContent>
                        <w:p w14:paraId="0AD0757E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475" o:spid="_x0000_s1149" type="#_x0000_t202" style="position:absolute;left:5526;top:3543;width:492;height:4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zWmcIA&#10;AADcAAAADwAAAGRycy9kb3ducmV2LnhtbERPTWsCMRC9C/6HMII3TSwidTWKKJVeinQV9Thuxt3F&#10;zWTZpLr11zeFQm/zeJ8zX7a2EndqfOlYw2ioQBBnzpScazjs3wavIHxANlg5Jg3f5GG56HbmmBj3&#10;4E+6pyEXMYR9ghqKEOpESp8VZNEPXU0cuatrLIYIm1yaBh8x3FbyRamJtFhybCiwpnVB2S39shp8&#10;pibH3Tg9ni5yS8+pMZvz9kPrfq9dzUAEasO/+M/9buJ8NYXfZ+IFcvE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3NaZwgAAANwAAAAPAAAAAAAAAAAAAAAAAJgCAABkcnMvZG93&#10;bnJldi54bWxQSwUGAAAAAAQABAD1AAAAhwMAAAAA&#10;" strokecolor="white [3212]">
                    <v:textbox>
                      <w:txbxContent>
                        <w:p w14:paraId="55A61C51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C</w:t>
                          </w:r>
                        </w:p>
                        <w:p w14:paraId="60993028" w14:textId="77777777" w:rsidR="00113846" w:rsidRPr="00623A4B" w:rsidRDefault="00113846" w:rsidP="000E17CD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AutoShape 476" o:spid="_x0000_s1150" type="#_x0000_t32" style="position:absolute;left:5848;top:3870;width:205;height:2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6XZsIAAADcAAAADwAAAGRycy9kb3ducmV2LnhtbESPQW/CMAyF70j8h8hI3CCFA4KOgBCo&#10;2k5j6+BuNaataJyqCVD+/XxA4mbrPb/3eb3tXaPu1IXas4HZNAFFXHhbc2ng9JdNlqBCRLbYeCYD&#10;Twqw3QwHa0ytf/Av3fNYKgnhkKKBKsY21ToUFTkMU98Si3bxncMoa1dq2+FDwl2j50my0A5rloYK&#10;W9pXVFzzmzMQF4de/3yu+LwvlsF+n7PjKc+MGY/63QeoSH18m1/XX1bwZ4Ivz8gEevM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P6XZsIAAADcAAAADwAAAAAAAAAAAAAA&#10;AAChAgAAZHJzL2Rvd25yZXYueG1sUEsFBgAAAAAEAAQA+QAAAJADAAAAAA==&#10;" strokecolor="black [3213]" strokeweight="1pt"/>
                  <v:shape id="AutoShape 477" o:spid="_x0000_s1151" type="#_x0000_t32" style="position:absolute;left:5813;top:3399;width:205;height:2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GvMMAAADcAAAADwAAAGRycy9kb3ducmV2LnhtbERP20rDQBB9F/oPyxR8s5sULBq7CaVU&#10;ECxC4+V5zI5JbHY2ZMc0+vVuQfBtDuc662JynRppCK1nA+kiAUVcedtybeDl+f7qBlQQZIudZzLw&#10;TQGKfHaxxsz6Ex9oLKVWMYRDhgYakT7TOlQNOQwL3xNH7sMPDiXCodZ2wFMMd51eJslKO2w5NjTY&#10;07ah6lh+OQPXP4n05fi53zh63T3evr89yW5pzOV82tyBEprkX/znfrBxfprC+Zl4g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1hrzDAAAA3AAAAA8AAAAAAAAAAAAA&#10;AAAAoQIAAGRycy9kb3ducmV2LnhtbFBLBQYAAAAABAAEAPkAAACRAwAAAAA=&#10;" strokecolor="black [3213]" strokeweight="1pt"/>
                  <v:shape id="AutoShape 478" o:spid="_x0000_s1152" type="#_x0000_t32" style="position:absolute;left:5848;top:3437;width:205;height:2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cYy8MAAADcAAAADwAAAGRycy9kb3ducmV2LnhtbERP20rDQBB9F/oPyxR8s5sGLBq7CaVU&#10;ECxC4+V5zI5JbHY2ZMc0+vVuQfBtDuc662JynRppCK1nA8tFAoq48rbl2sDL8/3VDaggyBY7z2Tg&#10;mwIU+exijZn1Jz7QWEqtYgiHDA00In2mdagachgWvieO3IcfHEqEQ63tgKcY7jqdJslKO2w5NjTY&#10;07ah6lh+OQPXP4n05fi53zh63T3evr89yS415nI+be5ACU3yL/5zP9g4f5nC+Zl4g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nGMvDAAAA3AAAAA8AAAAAAAAAAAAA&#10;AAAAoQIAAGRycy9kb3ducmV2LnhtbFBLBQYAAAAABAAEAPkAAACRAwAAAAA=&#10;" strokecolor="black [3213]" strokeweight="1pt"/>
                </v:group>
                <v:shape id="AutoShape 439" o:spid="_x0000_s1153" type="#_x0000_t32" style="position:absolute;left:6013;top:3750;width:2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u9UMMAAADcAAAADwAAAGRycy9kb3ducmV2LnhtbERP22rCQBB9F/yHZQp9042Wlja6iohC&#10;oVIwvTxPs2OSmp0N2WmMfr1bKPRtDuc682XvatVRGyrPBibjBBRx7m3FhYH3t+3oEVQQZIu1ZzJw&#10;pgDLxXAwx9T6E++py6RQMYRDigZKkSbVOuQlOQxj3xBH7uBbhxJhW2jb4imGu1pPk+RBO6w4NpTY&#10;0Lqk/Jj9OAP3l0SarPverRx9bF6evj5fZTM15vamX81ACfXyL/5zP9s4f3IHv8/EC/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rvVDDAAAA3AAAAA8AAAAAAAAAAAAA&#10;AAAAoQIAAGRycy9kb3ducmV2LnhtbFBLBQYAAAAABAAEAPkAAACRAwAAAAA=&#10;" strokecolor="black [3213]" strokeweight="1pt"/>
                <v:shape id="Text Box 441" o:spid="_x0000_s1154" type="#_x0000_t202" style="position:absolute;left:6240;top:3556;width:833;height:4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XxDsMA&#10;AADcAAAADwAAAGRycy9kb3ducmV2LnhtbERP22oCMRB9L/QfwhR8KZq1eGNrFLEI1hdd9QOGzXSz&#10;bTJZNlHXvzeFQt/mcK4zX3bOiiu1ofasYDjIQBCXXtdcKTifNv0ZiBCRNVrPpOBOAZaL56c55trf&#10;uKDrMVYihXDIUYGJscmlDKUhh2HgG+LEffnWYUywraRu8ZbCnZVvWTaRDmtODQYbWhsqf44Xp+Dw&#10;Ob2M98XrtPnejbamu9ti82GV6r10q3cQkbr4L/5zb3WaPxzB7zPpAr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5XxDsMAAADcAAAADwAAAAAAAAAAAAAAAACYAgAAZHJzL2Rv&#10;d25yZXYueG1sUEsFBgAAAAAEAAQA9QAAAIgDAAAAAA==&#10;" strokecolor="white [3212]">
                  <v:textbox style="mso-fit-shape-to-text:t">
                    <w:txbxContent>
                      <w:p w14:paraId="00973536" w14:textId="77777777" w:rsidR="00113846" w:rsidRPr="00623A4B" w:rsidRDefault="00113846" w:rsidP="000E17CD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H</w:t>
                        </w:r>
                        <w:r w:rsidRPr="00AD78F6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AutoShape 480" o:spid="_x0000_s1155" type="#_x0000_t32" style="position:absolute;left:6797;top:3750;width:283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6Av8MAAADcAAAADwAAAGRycy9kb3ducmV2LnhtbERPTWvCQBC9F/wPywi91Y2CpUZXkWKh&#10;0CI0tp7H7Jikzc6G7DRGf71bEHqbx/ucxap3teqoDZVnA+NRAoo497biwsDn7uXhCVQQZIu1ZzJw&#10;pgCr5eBugan1J/6gLpNCxRAOKRooRZpU65CX5DCMfEMcuaNvHUqEbaFti6cY7mo9SZJH7bDi2FBi&#10;Q88l5T/ZrzMwvSTSZN33+9rR1+ZtdthvZTMx5n7Yr+eghHr5F9/crzbOH0/h75l4gV5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OgL/DAAAA3AAAAA8AAAAAAAAAAAAA&#10;AAAAoQIAAGRycy9kb3ducmV2LnhtbFBLBQYAAAAABAAEAPkAAACRAwAAAAA=&#10;" strokecolor="black [3213]" strokeweight="1pt"/>
                <v:shape id="Text Box 481" o:spid="_x0000_s1156" type="#_x0000_t202" style="position:absolute;left:6275;top:3896;width:493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vK4sMA&#10;AADcAAAADwAAAGRycy9kb3ducmV2LnhtbERPzWoCMRC+F3yHMIVeRLOWVmU1iiiC7UVXfYBhM91s&#10;m0yWTdT17ZuC0Nt8fL8zX3bOiiu1ofasYDTMQBCXXtdcKTiftoMpiBCRNVrPpOBOAZaL3tMcc+1v&#10;XND1GCuRQjjkqMDE2ORShtKQwzD0DXHivnzrMCbYVlK3eEvhzsrXLBtLhzWnBoMNrQ2VP8eLU3D4&#10;mFze90V/0nx/vu1Md7fFdmOVennuVjMQkbr4L364dzrNH43h75l0gV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AvK4sMAAADcAAAADwAAAAAAAAAAAAAAAACYAgAAZHJzL2Rv&#10;d25yZXYueG1sUEsFBgAAAAAEAAQA9QAAAIgDAAAAAA==&#10;" strokecolor="white [3212]">
                  <v:textbox style="mso-fit-shape-to-text:t">
                    <w:txbxContent>
                      <w:p w14:paraId="2949A109" w14:textId="77777777" w:rsidR="00113846" w:rsidRPr="00DC243D" w:rsidRDefault="00113846" w:rsidP="00DC243D"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61"/>
                        </w:r>
                      </w:p>
                    </w:txbxContent>
                  </v:textbox>
                </v:shape>
                <v:shape id="Text Box 481" o:spid="_x0000_s1157" type="#_x0000_t202" style="position:absolute;left:1531;top:3950;width:493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JujMYA&#10;AADcAAAADwAAAGRycy9kb3ducmV2LnhtbESPQU8CMRCF7yb+h2ZMvBjpShTIQiFGQoJeYJEfMNmO&#10;29V2utkWWP69czDxNpP35r1vFqsheHWmPrWRDTyNClDEdbQtNwaOn5vHGaiUkS36yGTgSglWy9ub&#10;BZY2Xrii8yE3SkI4lWjA5dyVWqfaUcA0ih2xaF+xD5hl7Rtte7xIePB6XBQTHbBlaXDY0Zuj+udw&#10;Cgb279PTy656mHbfH89bN1x9tVl7Y+7vhtc5qExD/jf/XW+t4M+EVp6RCf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tJujMYAAADcAAAADwAAAAAAAAAAAAAAAACYAgAAZHJz&#10;L2Rvd25yZXYueG1sUEsFBgAAAAAEAAQA9QAAAIsDAAAAAA==&#10;" strokecolor="white [3212]">
                  <v:textbox style="mso-fit-shape-to-text:t">
                    <w:txbxContent>
                      <w:p w14:paraId="17FF7FE4" w14:textId="77777777" w:rsidR="00A82FF0" w:rsidRPr="00DC243D" w:rsidRDefault="00A82FF0" w:rsidP="00DC243D"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sym w:font="Symbol" w:char="F061"/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4194B0B9" w14:textId="77777777" w:rsidR="000E17CD" w:rsidRDefault="000E17CD" w:rsidP="00DC243D">
      <w:pPr>
        <w:spacing w:line="276" w:lineRule="auto"/>
        <w:rPr>
          <w:rFonts w:ascii="Arial" w:hAnsi="Arial" w:cs="Arial"/>
          <w:sz w:val="20"/>
          <w:szCs w:val="20"/>
        </w:rPr>
      </w:pPr>
    </w:p>
    <w:p w14:paraId="004C8B38" w14:textId="77777777" w:rsidR="000E17CD" w:rsidRDefault="000E17CD" w:rsidP="00AB4C6E">
      <w:pPr>
        <w:spacing w:line="276" w:lineRule="auto"/>
        <w:ind w:firstLine="709"/>
        <w:rPr>
          <w:rFonts w:ascii="Arial" w:hAnsi="Arial" w:cs="Arial"/>
          <w:sz w:val="20"/>
          <w:szCs w:val="20"/>
        </w:rPr>
      </w:pPr>
    </w:p>
    <w:p w14:paraId="138586F0" w14:textId="77777777" w:rsidR="000E17CD" w:rsidRDefault="000E17CD" w:rsidP="00AB4C6E">
      <w:pPr>
        <w:spacing w:line="276" w:lineRule="auto"/>
        <w:ind w:firstLine="709"/>
        <w:rPr>
          <w:rFonts w:ascii="Arial" w:hAnsi="Arial" w:cs="Arial"/>
          <w:sz w:val="20"/>
          <w:szCs w:val="20"/>
        </w:rPr>
      </w:pPr>
    </w:p>
    <w:p w14:paraId="5F5E6473" w14:textId="77777777" w:rsidR="00651CDA" w:rsidRPr="00714CE2" w:rsidRDefault="001D134C" w:rsidP="00AB4C6E">
      <w:pPr>
        <w:pStyle w:val="zadanie"/>
        <w:shd w:val="clear" w:color="auto" w:fill="auto"/>
        <w:rPr>
          <w:rFonts w:cs="Arial"/>
          <w:b w:val="0"/>
        </w:rPr>
      </w:pPr>
      <w:r w:rsidRPr="00714CE2">
        <w:rPr>
          <w:rFonts w:cs="Arial"/>
          <w:b w:val="0"/>
        </w:rPr>
        <w:lastRenderedPageBreak/>
        <w:t xml:space="preserve">  </w:t>
      </w:r>
      <w:r w:rsidR="00651CDA" w:rsidRPr="00714CE2">
        <w:rPr>
          <w:rFonts w:cs="Arial"/>
          <w:b w:val="0"/>
        </w:rPr>
        <w:t>Zadanie 3</w:t>
      </w:r>
      <w:r w:rsidR="00554B7E" w:rsidRPr="00714CE2">
        <w:rPr>
          <w:rFonts w:cs="Arial"/>
          <w:b w:val="0"/>
        </w:rPr>
        <w:t>1</w:t>
      </w:r>
      <w:r w:rsidR="00651CDA" w:rsidRPr="00714CE2">
        <w:rPr>
          <w:rFonts w:cs="Arial"/>
          <w:b w:val="0"/>
        </w:rPr>
        <w:t>.1. (0</w:t>
      </w:r>
      <w:r w:rsidR="00651CDA" w:rsidRPr="00714CE2">
        <w:rPr>
          <w:rFonts w:cs="Arial"/>
          <w:b w:val="0"/>
          <w:bCs/>
        </w:rPr>
        <w:t>–</w:t>
      </w:r>
      <w:r w:rsidR="00651CDA" w:rsidRPr="00714CE2">
        <w:rPr>
          <w:rFonts w:cs="Arial"/>
          <w:b w:val="0"/>
        </w:rPr>
        <w:t>1)</w:t>
      </w:r>
    </w:p>
    <w:p w14:paraId="43407822" w14:textId="77777777" w:rsidR="00651CDA" w:rsidRPr="00714CE2" w:rsidRDefault="001D134C" w:rsidP="00AB4C6E">
      <w:pPr>
        <w:pStyle w:val="polecenie"/>
        <w:jc w:val="left"/>
        <w:rPr>
          <w:rFonts w:cs="Arial"/>
          <w:b w:val="0"/>
        </w:rPr>
      </w:pPr>
      <w:r w:rsidRPr="00714CE2">
        <w:rPr>
          <w:rFonts w:cs="Arial"/>
          <w:b w:val="0"/>
        </w:rPr>
        <w:t xml:space="preserve">  </w:t>
      </w:r>
      <w:r w:rsidR="00AC1CE0" w:rsidRPr="00714CE2">
        <w:rPr>
          <w:rFonts w:cs="Arial"/>
          <w:b w:val="0"/>
        </w:rPr>
        <w:t xml:space="preserve">Napisz </w:t>
      </w:r>
      <w:r w:rsidR="00651CDA" w:rsidRPr="00714CE2">
        <w:rPr>
          <w:rFonts w:cs="Arial"/>
          <w:b w:val="0"/>
        </w:rPr>
        <w:t xml:space="preserve">nazwę systematyczną produktu reakcji </w:t>
      </w:r>
      <w:proofErr w:type="spellStart"/>
      <w:r w:rsidR="00651CDA" w:rsidRPr="00714CE2">
        <w:rPr>
          <w:rFonts w:cs="Arial"/>
          <w:b w:val="0"/>
        </w:rPr>
        <w:t>aldolowej</w:t>
      </w:r>
      <w:proofErr w:type="spellEnd"/>
      <w:r w:rsidR="00651CDA" w:rsidRPr="00714CE2">
        <w:rPr>
          <w:rFonts w:cs="Arial"/>
          <w:b w:val="0"/>
        </w:rPr>
        <w:t xml:space="preserve"> </w:t>
      </w:r>
      <w:proofErr w:type="spellStart"/>
      <w:r w:rsidR="00651CDA" w:rsidRPr="00714CE2">
        <w:rPr>
          <w:rFonts w:cs="Arial"/>
          <w:b w:val="0"/>
        </w:rPr>
        <w:t>etanalu</w:t>
      </w:r>
      <w:proofErr w:type="spellEnd"/>
      <w:r w:rsidR="00651CDA" w:rsidRPr="00714CE2">
        <w:rPr>
          <w:rFonts w:cs="Arial"/>
          <w:b w:val="0"/>
        </w:rPr>
        <w:t>.</w:t>
      </w:r>
    </w:p>
    <w:p w14:paraId="1B4D9309" w14:textId="77777777" w:rsidR="00BD3DE0" w:rsidRPr="00714CE2" w:rsidRDefault="00BD3DE0" w:rsidP="00AB4C6E">
      <w:pPr>
        <w:spacing w:line="276" w:lineRule="auto"/>
        <w:rPr>
          <w:rFonts w:ascii="Arial" w:hAnsi="Arial" w:cs="Arial"/>
        </w:rPr>
      </w:pPr>
    </w:p>
    <w:p w14:paraId="0A0E7C37" w14:textId="77777777" w:rsidR="00651CDA" w:rsidRPr="00714CE2" w:rsidRDefault="00651CDA" w:rsidP="00AB4C6E">
      <w:pPr>
        <w:pStyle w:val="zadanie"/>
        <w:shd w:val="clear" w:color="auto" w:fill="auto"/>
        <w:rPr>
          <w:rFonts w:cs="Arial"/>
          <w:b w:val="0"/>
        </w:rPr>
      </w:pPr>
      <w:r w:rsidRPr="00714CE2">
        <w:rPr>
          <w:rFonts w:cs="Arial"/>
          <w:b w:val="0"/>
        </w:rPr>
        <w:t>Zadanie 3</w:t>
      </w:r>
      <w:r w:rsidR="00554B7E" w:rsidRPr="00714CE2">
        <w:rPr>
          <w:rFonts w:cs="Arial"/>
          <w:b w:val="0"/>
        </w:rPr>
        <w:t>1</w:t>
      </w:r>
      <w:r w:rsidRPr="00714CE2">
        <w:rPr>
          <w:rFonts w:cs="Arial"/>
          <w:b w:val="0"/>
        </w:rPr>
        <w:t>.2. (0</w:t>
      </w:r>
      <w:r w:rsidRPr="00714CE2">
        <w:rPr>
          <w:rFonts w:cs="Arial"/>
          <w:b w:val="0"/>
          <w:bCs/>
        </w:rPr>
        <w:t>–</w:t>
      </w:r>
      <w:r w:rsidRPr="00714CE2">
        <w:rPr>
          <w:rFonts w:cs="Arial"/>
          <w:b w:val="0"/>
        </w:rPr>
        <w:t>1)</w:t>
      </w:r>
    </w:p>
    <w:p w14:paraId="68C00971" w14:textId="77777777" w:rsidR="00651CDA" w:rsidRPr="00714CE2" w:rsidRDefault="00651CDA" w:rsidP="00AB4C6E">
      <w:pPr>
        <w:pStyle w:val="polecenie"/>
        <w:jc w:val="left"/>
        <w:rPr>
          <w:rFonts w:cs="Arial"/>
          <w:b w:val="0"/>
        </w:rPr>
      </w:pPr>
      <w:r w:rsidRPr="00714CE2">
        <w:rPr>
          <w:rFonts w:cs="Arial"/>
          <w:b w:val="0"/>
        </w:rPr>
        <w:t xml:space="preserve">Napisz równanie reakcji </w:t>
      </w:r>
      <w:proofErr w:type="spellStart"/>
      <w:r w:rsidRPr="00714CE2">
        <w:rPr>
          <w:rFonts w:cs="Arial"/>
          <w:b w:val="0"/>
        </w:rPr>
        <w:t>aldolowej</w:t>
      </w:r>
      <w:proofErr w:type="spellEnd"/>
      <w:r w:rsidR="00D920A0" w:rsidRPr="00714CE2">
        <w:rPr>
          <w:rFonts w:cs="Arial"/>
          <w:b w:val="0"/>
          <w:szCs w:val="48"/>
        </w:rPr>
        <w:t xml:space="preserve"> </w:t>
      </w:r>
      <w:proofErr w:type="spellStart"/>
      <w:r w:rsidRPr="00714CE2">
        <w:rPr>
          <w:rFonts w:cs="Arial"/>
          <w:b w:val="0"/>
        </w:rPr>
        <w:t>propanalu</w:t>
      </w:r>
      <w:proofErr w:type="spellEnd"/>
      <w:r w:rsidRPr="00714CE2">
        <w:rPr>
          <w:rFonts w:cs="Arial"/>
          <w:b w:val="0"/>
        </w:rPr>
        <w:t xml:space="preserve">. Zastosuj wzory </w:t>
      </w:r>
      <w:proofErr w:type="spellStart"/>
      <w:r w:rsidRPr="00714CE2">
        <w:rPr>
          <w:rFonts w:cs="Arial"/>
          <w:b w:val="0"/>
        </w:rPr>
        <w:t>półstrukturalne</w:t>
      </w:r>
      <w:proofErr w:type="spellEnd"/>
      <w:r w:rsidRPr="00714CE2">
        <w:rPr>
          <w:rFonts w:cs="Arial"/>
          <w:b w:val="0"/>
        </w:rPr>
        <w:t xml:space="preserve"> (grupowe) związków organicznych. </w:t>
      </w:r>
    </w:p>
    <w:p w14:paraId="2A372E7C" w14:textId="77777777" w:rsidR="00BD3DE0" w:rsidRPr="00714CE2" w:rsidRDefault="00BD3DE0" w:rsidP="00AB4C6E">
      <w:pPr>
        <w:pStyle w:val="zadanie"/>
        <w:shd w:val="clear" w:color="auto" w:fill="auto"/>
        <w:rPr>
          <w:rFonts w:cs="Arial"/>
          <w:b w:val="0"/>
        </w:rPr>
      </w:pPr>
    </w:p>
    <w:p w14:paraId="21FF1D3F" w14:textId="77777777" w:rsidR="00651CDA" w:rsidRPr="00F62BE6" w:rsidRDefault="00F62BE6" w:rsidP="00AB4C6E">
      <w:pPr>
        <w:pStyle w:val="zadanie"/>
        <w:shd w:val="clear" w:color="auto" w:fill="auto"/>
        <w:rPr>
          <w:rFonts w:cs="Arial"/>
          <w:b w:val="0"/>
          <w:color w:val="000000" w:themeColor="text1"/>
          <w:szCs w:val="22"/>
        </w:rPr>
      </w:pPr>
      <w:r>
        <w:rPr>
          <w:rFonts w:cs="Arial"/>
          <w:b w:val="0"/>
          <w:szCs w:val="22"/>
        </w:rPr>
        <w:t xml:space="preserve">  </w:t>
      </w:r>
      <w:r w:rsidR="00651CDA" w:rsidRPr="00F62BE6">
        <w:rPr>
          <w:rFonts w:cs="Arial"/>
          <w:b w:val="0"/>
          <w:szCs w:val="22"/>
        </w:rPr>
        <w:t>Zadanie 3</w:t>
      </w:r>
      <w:r w:rsidR="00554B7E" w:rsidRPr="00F62BE6">
        <w:rPr>
          <w:rFonts w:cs="Arial"/>
          <w:b w:val="0"/>
          <w:szCs w:val="22"/>
        </w:rPr>
        <w:t>2</w:t>
      </w:r>
      <w:r w:rsidR="00651CDA" w:rsidRPr="00F62BE6">
        <w:rPr>
          <w:rFonts w:cs="Arial"/>
          <w:b w:val="0"/>
          <w:color w:val="000000" w:themeColor="text1"/>
          <w:szCs w:val="22"/>
        </w:rPr>
        <w:t>.</w:t>
      </w:r>
    </w:p>
    <w:p w14:paraId="5311B754" w14:textId="77777777" w:rsidR="00651CDA" w:rsidRPr="00F62BE6" w:rsidRDefault="00F62BE6" w:rsidP="00AB4C6E">
      <w:pPr>
        <w:pStyle w:val="tekst"/>
        <w:jc w:val="left"/>
        <w:rPr>
          <w:rFonts w:cs="Arial"/>
          <w:szCs w:val="22"/>
        </w:rPr>
      </w:pPr>
      <w:r>
        <w:rPr>
          <w:rFonts w:cs="Arial"/>
          <w:szCs w:val="22"/>
        </w:rPr>
        <w:t xml:space="preserve">  </w:t>
      </w:r>
      <w:r w:rsidR="00651CDA" w:rsidRPr="00F62BE6">
        <w:rPr>
          <w:rFonts w:cs="Arial"/>
          <w:szCs w:val="22"/>
        </w:rPr>
        <w:t xml:space="preserve">Celem doświadczenia było potwierdzenie właściwości redukujących kwasu metanowego. </w:t>
      </w:r>
    </w:p>
    <w:p w14:paraId="69B2E941" w14:textId="7D0094C9" w:rsidR="00651CDA" w:rsidRPr="00F62BE6" w:rsidRDefault="00E410F5" w:rsidP="00E410F5">
      <w:pPr>
        <w:tabs>
          <w:tab w:val="left" w:pos="1390"/>
        </w:tabs>
        <w:spacing w:line="276" w:lineRule="auto"/>
        <w:rPr>
          <w:rFonts w:ascii="Arial" w:hAnsi="Arial" w:cs="Arial"/>
          <w:sz w:val="22"/>
          <w:szCs w:val="22"/>
        </w:rPr>
      </w:pPr>
      <w:r w:rsidRPr="003C76BF">
        <w:rPr>
          <w:rFonts w:ascii="Arial" w:hAnsi="Arial" w:cs="Arial"/>
          <w:sz w:val="22"/>
          <w:szCs w:val="22"/>
        </w:rPr>
        <w:t>Do probówki z</w:t>
      </w:r>
      <w:r w:rsidR="00657D6F" w:rsidRPr="003C76BF">
        <w:rPr>
          <w:rFonts w:ascii="Arial" w:hAnsi="Arial" w:cs="Arial"/>
          <w:sz w:val="22"/>
          <w:szCs w:val="22"/>
        </w:rPr>
        <w:t xml:space="preserve">awierającej </w:t>
      </w:r>
      <w:r w:rsidR="002E798A" w:rsidRPr="003C76BF">
        <w:rPr>
          <w:rFonts w:ascii="Arial" w:hAnsi="Arial" w:cs="Arial"/>
          <w:sz w:val="22"/>
          <w:szCs w:val="22"/>
        </w:rPr>
        <w:t>rozcieńczony</w:t>
      </w:r>
      <w:r w:rsidRPr="003C76BF">
        <w:rPr>
          <w:rFonts w:ascii="Arial" w:hAnsi="Arial" w:cs="Arial"/>
          <w:sz w:val="22"/>
          <w:szCs w:val="22"/>
        </w:rPr>
        <w:t xml:space="preserve"> </w:t>
      </w:r>
      <w:r w:rsidR="00E42576">
        <w:rPr>
          <w:rFonts w:ascii="Arial" w:hAnsi="Arial" w:cs="Arial"/>
          <w:sz w:val="22"/>
          <w:szCs w:val="22"/>
        </w:rPr>
        <w:t xml:space="preserve">wodny </w:t>
      </w:r>
      <w:r w:rsidR="00657D6F" w:rsidRPr="003C76BF">
        <w:rPr>
          <w:rFonts w:ascii="Arial" w:hAnsi="Arial" w:cs="Arial"/>
          <w:sz w:val="22"/>
          <w:szCs w:val="22"/>
        </w:rPr>
        <w:t>roztwór</w:t>
      </w:r>
      <w:r w:rsidRPr="003C76BF">
        <w:rPr>
          <w:rFonts w:ascii="Arial" w:hAnsi="Arial" w:cs="Arial"/>
          <w:sz w:val="22"/>
          <w:szCs w:val="22"/>
        </w:rPr>
        <w:t xml:space="preserve"> manganianu(VII) potasu </w:t>
      </w:r>
      <w:r w:rsidR="002E798A" w:rsidRPr="003C76BF">
        <w:rPr>
          <w:rFonts w:ascii="Arial" w:hAnsi="Arial" w:cs="Arial"/>
          <w:sz w:val="22"/>
          <w:szCs w:val="22"/>
        </w:rPr>
        <w:t xml:space="preserve">i </w:t>
      </w:r>
      <w:r w:rsidRPr="003C76BF">
        <w:rPr>
          <w:rFonts w:ascii="Arial" w:hAnsi="Arial" w:cs="Arial"/>
          <w:sz w:val="22"/>
          <w:szCs w:val="22"/>
        </w:rPr>
        <w:t>kilka</w:t>
      </w:r>
      <w:r w:rsidR="00657D6F" w:rsidRPr="003C76BF">
        <w:rPr>
          <w:rFonts w:ascii="Arial" w:hAnsi="Arial" w:cs="Arial"/>
          <w:sz w:val="22"/>
          <w:szCs w:val="22"/>
        </w:rPr>
        <w:t xml:space="preserve"> </w:t>
      </w:r>
      <w:r w:rsidRPr="003C76BF">
        <w:rPr>
          <w:rFonts w:ascii="Arial" w:hAnsi="Arial" w:cs="Arial"/>
          <w:sz w:val="22"/>
          <w:szCs w:val="22"/>
        </w:rPr>
        <w:t>krop</w:t>
      </w:r>
      <w:r w:rsidR="002E798A" w:rsidRPr="003C76BF">
        <w:rPr>
          <w:rFonts w:ascii="Arial" w:hAnsi="Arial" w:cs="Arial"/>
          <w:sz w:val="22"/>
          <w:szCs w:val="22"/>
        </w:rPr>
        <w:t xml:space="preserve">el </w:t>
      </w:r>
      <w:r w:rsidRPr="003C76BF">
        <w:rPr>
          <w:rFonts w:ascii="Arial" w:hAnsi="Arial" w:cs="Arial"/>
          <w:sz w:val="22"/>
          <w:szCs w:val="22"/>
        </w:rPr>
        <w:t>stężonego roztworu kwasu siarkowego(VI)</w:t>
      </w:r>
      <w:r w:rsidR="002E798A" w:rsidRPr="003C76BF">
        <w:rPr>
          <w:rFonts w:ascii="Arial" w:hAnsi="Arial" w:cs="Arial"/>
          <w:sz w:val="22"/>
          <w:szCs w:val="22"/>
        </w:rPr>
        <w:t xml:space="preserve"> dodano stężony roztwór</w:t>
      </w:r>
      <w:r w:rsidR="00F62BE6" w:rsidRPr="003C76BF">
        <w:rPr>
          <w:rFonts w:ascii="Arial" w:hAnsi="Arial" w:cs="Arial"/>
          <w:sz w:val="22"/>
          <w:szCs w:val="22"/>
        </w:rPr>
        <w:t xml:space="preserve"> </w:t>
      </w:r>
      <w:r w:rsidR="002E798A" w:rsidRPr="003C76BF">
        <w:rPr>
          <w:rFonts w:ascii="Arial" w:hAnsi="Arial" w:cs="Arial"/>
          <w:sz w:val="22"/>
          <w:szCs w:val="22"/>
        </w:rPr>
        <w:t>kwasu metanowego.</w:t>
      </w:r>
    </w:p>
    <w:p w14:paraId="0FAB575B" w14:textId="77777777" w:rsidR="00E410F5" w:rsidRPr="00E410F5" w:rsidRDefault="00E410F5" w:rsidP="00E410F5">
      <w:pPr>
        <w:tabs>
          <w:tab w:val="left" w:pos="1390"/>
        </w:tabs>
        <w:spacing w:line="276" w:lineRule="auto"/>
        <w:rPr>
          <w:color w:val="000000" w:themeColor="text1"/>
        </w:rPr>
      </w:pPr>
    </w:p>
    <w:p w14:paraId="3B42F163" w14:textId="77777777" w:rsidR="00651CDA" w:rsidRPr="007C2E8C" w:rsidRDefault="0043661A" w:rsidP="00AB4C6E">
      <w:pPr>
        <w:pStyle w:val="zadanie"/>
        <w:shd w:val="clear" w:color="auto" w:fill="auto"/>
        <w:rPr>
          <w:b w:val="0"/>
          <w:color w:val="000000" w:themeColor="text1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3</w:t>
      </w:r>
      <w:r w:rsidR="00554B7E" w:rsidRPr="007C2E8C">
        <w:rPr>
          <w:b w:val="0"/>
        </w:rPr>
        <w:t>2</w:t>
      </w:r>
      <w:r w:rsidR="00651CDA" w:rsidRPr="007C2E8C">
        <w:rPr>
          <w:b w:val="0"/>
          <w:color w:val="000000" w:themeColor="text1"/>
        </w:rPr>
        <w:t xml:space="preserve">.1. </w:t>
      </w:r>
      <w:r w:rsidR="00651CDA" w:rsidRPr="007C2E8C">
        <w:rPr>
          <w:b w:val="0"/>
        </w:rPr>
        <w:t>(0–1)</w:t>
      </w:r>
    </w:p>
    <w:p w14:paraId="123326B4" w14:textId="77777777" w:rsidR="00651CDA" w:rsidRPr="007C2E8C" w:rsidRDefault="0043661A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Spośród poniż</w:t>
      </w:r>
      <w:r w:rsidR="00F46CAB">
        <w:rPr>
          <w:b w:val="0"/>
        </w:rPr>
        <w:t>szych</w:t>
      </w:r>
      <w:r w:rsidR="00651CDA" w:rsidRPr="007C2E8C">
        <w:rPr>
          <w:b w:val="0"/>
        </w:rPr>
        <w:t xml:space="preserve"> obserwacji wybierz i </w:t>
      </w:r>
      <w:r w:rsidR="00933650" w:rsidRPr="003C76BF">
        <w:rPr>
          <w:b w:val="0"/>
        </w:rPr>
        <w:t>zapisz</w:t>
      </w:r>
      <w:r w:rsidR="00651CDA" w:rsidRPr="007C2E8C">
        <w:rPr>
          <w:b w:val="0"/>
        </w:rPr>
        <w:t xml:space="preserve"> </w:t>
      </w:r>
      <w:r w:rsidR="00651CDA" w:rsidRPr="00933650">
        <w:rPr>
          <w:b w:val="0"/>
        </w:rPr>
        <w:t>wszystkie te</w:t>
      </w:r>
      <w:r w:rsidR="00651CDA" w:rsidRPr="007C2E8C">
        <w:rPr>
          <w:b w:val="0"/>
        </w:rPr>
        <w:t xml:space="preserve"> zmiany, które można zaobserwować podczas wykonanego doświadczenia.</w:t>
      </w:r>
    </w:p>
    <w:p w14:paraId="4F6082A9" w14:textId="77777777" w:rsidR="00651CDA" w:rsidRPr="007C2E8C" w:rsidRDefault="009D26CA" w:rsidP="009D26CA">
      <w:pPr>
        <w:pStyle w:val="tekst"/>
        <w:jc w:val="left"/>
      </w:pPr>
      <w:r>
        <w:rPr>
          <w:lang w:eastAsia="en-US"/>
        </w:rPr>
        <w:t xml:space="preserve">- </w:t>
      </w:r>
      <w:r w:rsidR="00651CDA" w:rsidRPr="007C2E8C">
        <w:t>wytrąca się zielony osad</w:t>
      </w:r>
    </w:p>
    <w:p w14:paraId="44815ADF" w14:textId="77777777" w:rsidR="00651CDA" w:rsidRPr="007C2E8C" w:rsidRDefault="009D26CA" w:rsidP="009D26CA">
      <w:pPr>
        <w:pStyle w:val="tekst"/>
        <w:jc w:val="left"/>
      </w:pPr>
      <w:r>
        <w:t xml:space="preserve">- </w:t>
      </w:r>
      <w:r w:rsidR="00651CDA" w:rsidRPr="007C2E8C">
        <w:t>roztwór zmienia barwę z pomarańczowej na ciemnozieloną</w:t>
      </w:r>
    </w:p>
    <w:p w14:paraId="3187EFCF" w14:textId="77777777" w:rsidR="00651CDA" w:rsidRPr="007C2E8C" w:rsidRDefault="009D26CA" w:rsidP="009D26CA">
      <w:pPr>
        <w:pStyle w:val="tekst"/>
        <w:jc w:val="left"/>
      </w:pPr>
      <w:r>
        <w:t xml:space="preserve">- </w:t>
      </w:r>
      <w:r w:rsidR="00651CDA" w:rsidRPr="007C2E8C">
        <w:t xml:space="preserve">fioletowy roztwór </w:t>
      </w:r>
      <w:r w:rsidR="00F46CAB" w:rsidRPr="007C2E8C">
        <w:t xml:space="preserve">się </w:t>
      </w:r>
      <w:r w:rsidR="00651CDA" w:rsidRPr="007C2E8C">
        <w:t xml:space="preserve">odbarwia </w:t>
      </w:r>
    </w:p>
    <w:p w14:paraId="4707A706" w14:textId="77777777" w:rsidR="00651CDA" w:rsidRPr="007C2E8C" w:rsidRDefault="009D26CA" w:rsidP="009D26CA">
      <w:pPr>
        <w:pStyle w:val="tekst"/>
        <w:jc w:val="left"/>
      </w:pPr>
      <w:r>
        <w:t xml:space="preserve">- </w:t>
      </w:r>
      <w:r w:rsidR="00651CDA" w:rsidRPr="007C2E8C">
        <w:t>roztwór zmienia barwę z pomarańczowej na żółtą</w:t>
      </w:r>
    </w:p>
    <w:p w14:paraId="0B9F6E52" w14:textId="77777777" w:rsidR="009D26CA" w:rsidRDefault="009D26CA" w:rsidP="009D26CA">
      <w:pPr>
        <w:pStyle w:val="tekst"/>
        <w:jc w:val="left"/>
      </w:pPr>
      <w:r>
        <w:t xml:space="preserve">- </w:t>
      </w:r>
      <w:r w:rsidR="00651CDA" w:rsidRPr="007C2E8C">
        <w:t>wydziela się gaz</w:t>
      </w:r>
    </w:p>
    <w:p w14:paraId="7E57EACB" w14:textId="77777777" w:rsidR="009D26CA" w:rsidRDefault="009D26CA" w:rsidP="009D26CA">
      <w:pPr>
        <w:pStyle w:val="tekst"/>
        <w:jc w:val="left"/>
      </w:pPr>
    </w:p>
    <w:p w14:paraId="0DD777FE" w14:textId="77777777" w:rsidR="00651CDA" w:rsidRPr="009D26CA" w:rsidRDefault="009D26CA" w:rsidP="009D26CA">
      <w:pPr>
        <w:pStyle w:val="tekst"/>
        <w:jc w:val="left"/>
      </w:pPr>
      <w:r>
        <w:t xml:space="preserve">  </w:t>
      </w:r>
      <w:r w:rsidR="00651CDA" w:rsidRPr="009D26CA">
        <w:t>Zadanie 3</w:t>
      </w:r>
      <w:r w:rsidR="00554B7E" w:rsidRPr="009D26CA">
        <w:t>2</w:t>
      </w:r>
      <w:r w:rsidR="00651CDA" w:rsidRPr="009D26CA">
        <w:rPr>
          <w:color w:val="000000" w:themeColor="text1"/>
        </w:rPr>
        <w:t xml:space="preserve">.2. </w:t>
      </w:r>
      <w:r w:rsidR="00651CDA" w:rsidRPr="009D26CA">
        <w:t>(0–1)</w:t>
      </w:r>
    </w:p>
    <w:p w14:paraId="1E2303B2" w14:textId="77777777" w:rsidR="00651CDA" w:rsidRPr="009D26CA" w:rsidRDefault="009D26CA" w:rsidP="00AB4C6E">
      <w:pPr>
        <w:pStyle w:val="polecenie"/>
        <w:jc w:val="left"/>
        <w:rPr>
          <w:b w:val="0"/>
        </w:rPr>
      </w:pPr>
      <w:r w:rsidRPr="009D26CA">
        <w:rPr>
          <w:b w:val="0"/>
        </w:rPr>
        <w:t xml:space="preserve">  </w:t>
      </w:r>
      <w:r w:rsidR="00651CDA" w:rsidRPr="009D26CA">
        <w:rPr>
          <w:b w:val="0"/>
        </w:rPr>
        <w:t>Wyjaśnij na podstawie budowy cząsteczki, dlaczego kwas metanowy wykazuje właściwości redukujące.</w:t>
      </w:r>
    </w:p>
    <w:p w14:paraId="405194E3" w14:textId="77777777" w:rsidR="00651CDA" w:rsidRPr="007C2E8C" w:rsidRDefault="00651CDA" w:rsidP="00AB4C6E">
      <w:pPr>
        <w:spacing w:line="276" w:lineRule="auto"/>
        <w:rPr>
          <w:bCs/>
        </w:rPr>
      </w:pPr>
    </w:p>
    <w:p w14:paraId="14C99E69" w14:textId="77777777" w:rsidR="00651CDA" w:rsidRPr="007C2E8C" w:rsidRDefault="009D26CA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33. (0–1)</w:t>
      </w:r>
    </w:p>
    <w:p w14:paraId="15CEE2BC" w14:textId="77777777" w:rsidR="004B423D" w:rsidRDefault="009D26CA" w:rsidP="00AB4C6E">
      <w:pPr>
        <w:pStyle w:val="tekst"/>
        <w:jc w:val="left"/>
      </w:pPr>
      <w:r>
        <w:t xml:space="preserve">  </w:t>
      </w:r>
      <w:r w:rsidR="004B423D" w:rsidRPr="007C2E8C">
        <w:t>Poniżej przedstawiono wzór związku zawierającego azot.</w:t>
      </w:r>
    </w:p>
    <w:p w14:paraId="3CDD0FCD" w14:textId="77777777" w:rsidR="00AD78F6" w:rsidRDefault="00E967F9" w:rsidP="00AB4C6E">
      <w:pPr>
        <w:pStyle w:val="tekst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46144" behindDoc="0" locked="0" layoutInCell="1" allowOverlap="1" wp14:anchorId="62C2E47E" wp14:editId="69C4B1A1">
                <wp:simplePos x="0" y="0"/>
                <wp:positionH relativeFrom="column">
                  <wp:posOffset>58420</wp:posOffset>
                </wp:positionH>
                <wp:positionV relativeFrom="paragraph">
                  <wp:posOffset>102870</wp:posOffset>
                </wp:positionV>
                <wp:extent cx="1581150" cy="1193800"/>
                <wp:effectExtent l="6350" t="8890" r="12700" b="6985"/>
                <wp:wrapNone/>
                <wp:docPr id="33" name="Group 4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1150" cy="1193800"/>
                          <a:chOff x="2028" y="11934"/>
                          <a:chExt cx="2490" cy="1880"/>
                        </a:xfrm>
                      </wpg:grpSpPr>
                      <wps:wsp>
                        <wps:cNvPr id="34" name="Text Box 405"/>
                        <wps:cNvSpPr txBox="1">
                          <a:spLocks noChangeArrowheads="1"/>
                        </wps:cNvSpPr>
                        <wps:spPr bwMode="auto">
                          <a:xfrm>
                            <a:off x="2032" y="11934"/>
                            <a:ext cx="833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D1C7A82" w14:textId="77777777" w:rsidR="00113846" w:rsidRPr="00623A4B" w:rsidRDefault="00113846" w:rsidP="00AD78F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AD78F6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5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2104" y="12630"/>
                            <a:ext cx="719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037DFAD" w14:textId="77777777" w:rsidR="00113846" w:rsidRPr="00623A4B" w:rsidRDefault="00113846" w:rsidP="00AD78F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AutoShape 409"/>
                        <wps:cNvCnPr>
                          <a:cxnSpLocks noChangeShapeType="1"/>
                        </wps:cNvCnPr>
                        <wps:spPr bwMode="auto">
                          <a:xfrm>
                            <a:off x="2493" y="13014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412"/>
                        <wps:cNvCnPr>
                          <a:cxnSpLocks noChangeShapeType="1"/>
                        </wps:cNvCnPr>
                        <wps:spPr bwMode="auto">
                          <a:xfrm>
                            <a:off x="2493" y="12338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8" name="Group 414"/>
                        <wpg:cNvGrpSpPr>
                          <a:grpSpLocks/>
                        </wpg:cNvGrpSpPr>
                        <wpg:grpSpPr bwMode="auto">
                          <a:xfrm>
                            <a:off x="2745" y="12630"/>
                            <a:ext cx="1755" cy="493"/>
                            <a:chOff x="2721" y="11934"/>
                            <a:chExt cx="1755" cy="493"/>
                          </a:xfrm>
                        </wpg:grpSpPr>
                        <wps:wsp>
                          <wps:cNvPr id="39" name="Text Box 4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4" y="11934"/>
                              <a:ext cx="492" cy="4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D321D8D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  <w:p w14:paraId="06A4A57C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AutoShape 4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41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21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3" y="11942"/>
                              <a:ext cx="83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91F688A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NO</w:t>
                                </w:r>
                                <w:r w:rsidRPr="00AD78F6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g:grpSp>
                        <wpg:cNvPr id="43" name="Group 420"/>
                        <wpg:cNvGrpSpPr>
                          <a:grpSpLocks/>
                        </wpg:cNvGrpSpPr>
                        <wpg:grpSpPr bwMode="auto">
                          <a:xfrm>
                            <a:off x="2763" y="11934"/>
                            <a:ext cx="1755" cy="493"/>
                            <a:chOff x="2721" y="11934"/>
                            <a:chExt cx="1755" cy="493"/>
                          </a:xfrm>
                        </wpg:grpSpPr>
                        <wps:wsp>
                          <wps:cNvPr id="44" name="Text Box 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4" y="11934"/>
                              <a:ext cx="492" cy="4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74A169C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  <w:p w14:paraId="50523F54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AutoShape 4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4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21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Text Box 4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3" y="11942"/>
                              <a:ext cx="83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5E046C9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NO</w:t>
                                </w:r>
                                <w:r w:rsidRPr="00AD78F6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48" name="Text Box 425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13330"/>
                            <a:ext cx="833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3DB53A" w14:textId="77777777" w:rsidR="00113846" w:rsidRPr="00623A4B" w:rsidRDefault="00113846" w:rsidP="00AD78F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H</w:t>
                              </w:r>
                              <w:r w:rsidRPr="00AD78F6">
                                <w:rPr>
                                  <w:rFonts w:ascii="Arial" w:hAnsi="Arial" w:cs="Arial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g:grpSp>
                        <wpg:cNvPr id="49" name="Group 426"/>
                        <wpg:cNvGrpSpPr>
                          <a:grpSpLocks/>
                        </wpg:cNvGrpSpPr>
                        <wpg:grpSpPr bwMode="auto">
                          <a:xfrm>
                            <a:off x="2751" y="13321"/>
                            <a:ext cx="1755" cy="493"/>
                            <a:chOff x="2721" y="11934"/>
                            <a:chExt cx="1755" cy="493"/>
                          </a:xfrm>
                        </wpg:grpSpPr>
                        <wps:wsp>
                          <wps:cNvPr id="50" name="Text Box 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44" y="11934"/>
                              <a:ext cx="492" cy="4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2344B18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O</w:t>
                                </w:r>
                              </w:p>
                              <w:p w14:paraId="3B31B528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AutoShape 4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AutoShape 4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21" y="12140"/>
                              <a:ext cx="283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43" y="11942"/>
                              <a:ext cx="833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1D463E6" w14:textId="77777777" w:rsidR="00113846" w:rsidRPr="00623A4B" w:rsidRDefault="00113846" w:rsidP="00AD78F6">
                                <w:pP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</w:rPr>
                                  <w:t>NO</w:t>
                                </w:r>
                                <w:r w:rsidRPr="00AD78F6">
                                  <w:rPr>
                                    <w:rFonts w:ascii="Arial" w:hAnsi="Arial" w:cs="Arial"/>
                                    <w:sz w:val="22"/>
                                    <w:szCs w:val="22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62C2E47E" id="Group 431" o:spid="_x0000_s1158" style="position:absolute;margin-left:4.6pt;margin-top:8.1pt;width:124.5pt;height:94pt;z-index:251846144" coordorigin="2028,11934" coordsize="2490,1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">
                <v:shape id="Text Box 405" o:spid="_x0000_s1159" type="#_x0000_t202" style="position:absolute;left:2032;top:11934;width:833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" strokecolor="white [3212]">
                  <v:textbox style="mso-fit-shape-to-text:t">
                    <w:txbxContent>
                      <w:p w14:paraId="6D1C7A82" w14:textId="77777777" w:rsidR="00113846" w:rsidRPr="00623A4B" w:rsidRDefault="00113846" w:rsidP="00AD78F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 w:rsidRPr="00AD78F6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408" o:spid="_x0000_s1160" type="#_x0000_t202" style="position:absolute;left:2104;top:12630;width:719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" strokecolor="white [3212]">
                  <v:textbox style="mso-fit-shape-to-text:t">
                    <w:txbxContent>
                      <w:p w14:paraId="0037DFAD" w14:textId="77777777" w:rsidR="00113846" w:rsidRPr="00623A4B" w:rsidRDefault="00113846" w:rsidP="00AD78F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AutoShape 409" o:spid="_x0000_s1161" type="#_x0000_t32" style="position:absolute;left:2493;top:13014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" strokecolor="black [3213]" strokeweight="1pt"/>
                <v:shape id="AutoShape 412" o:spid="_x0000_s1162" type="#_x0000_t32" style="position:absolute;left:2493;top:12338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" strokecolor="black [3213]" strokeweight="1pt"/>
                <v:group id="Group 414" o:spid="_x0000_s1163" style="position:absolute;left:2745;top:12630;width:1755;height:493" coordorigin="2721,11934" coordsize="1755,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<v:shape id="Text Box 407" o:spid="_x0000_s1164" type="#_x0000_t202" style="position:absolute;left:2944;top:11934;width:49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" strokecolor="white [3212]">
                    <v:textbox>
                      <w:txbxContent>
                        <w:p w14:paraId="7D321D8D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O</w:t>
                          </w:r>
                        </w:p>
                        <w:p w14:paraId="06A4A57C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AutoShape 410" o:spid="_x0000_s1165" type="#_x0000_t32" style="position:absolute;left:3376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" strokecolor="black [3213]" strokeweight="1pt"/>
                  <v:shape id="AutoShape 411" o:spid="_x0000_s1166" type="#_x0000_t32" style="position:absolute;left:2721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" strokecolor="black [3213]" strokeweight="1pt"/>
                  <v:shape id="Text Box 413" o:spid="_x0000_s1167" type="#_x0000_t202" style="position:absolute;left:3643;top:11942;width:833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" strokecolor="white [3212]">
                    <v:textbox style="mso-fit-shape-to-text:t">
                      <w:txbxContent>
                        <w:p w14:paraId="791F688A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NO</w:t>
                          </w:r>
                          <w:r w:rsidRPr="00AD78F6"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420" o:spid="_x0000_s1168" style="position:absolute;left:2763;top:11934;width:1755;height:493" coordorigin="2721,11934" coordsize="1755,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shape id="Text Box 421" o:spid="_x0000_s1169" type="#_x0000_t202" style="position:absolute;left:2944;top:11934;width:49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" strokecolor="white [3212]">
                    <v:textbox>
                      <w:txbxContent>
                        <w:p w14:paraId="574A169C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O</w:t>
                          </w:r>
                        </w:p>
                        <w:p w14:paraId="50523F54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AutoShape 422" o:spid="_x0000_s1170" type="#_x0000_t32" style="position:absolute;left:3376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" strokecolor="black [3213]" strokeweight="1pt"/>
                  <v:shape id="AutoShape 423" o:spid="_x0000_s1171" type="#_x0000_t32" style="position:absolute;left:2721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" strokecolor="black [3213]" strokeweight="1pt"/>
                  <v:shape id="Text Box 424" o:spid="_x0000_s1172" type="#_x0000_t202" style="position:absolute;left:3643;top:11942;width:833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" strokecolor="white [3212]">
                    <v:textbox style="mso-fit-shape-to-text:t">
                      <w:txbxContent>
                        <w:p w14:paraId="05E046C9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NO</w:t>
                          </w:r>
                          <w:r w:rsidRPr="00AD78F6"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425" o:spid="_x0000_s1173" type="#_x0000_t202" style="position:absolute;left:2028;top:13330;width:833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" strokecolor="white [3212]">
                  <v:textbox style="mso-fit-shape-to-text:t">
                    <w:txbxContent>
                      <w:p w14:paraId="3D3DB53A" w14:textId="77777777" w:rsidR="00113846" w:rsidRPr="00623A4B" w:rsidRDefault="00113846" w:rsidP="00AD78F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H</w:t>
                        </w:r>
                        <w:r w:rsidRPr="00AD78F6">
                          <w:rPr>
                            <w:rFonts w:ascii="Arial" w:hAnsi="Arial" w:cs="Arial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group id="Group 426" o:spid="_x0000_s1174" style="position:absolute;left:2751;top:13321;width:1755;height:493" coordorigin="2721,11934" coordsize="1755,4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shape id="Text Box 427" o:spid="_x0000_s1175" type="#_x0000_t202" style="position:absolute;left:2944;top:11934;width:492;height:4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" strokecolor="white [3212]">
                    <v:textbox>
                      <w:txbxContent>
                        <w:p w14:paraId="52344B18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O</w:t>
                          </w:r>
                        </w:p>
                        <w:p w14:paraId="3B31B528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</w:p>
                      </w:txbxContent>
                    </v:textbox>
                  </v:shape>
                  <v:shape id="AutoShape 428" o:spid="_x0000_s1176" type="#_x0000_t32" style="position:absolute;left:3376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" strokecolor="black [3213]" strokeweight="1pt"/>
                  <v:shape id="AutoShape 429" o:spid="_x0000_s1177" type="#_x0000_t32" style="position:absolute;left:2721;top:1214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" strokecolor="black [3213]" strokeweight="1pt"/>
                  <v:shape id="Text Box 430" o:spid="_x0000_s1178" type="#_x0000_t202" style="position:absolute;left:3643;top:11942;width:833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" strokecolor="white [3212]">
                    <v:textbox style="mso-fit-shape-to-text:t">
                      <w:txbxContent>
                        <w:p w14:paraId="71D463E6" w14:textId="77777777" w:rsidR="00113846" w:rsidRPr="00623A4B" w:rsidRDefault="00113846" w:rsidP="00AD78F6">
                          <w:pP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Arial" w:hAnsi="Arial" w:cs="Arial"/>
                              <w:sz w:val="22"/>
                              <w:szCs w:val="22"/>
                            </w:rPr>
                            <w:t>NO</w:t>
                          </w:r>
                          <w:r w:rsidRPr="00AD78F6">
                            <w:rPr>
                              <w:rFonts w:ascii="Arial" w:hAnsi="Arial" w:cs="Arial"/>
                              <w:sz w:val="22"/>
                              <w:szCs w:val="22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7B40C95" w14:textId="77777777" w:rsidR="00AD78F6" w:rsidRDefault="00AD78F6" w:rsidP="00AB4C6E">
      <w:pPr>
        <w:pStyle w:val="tekst"/>
        <w:jc w:val="left"/>
      </w:pPr>
    </w:p>
    <w:p w14:paraId="21537331" w14:textId="77777777" w:rsidR="00AD78F6" w:rsidRDefault="00AD78F6" w:rsidP="00AB4C6E">
      <w:pPr>
        <w:pStyle w:val="tekst"/>
        <w:jc w:val="left"/>
      </w:pPr>
    </w:p>
    <w:p w14:paraId="1976E815" w14:textId="77777777" w:rsidR="00AD78F6" w:rsidRDefault="00AD78F6" w:rsidP="00AB4C6E">
      <w:pPr>
        <w:pStyle w:val="tekst"/>
        <w:jc w:val="left"/>
      </w:pPr>
    </w:p>
    <w:p w14:paraId="01B239D6" w14:textId="77777777" w:rsidR="00AD78F6" w:rsidRDefault="00AD78F6" w:rsidP="00AB4C6E">
      <w:pPr>
        <w:pStyle w:val="tekst"/>
        <w:jc w:val="left"/>
      </w:pPr>
    </w:p>
    <w:p w14:paraId="2D616FCE" w14:textId="77777777" w:rsidR="00AD78F6" w:rsidRDefault="00AD78F6" w:rsidP="00AB4C6E">
      <w:pPr>
        <w:pStyle w:val="tekst"/>
        <w:jc w:val="left"/>
      </w:pPr>
    </w:p>
    <w:p w14:paraId="0E0AF9FF" w14:textId="77777777" w:rsidR="00AD78F6" w:rsidRPr="007C2E8C" w:rsidRDefault="00AD78F6" w:rsidP="00AB4C6E">
      <w:pPr>
        <w:pStyle w:val="tekst"/>
        <w:jc w:val="left"/>
      </w:pPr>
    </w:p>
    <w:p w14:paraId="5625730B" w14:textId="77777777" w:rsidR="00500D34" w:rsidRPr="007C2E8C" w:rsidRDefault="00500D34" w:rsidP="00AB4C6E">
      <w:pPr>
        <w:spacing w:line="276" w:lineRule="auto"/>
      </w:pPr>
    </w:p>
    <w:p w14:paraId="75BB4ACE" w14:textId="77777777" w:rsidR="004B423D" w:rsidRPr="007C2E8C" w:rsidRDefault="004B423D" w:rsidP="00AB4C6E">
      <w:pPr>
        <w:pStyle w:val="polecenie"/>
        <w:jc w:val="left"/>
        <w:rPr>
          <w:b w:val="0"/>
        </w:rPr>
      </w:pPr>
      <w:r w:rsidRPr="003C76BF">
        <w:rPr>
          <w:b w:val="0"/>
        </w:rPr>
        <w:t>Za</w:t>
      </w:r>
      <w:r w:rsidR="00697351" w:rsidRPr="003C76BF">
        <w:rPr>
          <w:b w:val="0"/>
        </w:rPr>
        <w:t>pisz</w:t>
      </w:r>
      <w:r w:rsidRPr="007C2E8C">
        <w:rPr>
          <w:b w:val="0"/>
        </w:rPr>
        <w:t xml:space="preserve"> poprawne dokończenie zdania.</w:t>
      </w:r>
      <w:r w:rsidR="00697351">
        <w:rPr>
          <w:b w:val="0"/>
        </w:rPr>
        <w:br/>
      </w:r>
    </w:p>
    <w:p w14:paraId="2D31AA90" w14:textId="77777777" w:rsidR="004B423D" w:rsidRPr="00697351" w:rsidRDefault="004B423D" w:rsidP="00697351">
      <w:pPr>
        <w:pStyle w:val="tekst"/>
        <w:jc w:val="left"/>
      </w:pPr>
      <w:r w:rsidRPr="007C2E8C">
        <w:t>Związek o podanym wzorze jest</w:t>
      </w:r>
      <w:r w:rsidR="00697351">
        <w:br/>
      </w:r>
      <w:r w:rsidRPr="007C2E8C">
        <w:rPr>
          <w:rFonts w:cs="Arial"/>
        </w:rPr>
        <w:t xml:space="preserve">A. </w:t>
      </w:r>
      <w:r w:rsidRPr="007C2E8C">
        <w:rPr>
          <w:rFonts w:cs="Arial"/>
          <w:bCs/>
          <w:iCs/>
        </w:rPr>
        <w:t xml:space="preserve">solą kwasu azotowego(III).  </w:t>
      </w:r>
    </w:p>
    <w:p w14:paraId="6569152D" w14:textId="77777777" w:rsidR="004B423D" w:rsidRPr="007C2E8C" w:rsidRDefault="004B423D" w:rsidP="00AB4C6E">
      <w:pPr>
        <w:spacing w:line="276" w:lineRule="auto"/>
        <w:rPr>
          <w:rFonts w:ascii="Arial" w:hAnsi="Arial" w:cs="Arial"/>
          <w:bCs/>
          <w:iCs/>
          <w:sz w:val="22"/>
        </w:rPr>
      </w:pPr>
      <w:r w:rsidRPr="007C2E8C">
        <w:rPr>
          <w:rFonts w:ascii="Arial" w:hAnsi="Arial" w:cs="Arial"/>
          <w:sz w:val="22"/>
        </w:rPr>
        <w:t xml:space="preserve">B. </w:t>
      </w:r>
      <w:r w:rsidRPr="007C2E8C">
        <w:rPr>
          <w:rFonts w:ascii="Arial" w:hAnsi="Arial" w:cs="Arial"/>
          <w:bCs/>
          <w:iCs/>
          <w:sz w:val="22"/>
        </w:rPr>
        <w:t xml:space="preserve">solą kwasu azotowego(V).  </w:t>
      </w:r>
    </w:p>
    <w:p w14:paraId="0B5E4867" w14:textId="77777777" w:rsidR="004B423D" w:rsidRPr="007C2E8C" w:rsidRDefault="004B423D" w:rsidP="00AB4C6E">
      <w:pPr>
        <w:spacing w:line="276" w:lineRule="auto"/>
        <w:rPr>
          <w:rFonts w:ascii="Arial" w:hAnsi="Arial" w:cs="Arial"/>
          <w:bCs/>
          <w:iCs/>
          <w:sz w:val="22"/>
        </w:rPr>
      </w:pPr>
      <w:r w:rsidRPr="007C2E8C">
        <w:rPr>
          <w:rFonts w:ascii="Arial" w:hAnsi="Arial" w:cs="Arial"/>
          <w:sz w:val="22"/>
        </w:rPr>
        <w:t xml:space="preserve">C. </w:t>
      </w:r>
      <w:r w:rsidRPr="007C2E8C">
        <w:rPr>
          <w:rFonts w:ascii="Arial" w:hAnsi="Arial" w:cs="Arial"/>
          <w:bCs/>
          <w:iCs/>
          <w:sz w:val="22"/>
        </w:rPr>
        <w:t xml:space="preserve">estrem kwasu azotowego(V).  </w:t>
      </w:r>
    </w:p>
    <w:p w14:paraId="3B0C3DDB" w14:textId="77777777" w:rsidR="00651CDA" w:rsidRDefault="004B423D" w:rsidP="00AB4C6E">
      <w:pPr>
        <w:spacing w:line="276" w:lineRule="auto"/>
        <w:rPr>
          <w:bCs/>
        </w:rPr>
      </w:pPr>
      <w:r w:rsidRPr="007C2E8C">
        <w:rPr>
          <w:rFonts w:ascii="Arial" w:hAnsi="Arial" w:cs="Arial"/>
          <w:sz w:val="22"/>
        </w:rPr>
        <w:t xml:space="preserve">D. </w:t>
      </w:r>
      <w:r w:rsidRPr="007C2E8C">
        <w:rPr>
          <w:rFonts w:ascii="Arial" w:hAnsi="Arial" w:cs="Arial"/>
          <w:bCs/>
          <w:iCs/>
          <w:sz w:val="22"/>
        </w:rPr>
        <w:t xml:space="preserve">związkiem nitrowym.  </w:t>
      </w:r>
    </w:p>
    <w:p w14:paraId="5FADDB5D" w14:textId="77777777" w:rsidR="00500D34" w:rsidRPr="007C2E8C" w:rsidRDefault="00500D34" w:rsidP="00AB4C6E">
      <w:pPr>
        <w:spacing w:line="276" w:lineRule="auto"/>
        <w:rPr>
          <w:bCs/>
        </w:rPr>
      </w:pPr>
    </w:p>
    <w:p w14:paraId="2BC572B3" w14:textId="77777777" w:rsidR="00500D34" w:rsidRDefault="00697351" w:rsidP="00500D34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Zadanie 34. (0</w:t>
      </w:r>
      <w:r w:rsidR="00651CDA" w:rsidRPr="007C2E8C">
        <w:rPr>
          <w:b w:val="0"/>
          <w:bCs/>
        </w:rPr>
        <w:t>–</w:t>
      </w:r>
      <w:r w:rsidR="0025222D" w:rsidRPr="007C2E8C">
        <w:rPr>
          <w:b w:val="0"/>
        </w:rPr>
        <w:t>2</w:t>
      </w:r>
      <w:r w:rsidR="00651CDA" w:rsidRPr="007C2E8C">
        <w:rPr>
          <w:b w:val="0"/>
        </w:rPr>
        <w:t xml:space="preserve">) </w:t>
      </w:r>
    </w:p>
    <w:p w14:paraId="0D4D3474" w14:textId="4F9B7DC9" w:rsidR="0025222D" w:rsidRDefault="00697351" w:rsidP="00E42576">
      <w:pPr>
        <w:pStyle w:val="zadanie"/>
        <w:shd w:val="clear" w:color="auto" w:fill="auto"/>
        <w:rPr>
          <w:rFonts w:cs="Arial"/>
          <w:b w:val="0"/>
          <w:szCs w:val="22"/>
        </w:rPr>
      </w:pPr>
      <w:r w:rsidRPr="00500D34">
        <w:rPr>
          <w:rFonts w:cs="Arial"/>
          <w:b w:val="0"/>
          <w:szCs w:val="22"/>
        </w:rPr>
        <w:t xml:space="preserve">  </w:t>
      </w:r>
      <w:r w:rsidR="0025222D" w:rsidRPr="00500D34">
        <w:rPr>
          <w:rFonts w:cs="Arial"/>
          <w:b w:val="0"/>
          <w:szCs w:val="22"/>
        </w:rPr>
        <w:t>W temperaturze 25 °C do 1 mola kwasu etanowego dodano 1 mol etanolu i uzyskano mieszaninę o objętości V. Do otrzymanej mieszaniny dodano niewielką ilość stężonego kwasu siarkowego(VI). Przebiegła reakcja zilustrowana poniższym równaniem.</w:t>
      </w:r>
    </w:p>
    <w:p w14:paraId="53E8D23F" w14:textId="347CFE33" w:rsidR="00E42576" w:rsidRPr="00E42576" w:rsidRDefault="00E42576" w:rsidP="00E42576">
      <w:pPr>
        <w:pStyle w:val="zadanie"/>
        <w:shd w:val="clear" w:color="auto" w:fill="auto"/>
        <w:rPr>
          <w:b w:val="0"/>
        </w:rPr>
      </w:pPr>
    </w:p>
    <w:p w14:paraId="1A5BAA89" w14:textId="2C4DD92A" w:rsidR="00E42576" w:rsidRDefault="00E42576" w:rsidP="00AB4C6E">
      <w:pPr>
        <w:spacing w:line="276" w:lineRule="auto"/>
        <w:rPr>
          <w:rFonts w:ascii="Arial" w:hAnsi="Arial"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39DF50FE" wp14:editId="08E484F2">
                <wp:simplePos x="0" y="0"/>
                <wp:positionH relativeFrom="column">
                  <wp:posOffset>1722608</wp:posOffset>
                </wp:positionH>
                <wp:positionV relativeFrom="paragraph">
                  <wp:posOffset>-2052</wp:posOffset>
                </wp:positionV>
                <wp:extent cx="340995" cy="198218"/>
                <wp:effectExtent l="0" t="0" r="1905" b="0"/>
                <wp:wrapNone/>
                <wp:docPr id="120" name="Prostokąt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995" cy="1982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11E20F1B" w14:textId="77777777" w:rsidR="00113846" w:rsidRPr="002D0CAF" w:rsidRDefault="00113846" w:rsidP="0025222D">
                            <w:pP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 w:rsidRPr="002D0CAF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H</w:t>
                            </w:r>
                            <w:r w:rsidRPr="002D0CAF"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39DF50FE" id="Prostokąt 120" o:spid="_x0000_s1179" style="position:absolute;margin-left:135.65pt;margin-top:-.15pt;width:26.85pt;height:15.6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" stroked="f">
                <v:textbox>
                  <w:txbxContent>
                    <w:p w14:paraId="11E20F1B" w14:textId="77777777" w:rsidR="00113846" w:rsidRPr="002D0CAF" w:rsidRDefault="00113846" w:rsidP="0025222D">
                      <w:pP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</w:pPr>
                      <w:r w:rsidRPr="002D0CAF">
                        <w:rPr>
                          <w:rFonts w:ascii="Arial" w:hAnsi="Arial" w:cs="Arial"/>
                          <w:sz w:val="20"/>
                          <w:szCs w:val="20"/>
                        </w:rPr>
                        <w:t>H</w:t>
                      </w:r>
                      <w:r w:rsidRPr="002D0CAF"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</w:rPr>
                        <w:t>+</w:t>
                      </w:r>
                    </w:p>
                  </w:txbxContent>
                </v:textbox>
              </v:rect>
            </w:pict>
          </mc:Fallback>
        </mc:AlternateContent>
      </w:r>
    </w:p>
    <w:p w14:paraId="65E1FD49" w14:textId="3C693CCA" w:rsidR="0025222D" w:rsidRDefault="0025222D" w:rsidP="00AB4C6E">
      <w:pPr>
        <w:spacing w:line="276" w:lineRule="auto"/>
        <w:rPr>
          <w:rFonts w:ascii="Arial" w:hAnsi="Arial" w:cs="Arial"/>
        </w:rPr>
      </w:pPr>
      <w:r w:rsidRPr="007C2E8C">
        <w:rPr>
          <w:rFonts w:ascii="Arial" w:hAnsi="Arial" w:cs="Arial"/>
        </w:rPr>
        <w:t>CH</w:t>
      </w:r>
      <w:r w:rsidRPr="007C2E8C">
        <w:rPr>
          <w:rFonts w:ascii="Arial" w:hAnsi="Arial" w:cs="Arial"/>
          <w:vertAlign w:val="subscript"/>
        </w:rPr>
        <w:t>3</w:t>
      </w:r>
      <w:r w:rsidRPr="007C2E8C">
        <w:rPr>
          <w:rFonts w:ascii="Arial" w:hAnsi="Arial" w:cs="Arial"/>
        </w:rPr>
        <w:t>COOH + CH</w:t>
      </w:r>
      <w:r w:rsidRPr="007C2E8C">
        <w:rPr>
          <w:rFonts w:ascii="Arial" w:hAnsi="Arial" w:cs="Arial"/>
          <w:vertAlign w:val="subscript"/>
        </w:rPr>
        <w:t>3</w:t>
      </w:r>
      <w:r w:rsidRPr="007C2E8C">
        <w:rPr>
          <w:rFonts w:ascii="Arial" w:hAnsi="Arial" w:cs="Arial"/>
        </w:rPr>
        <w:t>CH</w:t>
      </w:r>
      <w:r w:rsidRPr="007C2E8C">
        <w:rPr>
          <w:rFonts w:ascii="Arial" w:hAnsi="Arial" w:cs="Arial"/>
          <w:vertAlign w:val="subscript"/>
        </w:rPr>
        <w:t>2</w:t>
      </w:r>
      <w:r w:rsidRPr="007C2E8C">
        <w:rPr>
          <w:rFonts w:ascii="Arial" w:hAnsi="Arial" w:cs="Arial"/>
        </w:rPr>
        <w:t xml:space="preserve">OH  </w:t>
      </w:r>
      <w:r w:rsidRPr="007C2E8C">
        <w:rPr>
          <w:rFonts w:ascii="Cambria Math" w:hAnsi="Cambria Math" w:cs="Cambria Math"/>
        </w:rPr>
        <w:t>⇄</w:t>
      </w:r>
      <w:r w:rsidRPr="007C2E8C">
        <w:rPr>
          <w:rFonts w:ascii="Arial" w:hAnsi="Arial" w:cs="Arial"/>
        </w:rPr>
        <w:t xml:space="preserve">  CH</w:t>
      </w:r>
      <w:r w:rsidRPr="007C2E8C">
        <w:rPr>
          <w:rFonts w:ascii="Arial" w:hAnsi="Arial" w:cs="Arial"/>
          <w:vertAlign w:val="subscript"/>
        </w:rPr>
        <w:t>3</w:t>
      </w:r>
      <w:r w:rsidRPr="007C2E8C">
        <w:rPr>
          <w:rFonts w:ascii="Arial" w:hAnsi="Arial" w:cs="Arial"/>
        </w:rPr>
        <w:t>COOCH</w:t>
      </w:r>
      <w:r w:rsidRPr="007C2E8C">
        <w:rPr>
          <w:rFonts w:ascii="Arial" w:hAnsi="Arial" w:cs="Arial"/>
          <w:vertAlign w:val="subscript"/>
        </w:rPr>
        <w:t>2</w:t>
      </w:r>
      <w:r w:rsidRPr="007C2E8C">
        <w:rPr>
          <w:rFonts w:ascii="Arial" w:hAnsi="Arial" w:cs="Arial"/>
        </w:rPr>
        <w:t>CH</w:t>
      </w:r>
      <w:r w:rsidRPr="007C2E8C">
        <w:rPr>
          <w:rFonts w:ascii="Arial" w:hAnsi="Arial" w:cs="Arial"/>
          <w:vertAlign w:val="subscript"/>
        </w:rPr>
        <w:t>3</w:t>
      </w:r>
      <w:r w:rsidRPr="007C2E8C">
        <w:rPr>
          <w:rFonts w:ascii="Arial" w:hAnsi="Arial" w:cs="Arial"/>
        </w:rPr>
        <w:t xml:space="preserve"> + H</w:t>
      </w:r>
      <w:r w:rsidRPr="007C2E8C">
        <w:rPr>
          <w:rFonts w:ascii="Arial" w:hAnsi="Arial" w:cs="Arial"/>
          <w:vertAlign w:val="subscript"/>
        </w:rPr>
        <w:t>2</w:t>
      </w:r>
      <w:r w:rsidRPr="007C2E8C">
        <w:rPr>
          <w:rFonts w:ascii="Arial" w:hAnsi="Arial" w:cs="Arial"/>
        </w:rPr>
        <w:t>O</w:t>
      </w:r>
    </w:p>
    <w:p w14:paraId="29BECDBC" w14:textId="77777777" w:rsidR="00697351" w:rsidRPr="00697351" w:rsidRDefault="00697351" w:rsidP="00AB4C6E">
      <w:pPr>
        <w:spacing w:line="276" w:lineRule="auto"/>
        <w:rPr>
          <w:rFonts w:ascii="Arial" w:hAnsi="Arial" w:cs="Arial"/>
        </w:rPr>
      </w:pPr>
    </w:p>
    <w:p w14:paraId="17E77493" w14:textId="77777777" w:rsidR="0025222D" w:rsidRPr="007C2E8C" w:rsidRDefault="0025222D" w:rsidP="00AB4C6E">
      <w:pPr>
        <w:spacing w:line="276" w:lineRule="auto"/>
        <w:rPr>
          <w:rFonts w:ascii="Arial" w:hAnsi="Arial" w:cs="Arial"/>
          <w:sz w:val="22"/>
        </w:rPr>
      </w:pPr>
      <w:r w:rsidRPr="007C2E8C">
        <w:rPr>
          <w:rFonts w:ascii="Arial" w:hAnsi="Arial" w:cs="Arial"/>
          <w:sz w:val="22"/>
        </w:rPr>
        <w:t xml:space="preserve">Stężeniowa stała równowagi tej reakcji w temperaturze 25 °C jest równa </w:t>
      </w:r>
      <w:proofErr w:type="spellStart"/>
      <w:r w:rsidRPr="000F4337">
        <w:rPr>
          <w:rFonts w:ascii="Arial" w:hAnsi="Arial" w:cs="Arial"/>
          <w:sz w:val="22"/>
        </w:rPr>
        <w:t>K</w:t>
      </w:r>
      <w:r w:rsidRPr="000F4337">
        <w:rPr>
          <w:rFonts w:ascii="Arial" w:hAnsi="Arial" w:cs="Arial"/>
          <w:sz w:val="22"/>
          <w:vertAlign w:val="subscript"/>
        </w:rPr>
        <w:t>c</w:t>
      </w:r>
      <w:proofErr w:type="spellEnd"/>
      <w:r w:rsidRPr="000F4337">
        <w:rPr>
          <w:rFonts w:ascii="Arial" w:hAnsi="Arial" w:cs="Arial"/>
          <w:sz w:val="22"/>
        </w:rPr>
        <w:t> </w:t>
      </w:r>
      <w:r w:rsidRPr="007C2E8C">
        <w:rPr>
          <w:rFonts w:ascii="Arial" w:hAnsi="Arial" w:cs="Arial"/>
          <w:sz w:val="22"/>
        </w:rPr>
        <w:t>= 4.</w:t>
      </w:r>
    </w:p>
    <w:p w14:paraId="256FE5A0" w14:textId="77777777" w:rsidR="0025222D" w:rsidRPr="007C2E8C" w:rsidRDefault="0025222D" w:rsidP="00AB4C6E">
      <w:pPr>
        <w:spacing w:line="276" w:lineRule="auto"/>
      </w:pPr>
    </w:p>
    <w:p w14:paraId="50C8E3C5" w14:textId="77777777" w:rsidR="004B423D" w:rsidRDefault="002D0CAF" w:rsidP="00697351">
      <w:pPr>
        <w:spacing w:line="276" w:lineRule="auto"/>
        <w:rPr>
          <w:rFonts w:ascii="Arial" w:hAnsi="Arial" w:cs="Arial"/>
          <w:sz w:val="22"/>
          <w:szCs w:val="22"/>
        </w:rPr>
      </w:pPr>
      <w:r w:rsidRPr="007C2E8C">
        <w:rPr>
          <w:rFonts w:ascii="Arial" w:hAnsi="Arial" w:cs="Arial"/>
          <w:sz w:val="22"/>
          <w:szCs w:val="22"/>
        </w:rPr>
        <w:t>Oblicz</w:t>
      </w:r>
      <w:r w:rsidR="0025222D" w:rsidRPr="007C2E8C">
        <w:rPr>
          <w:rFonts w:ascii="Arial" w:hAnsi="Arial" w:cs="Arial"/>
          <w:sz w:val="22"/>
          <w:szCs w:val="22"/>
        </w:rPr>
        <w:t xml:space="preserve"> wydajność opisanej reakcji estryfikacji</w:t>
      </w:r>
      <w:r w:rsidRPr="007C2E8C">
        <w:rPr>
          <w:rFonts w:ascii="Arial" w:hAnsi="Arial" w:cs="Arial"/>
          <w:sz w:val="22"/>
          <w:szCs w:val="22"/>
        </w:rPr>
        <w:t xml:space="preserve"> w temperaturze 25 °C</w:t>
      </w:r>
      <w:r w:rsidR="0025222D" w:rsidRPr="007C2E8C">
        <w:rPr>
          <w:rFonts w:ascii="Arial" w:hAnsi="Arial" w:cs="Arial"/>
          <w:sz w:val="22"/>
          <w:szCs w:val="22"/>
        </w:rPr>
        <w:t>.</w:t>
      </w:r>
    </w:p>
    <w:p w14:paraId="45D6E2B2" w14:textId="77777777" w:rsidR="00697351" w:rsidRPr="00697351" w:rsidRDefault="00697351" w:rsidP="00697351">
      <w:pPr>
        <w:spacing w:line="276" w:lineRule="auto"/>
        <w:rPr>
          <w:rFonts w:ascii="Arial" w:hAnsi="Arial" w:cs="Arial"/>
          <w:sz w:val="22"/>
          <w:szCs w:val="22"/>
        </w:rPr>
      </w:pPr>
    </w:p>
    <w:p w14:paraId="5FC3903E" w14:textId="77777777" w:rsidR="00651CDA" w:rsidRPr="007C2E8C" w:rsidRDefault="00697351" w:rsidP="00AB4C6E">
      <w:pPr>
        <w:pStyle w:val="informacja"/>
        <w:shd w:val="clear" w:color="auto" w:fill="auto"/>
        <w:rPr>
          <w:b w:val="0"/>
          <w:iCs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Informacja do zadań </w:t>
      </w:r>
      <w:r w:rsidR="00554B7E" w:rsidRPr="007C2E8C">
        <w:rPr>
          <w:b w:val="0"/>
        </w:rPr>
        <w:t>3</w:t>
      </w:r>
      <w:r w:rsidR="004B423D" w:rsidRPr="007C2E8C">
        <w:rPr>
          <w:b w:val="0"/>
        </w:rPr>
        <w:t>5</w:t>
      </w:r>
      <w:r w:rsidR="00651CDA" w:rsidRPr="007C2E8C">
        <w:rPr>
          <w:b w:val="0"/>
        </w:rPr>
        <w:t>.–</w:t>
      </w:r>
      <w:r w:rsidR="001D7BA8" w:rsidRPr="007C2E8C">
        <w:rPr>
          <w:b w:val="0"/>
        </w:rPr>
        <w:t>3</w:t>
      </w:r>
      <w:r w:rsidR="004B423D" w:rsidRPr="007C2E8C">
        <w:rPr>
          <w:b w:val="0"/>
        </w:rPr>
        <w:t>7</w:t>
      </w:r>
      <w:r w:rsidR="00651CDA" w:rsidRPr="007C2E8C">
        <w:rPr>
          <w:b w:val="0"/>
        </w:rPr>
        <w:t>.</w:t>
      </w:r>
    </w:p>
    <w:p w14:paraId="6C818299" w14:textId="77777777" w:rsidR="00651CDA" w:rsidRPr="007C2E8C" w:rsidRDefault="00697351" w:rsidP="00AB4C6E">
      <w:pPr>
        <w:pStyle w:val="tekst"/>
        <w:jc w:val="left"/>
      </w:pPr>
      <w:r>
        <w:t xml:space="preserve">  </w:t>
      </w:r>
      <w:r w:rsidR="00651CDA" w:rsidRPr="007C2E8C">
        <w:t xml:space="preserve">Poniżej przedstawiono, za pomocą trzyliterowych symboli aminokwasów, wzór pewnego </w:t>
      </w:r>
      <w:proofErr w:type="spellStart"/>
      <w:r w:rsidR="00651CDA" w:rsidRPr="007C2E8C">
        <w:t>tetrapeptydu</w:t>
      </w:r>
      <w:proofErr w:type="spellEnd"/>
      <w:r w:rsidR="00651CDA" w:rsidRPr="007C2E8C">
        <w:t>.</w:t>
      </w:r>
    </w:p>
    <w:p w14:paraId="3F7C0CE3" w14:textId="77777777" w:rsidR="00651CDA" w:rsidRPr="007C2E8C" w:rsidRDefault="00651CDA" w:rsidP="00AB4C6E">
      <w:pPr>
        <w:pStyle w:val="tekst"/>
        <w:jc w:val="left"/>
      </w:pPr>
      <w:r w:rsidRPr="007C2E8C">
        <w:t>Ser-</w:t>
      </w:r>
      <w:proofErr w:type="spellStart"/>
      <w:r w:rsidRPr="007C2E8C">
        <w:t>Gly</w:t>
      </w:r>
      <w:proofErr w:type="spellEnd"/>
      <w:r w:rsidRPr="007C2E8C">
        <w:t>-</w:t>
      </w:r>
      <w:proofErr w:type="spellStart"/>
      <w:r w:rsidRPr="007C2E8C">
        <w:t>Cys</w:t>
      </w:r>
      <w:proofErr w:type="spellEnd"/>
      <w:r w:rsidRPr="007C2E8C">
        <w:t>-Ala</w:t>
      </w:r>
    </w:p>
    <w:p w14:paraId="15072A1F" w14:textId="77777777" w:rsidR="00651CDA" w:rsidRPr="00A7179E" w:rsidRDefault="00697351" w:rsidP="00AB4C6E">
      <w:pPr>
        <w:pStyle w:val="tekst"/>
        <w:jc w:val="left"/>
        <w:rPr>
          <w:color w:val="000000" w:themeColor="text1"/>
        </w:rPr>
      </w:pPr>
      <w:r w:rsidRPr="00A7179E">
        <w:rPr>
          <w:color w:val="000000" w:themeColor="text1"/>
        </w:rPr>
        <w:br/>
      </w:r>
      <w:r w:rsidR="00651CDA" w:rsidRPr="00A7179E">
        <w:rPr>
          <w:color w:val="000000" w:themeColor="text1"/>
        </w:rPr>
        <w:t xml:space="preserve">W notacji tej z lewej strony umieszcza się kod aminokwasu, którego reszta zawiera wolną grupę aminową połączoną z atomem węgla </w:t>
      </w:r>
      <w:r w:rsidR="00651CDA" w:rsidRPr="00A7179E">
        <w:rPr>
          <w:color w:val="000000" w:themeColor="text1"/>
        </w:rPr>
        <w:sym w:font="Symbol" w:char="F061"/>
      </w:r>
      <w:r w:rsidR="00651CDA" w:rsidRPr="00A7179E">
        <w:rPr>
          <w:color w:val="000000" w:themeColor="text1"/>
        </w:rPr>
        <w:t>.</w:t>
      </w:r>
    </w:p>
    <w:p w14:paraId="4EE7AFF1" w14:textId="77777777" w:rsidR="0002197F" w:rsidRDefault="0002197F" w:rsidP="00AB4C6E">
      <w:pPr>
        <w:pStyle w:val="zadanie"/>
        <w:shd w:val="clear" w:color="auto" w:fill="auto"/>
        <w:rPr>
          <w:b w:val="0"/>
        </w:rPr>
      </w:pPr>
    </w:p>
    <w:p w14:paraId="295591BC" w14:textId="77777777" w:rsidR="00651CDA" w:rsidRPr="007C2E8C" w:rsidRDefault="00697351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Zadanie </w:t>
      </w:r>
      <w:r w:rsidR="00554B7E" w:rsidRPr="007C2E8C">
        <w:rPr>
          <w:b w:val="0"/>
        </w:rPr>
        <w:t>3</w:t>
      </w:r>
      <w:r w:rsidR="004B423D" w:rsidRPr="007C2E8C">
        <w:rPr>
          <w:b w:val="0"/>
        </w:rPr>
        <w:t>5</w:t>
      </w:r>
      <w:r w:rsidR="00651CDA" w:rsidRPr="007C2E8C">
        <w:rPr>
          <w:b w:val="0"/>
        </w:rPr>
        <w:t>. (0−</w:t>
      </w:r>
      <w:r w:rsidR="00554B7E" w:rsidRPr="007C2E8C">
        <w:rPr>
          <w:b w:val="0"/>
        </w:rPr>
        <w:t>1</w:t>
      </w:r>
      <w:r w:rsidR="00651CDA" w:rsidRPr="007C2E8C">
        <w:rPr>
          <w:b w:val="0"/>
        </w:rPr>
        <w:t xml:space="preserve">) </w:t>
      </w:r>
    </w:p>
    <w:p w14:paraId="52C4A353" w14:textId="77777777" w:rsidR="00651CDA" w:rsidRPr="007C2E8C" w:rsidRDefault="00697351" w:rsidP="00AB4C6E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554B7E" w:rsidRPr="007C2E8C">
        <w:rPr>
          <w:b w:val="0"/>
        </w:rPr>
        <w:t>Rozstrzygnij, czy</w:t>
      </w:r>
      <w:r w:rsidR="00651CDA" w:rsidRPr="007C2E8C">
        <w:rPr>
          <w:b w:val="0"/>
        </w:rPr>
        <w:t xml:space="preserve"> </w:t>
      </w:r>
      <w:r w:rsidR="006056EC" w:rsidRPr="007C2E8C">
        <w:rPr>
          <w:b w:val="0"/>
        </w:rPr>
        <w:t xml:space="preserve">wolna grupa karboksylowa, która znajduje się w cząsteczce </w:t>
      </w:r>
      <w:proofErr w:type="spellStart"/>
      <w:r w:rsidR="006056EC" w:rsidRPr="007C2E8C">
        <w:rPr>
          <w:b w:val="0"/>
        </w:rPr>
        <w:t>tetrapeptydu</w:t>
      </w:r>
      <w:proofErr w:type="spellEnd"/>
      <w:r w:rsidR="006056EC" w:rsidRPr="007C2E8C">
        <w:rPr>
          <w:b w:val="0"/>
        </w:rPr>
        <w:t xml:space="preserve"> i nie wzięła udziału w tworzeniu wiązań peptydowych w tym związku, pochodzi od cząsteczki seryny (Ser). Odpowiedź uzasadnij</w:t>
      </w:r>
      <w:r w:rsidR="00651CDA" w:rsidRPr="007C2E8C">
        <w:rPr>
          <w:b w:val="0"/>
        </w:rPr>
        <w:t>.</w:t>
      </w:r>
    </w:p>
    <w:p w14:paraId="5CBA92AC" w14:textId="77777777" w:rsidR="00697351" w:rsidRDefault="00697351" w:rsidP="00AB4C6E">
      <w:pPr>
        <w:tabs>
          <w:tab w:val="left" w:leader="dot" w:pos="9071"/>
        </w:tabs>
        <w:spacing w:line="276" w:lineRule="auto"/>
      </w:pPr>
    </w:p>
    <w:p w14:paraId="7C99C36C" w14:textId="77777777" w:rsidR="006056EC" w:rsidRPr="007C2E8C" w:rsidRDefault="006056EC" w:rsidP="00AB4C6E">
      <w:pPr>
        <w:tabs>
          <w:tab w:val="left" w:leader="dot" w:pos="9071"/>
        </w:tabs>
        <w:spacing w:line="276" w:lineRule="auto"/>
        <w:rPr>
          <w:rFonts w:ascii="Arial" w:hAnsi="Arial" w:cs="Arial"/>
          <w:sz w:val="22"/>
          <w:szCs w:val="22"/>
        </w:rPr>
      </w:pPr>
      <w:r w:rsidRPr="007C2E8C">
        <w:rPr>
          <w:rFonts w:ascii="Arial" w:hAnsi="Arial" w:cs="Arial"/>
          <w:sz w:val="22"/>
          <w:szCs w:val="22"/>
        </w:rPr>
        <w:t xml:space="preserve">Rozstrzygnięcie: </w:t>
      </w:r>
      <w:r w:rsidR="00697351">
        <w:rPr>
          <w:rFonts w:ascii="Arial" w:hAnsi="Arial" w:cs="Arial"/>
          <w:sz w:val="22"/>
          <w:szCs w:val="22"/>
        </w:rPr>
        <w:t>….</w:t>
      </w:r>
    </w:p>
    <w:p w14:paraId="31EAF880" w14:textId="77777777" w:rsidR="006056EC" w:rsidRPr="007C2E8C" w:rsidRDefault="00651CDA" w:rsidP="00AB4C6E">
      <w:pPr>
        <w:tabs>
          <w:tab w:val="left" w:leader="dot" w:pos="9071"/>
        </w:tabs>
        <w:spacing w:line="276" w:lineRule="auto"/>
        <w:rPr>
          <w:rFonts w:ascii="Arial" w:hAnsi="Arial" w:cs="Arial"/>
          <w:sz w:val="22"/>
          <w:szCs w:val="22"/>
        </w:rPr>
      </w:pPr>
      <w:r w:rsidRPr="007C2E8C">
        <w:rPr>
          <w:rFonts w:ascii="Arial" w:hAnsi="Arial" w:cs="Arial"/>
          <w:sz w:val="22"/>
          <w:szCs w:val="22"/>
        </w:rPr>
        <w:t xml:space="preserve">Uzasadnienie: </w:t>
      </w:r>
      <w:r w:rsidR="00697351">
        <w:rPr>
          <w:rFonts w:ascii="Arial" w:hAnsi="Arial" w:cs="Arial"/>
          <w:sz w:val="22"/>
          <w:szCs w:val="22"/>
        </w:rPr>
        <w:t>….</w:t>
      </w:r>
    </w:p>
    <w:p w14:paraId="1E4C207E" w14:textId="77777777" w:rsidR="006442EB" w:rsidRPr="007C2E8C" w:rsidRDefault="006442EB" w:rsidP="00AB4C6E">
      <w:pPr>
        <w:pStyle w:val="Bezodstpw"/>
        <w:spacing w:line="276" w:lineRule="auto"/>
        <w:rPr>
          <w:rFonts w:ascii="Times New Roman" w:hAnsi="Times New Roman"/>
          <w:bCs/>
          <w:sz w:val="24"/>
          <w:szCs w:val="24"/>
        </w:rPr>
      </w:pPr>
    </w:p>
    <w:p w14:paraId="69873B04" w14:textId="41CE3916" w:rsidR="00651CDA" w:rsidRDefault="007C1B5C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 xml:space="preserve">Zadanie </w:t>
      </w:r>
      <w:r w:rsidR="006056EC" w:rsidRPr="007C2E8C">
        <w:rPr>
          <w:b w:val="0"/>
        </w:rPr>
        <w:t>3</w:t>
      </w:r>
      <w:r w:rsidR="004B423D" w:rsidRPr="007C2E8C">
        <w:rPr>
          <w:b w:val="0"/>
        </w:rPr>
        <w:t>6</w:t>
      </w:r>
      <w:r w:rsidR="00651CDA" w:rsidRPr="007C2E8C">
        <w:rPr>
          <w:b w:val="0"/>
        </w:rPr>
        <w:t>. (0−</w:t>
      </w:r>
      <w:r w:rsidR="008A41A5" w:rsidRPr="007C2E8C">
        <w:rPr>
          <w:b w:val="0"/>
        </w:rPr>
        <w:t>1</w:t>
      </w:r>
      <w:r w:rsidR="00651CDA" w:rsidRPr="007C2E8C">
        <w:rPr>
          <w:b w:val="0"/>
        </w:rPr>
        <w:t xml:space="preserve">) </w:t>
      </w:r>
    </w:p>
    <w:p w14:paraId="1F70D656" w14:textId="07381E2E" w:rsidR="00845053" w:rsidRPr="007C2E8C" w:rsidRDefault="00845053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t xml:space="preserve">  W skład opisanego </w:t>
      </w:r>
      <w:proofErr w:type="spellStart"/>
      <w:r>
        <w:rPr>
          <w:b w:val="0"/>
        </w:rPr>
        <w:t>tetrapeptydu</w:t>
      </w:r>
      <w:proofErr w:type="spellEnd"/>
      <w:r>
        <w:rPr>
          <w:b w:val="0"/>
        </w:rPr>
        <w:t xml:space="preserve"> wchodzi aminokwas, który nie wykazuje czynności optycznej.</w:t>
      </w:r>
      <w:r>
        <w:rPr>
          <w:b w:val="0"/>
        </w:rPr>
        <w:br/>
      </w:r>
    </w:p>
    <w:p w14:paraId="03EFFFF8" w14:textId="4190FA8C" w:rsidR="00173D11" w:rsidRDefault="007C1B5C" w:rsidP="00173D11">
      <w:pPr>
        <w:pStyle w:val="polecenie"/>
        <w:jc w:val="left"/>
        <w:rPr>
          <w:b w:val="0"/>
        </w:rPr>
      </w:pPr>
      <w:r>
        <w:rPr>
          <w:b w:val="0"/>
        </w:rPr>
        <w:t xml:space="preserve">  </w:t>
      </w:r>
      <w:r w:rsidR="00651CDA" w:rsidRPr="007C2E8C">
        <w:rPr>
          <w:b w:val="0"/>
        </w:rPr>
        <w:t>Uzupełnij poniższ</w:t>
      </w:r>
      <w:r w:rsidR="008A41A5" w:rsidRPr="007C2E8C">
        <w:rPr>
          <w:b w:val="0"/>
        </w:rPr>
        <w:t>y</w:t>
      </w:r>
      <w:r w:rsidR="00651CDA" w:rsidRPr="007C2E8C">
        <w:rPr>
          <w:b w:val="0"/>
        </w:rPr>
        <w:t xml:space="preserve"> schemat tak, aby </w:t>
      </w:r>
      <w:r w:rsidR="008A41A5" w:rsidRPr="007C2E8C">
        <w:rPr>
          <w:b w:val="0"/>
        </w:rPr>
        <w:t>ilustrował</w:t>
      </w:r>
      <w:r w:rsidR="00651CDA" w:rsidRPr="007C2E8C">
        <w:rPr>
          <w:b w:val="0"/>
        </w:rPr>
        <w:t xml:space="preserve"> reakcj</w:t>
      </w:r>
      <w:r w:rsidR="008A41A5" w:rsidRPr="007C2E8C">
        <w:rPr>
          <w:b w:val="0"/>
        </w:rPr>
        <w:t>e</w:t>
      </w:r>
      <w:r w:rsidR="00651CDA" w:rsidRPr="007C2E8C">
        <w:rPr>
          <w:b w:val="0"/>
        </w:rPr>
        <w:t xml:space="preserve"> chemiczn</w:t>
      </w:r>
      <w:r w:rsidR="008A41A5" w:rsidRPr="007C2E8C">
        <w:rPr>
          <w:b w:val="0"/>
        </w:rPr>
        <w:t>e</w:t>
      </w:r>
      <w:r w:rsidR="00651CDA" w:rsidRPr="007C2E8C">
        <w:rPr>
          <w:b w:val="0"/>
        </w:rPr>
        <w:t xml:space="preserve">, w których substratem jest </w:t>
      </w:r>
      <w:r w:rsidR="00845053">
        <w:rPr>
          <w:b w:val="0"/>
        </w:rPr>
        <w:t>ten aminokwas</w:t>
      </w:r>
      <w:r w:rsidR="00651CDA" w:rsidRPr="007C2E8C">
        <w:rPr>
          <w:b w:val="0"/>
        </w:rPr>
        <w:t xml:space="preserve">. Zastosuj wzory </w:t>
      </w:r>
      <w:proofErr w:type="spellStart"/>
      <w:r w:rsidR="00651CDA" w:rsidRPr="007C2E8C">
        <w:rPr>
          <w:b w:val="0"/>
        </w:rPr>
        <w:t>półstrukturalne</w:t>
      </w:r>
      <w:proofErr w:type="spellEnd"/>
      <w:r w:rsidR="00651CDA" w:rsidRPr="007C2E8C">
        <w:rPr>
          <w:b w:val="0"/>
        </w:rPr>
        <w:t xml:space="preserve"> (grupowe) reagentów organicznych. Uwzględnij formę, w jakiej substrat tych reakcji występuje</w:t>
      </w:r>
      <w:r w:rsidR="00557353">
        <w:rPr>
          <w:b w:val="0"/>
        </w:rPr>
        <w:t xml:space="preserve"> </w:t>
      </w:r>
      <w:r w:rsidR="00651CDA" w:rsidRPr="007C2E8C">
        <w:rPr>
          <w:b w:val="0"/>
        </w:rPr>
        <w:t xml:space="preserve">w najwyższym stężeniu </w:t>
      </w:r>
      <w:r w:rsidR="00E42576">
        <w:rPr>
          <w:b w:val="0"/>
        </w:rPr>
        <w:br/>
      </w:r>
      <w:r w:rsidR="00651CDA" w:rsidRPr="007C2E8C">
        <w:rPr>
          <w:b w:val="0"/>
        </w:rPr>
        <w:t>w roztworze wodnym</w:t>
      </w:r>
      <w:r w:rsidR="00845053">
        <w:rPr>
          <w:b w:val="0"/>
        </w:rPr>
        <w:t xml:space="preserve"> o odczynie odpowiadającym punktowi izoelektrycznemu</w:t>
      </w:r>
      <w:r w:rsidR="00651CDA" w:rsidRPr="007C2E8C">
        <w:rPr>
          <w:b w:val="0"/>
        </w:rPr>
        <w:t>.</w:t>
      </w:r>
    </w:p>
    <w:p w14:paraId="293B75B5" w14:textId="77777777" w:rsidR="00173D11" w:rsidRDefault="00173D11" w:rsidP="00173D11">
      <w:pPr>
        <w:pStyle w:val="polecenie"/>
        <w:jc w:val="left"/>
        <w:rPr>
          <w:b w:val="0"/>
        </w:rPr>
      </w:pPr>
      <w:r w:rsidRPr="003C76BF">
        <w:rPr>
          <w:b w:val="0"/>
        </w:rPr>
        <w:t>W wykropkowane miejsca wpisz odpowiednie wzory.</w:t>
      </w:r>
    </w:p>
    <w:p w14:paraId="691F6576" w14:textId="77777777" w:rsidR="00173D11" w:rsidRDefault="00E967F9" w:rsidP="00AB4C6E">
      <w:pPr>
        <w:pStyle w:val="polecenie"/>
        <w:jc w:val="left"/>
        <w:rPr>
          <w:b w:val="0"/>
          <w:noProof/>
          <w:szCs w:val="22"/>
        </w:rPr>
      </w:pPr>
      <w:r>
        <w:rPr>
          <w:b w:val="0"/>
          <w:noProof/>
          <w:szCs w:val="22"/>
          <w:lang w:eastAsia="pl-PL"/>
        </w:rPr>
        <mc:AlternateContent>
          <mc:Choice Requires="wpg">
            <w:drawing>
              <wp:anchor distT="0" distB="0" distL="114300" distR="114300" simplePos="0" relativeHeight="251811328" behindDoc="0" locked="0" layoutInCell="1" allowOverlap="1" wp14:anchorId="0AF3EDBA" wp14:editId="4AF3AA66">
                <wp:simplePos x="0" y="0"/>
                <wp:positionH relativeFrom="column">
                  <wp:posOffset>-200660</wp:posOffset>
                </wp:positionH>
                <wp:positionV relativeFrom="paragraph">
                  <wp:posOffset>365125</wp:posOffset>
                </wp:positionV>
                <wp:extent cx="2263775" cy="426085"/>
                <wp:effectExtent l="4445" t="3175" r="0" b="0"/>
                <wp:wrapNone/>
                <wp:docPr id="28" name="Group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775" cy="426085"/>
                          <a:chOff x="1385" y="11825"/>
                          <a:chExt cx="3565" cy="671"/>
                        </a:xfrm>
                      </wpg:grpSpPr>
                      <wps:wsp>
                        <wps:cNvPr id="29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385" y="11929"/>
                            <a:ext cx="882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 id="70">
                          <w:txbxContent>
                            <w:p w14:paraId="0CB63098" w14:textId="77777777" w:rsidR="00113846" w:rsidRPr="00D41EA7" w:rsidRDefault="00113846" w:rsidP="00651CDA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….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30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401" y="11942"/>
                            <a:ext cx="1549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919823" w14:textId="77777777" w:rsidR="00113846" w:rsidRPr="008A41A5" w:rsidRDefault="00113846" w:rsidP="00173D11">
                              <w:pPr>
                                <w:rPr>
                                  <w:rFonts w:ascii="Arial" w:hAnsi="Arial" w:cs="Arial"/>
                                  <w:sz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…. 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+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 xml:space="preserve">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H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O</w:t>
                              </w:r>
                            </w:p>
                            <w:p w14:paraId="3D8620C0" w14:textId="77777777" w:rsidR="00113846" w:rsidRPr="00D41EA7" w:rsidRDefault="00113846" w:rsidP="00173D1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31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972" y="11825"/>
                            <a:ext cx="1808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38BC1F" w14:textId="77777777" w:rsidR="00113846" w:rsidRDefault="00113846" w:rsidP="00173D11"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+ H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3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O</w:t>
                              </w:r>
                              <w:r>
                                <w:rPr>
                                  <w:b/>
                                  <w:sz w:val="28"/>
                                  <w:vertAlign w:val="superscript"/>
                                </w:rPr>
                                <w:t>+</w:t>
                              </w:r>
                            </w:p>
                            <w:p w14:paraId="4D95DD02" w14:textId="77777777" w:rsidR="00113846" w:rsidRPr="00D41EA7" w:rsidRDefault="00113846" w:rsidP="00173D11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32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2105" y="12190"/>
                            <a:ext cx="123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AF3EDBA" id="Group 364" o:spid="_x0000_s1180" style="position:absolute;margin-left:-15.8pt;margin-top:28.75pt;width:178.25pt;height:33.55pt;z-index:251811328" coordorigin="1385,11825" coordsize="3565,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">
                <v:shape id="Text Box 58" o:spid="_x0000_s1181" type="#_x0000_t202" style="position:absolute;left:1385;top:11929;width:882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" filled="f" stroked="f">
                  <v:textbox style="mso-next-textbox:#Text Box 58" inset="1mm,1mm,1mm,1mm">
                    <w:txbxContent>
                      <w:p w14:paraId="0CB63098" w14:textId="77777777" w:rsidR="00113846" w:rsidRPr="00D41EA7" w:rsidRDefault="00113846" w:rsidP="00651CDA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….</w:t>
                        </w:r>
                      </w:p>
                    </w:txbxContent>
                  </v:textbox>
                </v:shape>
                <v:shape id="Text Box 58" o:spid="_x0000_s1182" type="#_x0000_t202" style="position:absolute;left:3401;top:11942;width:154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" filled="f" stroked="f">
                  <v:textbox inset="1mm,1mm,1mm,1mm">
                    <w:txbxContent>
                      <w:p w14:paraId="05919823" w14:textId="77777777" w:rsidR="00113846" w:rsidRPr="008A41A5" w:rsidRDefault="00113846" w:rsidP="00173D11">
                        <w:pPr>
                          <w:rPr>
                            <w:rFonts w:ascii="Arial" w:hAnsi="Arial" w:cs="Arial"/>
                            <w:sz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…. 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+</w:t>
                        </w:r>
                        <w:r>
                          <w:rPr>
                            <w:rFonts w:ascii="Arial" w:hAnsi="Arial" w:cs="Arial"/>
                            <w:sz w:val="22"/>
                          </w:rPr>
                          <w:t xml:space="preserve">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H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2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O</w:t>
                        </w:r>
                      </w:p>
                      <w:p w14:paraId="3D8620C0" w14:textId="77777777" w:rsidR="00113846" w:rsidRPr="00D41EA7" w:rsidRDefault="00113846" w:rsidP="00173D11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75" o:spid="_x0000_s1183" type="#_x0000_t202" style="position:absolute;left:1972;top:11825;width:180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" filled="f" stroked="f">
                  <v:textbox inset="1mm,1mm,1mm,1mm">
                    <w:txbxContent>
                      <w:p w14:paraId="5A38BC1F" w14:textId="77777777" w:rsidR="00113846" w:rsidRDefault="00113846" w:rsidP="00173D11"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  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+ H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3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O</w:t>
                        </w:r>
                        <w:r>
                          <w:rPr>
                            <w:b/>
                            <w:sz w:val="28"/>
                            <w:vertAlign w:val="superscript"/>
                          </w:rPr>
                          <w:t>+</w:t>
                        </w:r>
                      </w:p>
                      <w:p w14:paraId="4D95DD02" w14:textId="77777777" w:rsidR="00113846" w:rsidRPr="00D41EA7" w:rsidRDefault="00113846" w:rsidP="00173D11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AutoShape 76" o:spid="_x0000_s1184" type="#_x0000_t32" style="position:absolute;left:2105;top:12190;width:123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">
                  <v:stroke endarrow="classic"/>
                </v:shape>
              </v:group>
            </w:pict>
          </mc:Fallback>
        </mc:AlternateContent>
      </w:r>
      <w:r w:rsidR="00173D11">
        <w:rPr>
          <w:b w:val="0"/>
          <w:noProof/>
          <w:szCs w:val="22"/>
        </w:rPr>
        <w:br/>
        <w:t>1.</w:t>
      </w:r>
    </w:p>
    <w:p w14:paraId="74844F5C" w14:textId="77777777" w:rsidR="00173D11" w:rsidRDefault="00173D11" w:rsidP="00AB4C6E">
      <w:pPr>
        <w:pStyle w:val="polecenie"/>
        <w:jc w:val="left"/>
        <w:rPr>
          <w:b w:val="0"/>
          <w:noProof/>
          <w:szCs w:val="22"/>
        </w:rPr>
      </w:pPr>
    </w:p>
    <w:p w14:paraId="12E5610E" w14:textId="77777777" w:rsidR="00173D11" w:rsidRDefault="00173D11" w:rsidP="00AB4C6E">
      <w:pPr>
        <w:pStyle w:val="polecenie"/>
        <w:jc w:val="left"/>
        <w:rPr>
          <w:b w:val="0"/>
          <w:noProof/>
          <w:szCs w:val="22"/>
        </w:rPr>
      </w:pPr>
    </w:p>
    <w:p w14:paraId="04C90778" w14:textId="77777777" w:rsidR="00173D11" w:rsidRDefault="00173D11" w:rsidP="00AB4C6E">
      <w:pPr>
        <w:pStyle w:val="polecenie"/>
        <w:jc w:val="left"/>
        <w:rPr>
          <w:b w:val="0"/>
          <w:noProof/>
          <w:szCs w:val="22"/>
        </w:rPr>
      </w:pPr>
    </w:p>
    <w:p w14:paraId="2F302E9B" w14:textId="77777777" w:rsidR="00173D11" w:rsidRDefault="00173D11" w:rsidP="00AB4C6E">
      <w:pPr>
        <w:pStyle w:val="polecenie"/>
        <w:jc w:val="left"/>
        <w:rPr>
          <w:b w:val="0"/>
          <w:noProof/>
          <w:szCs w:val="22"/>
        </w:rPr>
      </w:pPr>
      <w:r>
        <w:rPr>
          <w:b w:val="0"/>
          <w:noProof/>
          <w:szCs w:val="22"/>
        </w:rPr>
        <w:t>2.</w:t>
      </w:r>
    </w:p>
    <w:p w14:paraId="6678C9FF" w14:textId="77777777" w:rsidR="00173D11" w:rsidRDefault="00E967F9" w:rsidP="00AB4C6E">
      <w:pPr>
        <w:pStyle w:val="polecenie"/>
        <w:jc w:val="left"/>
        <w:rPr>
          <w:b w:val="0"/>
          <w:noProof/>
          <w:szCs w:val="22"/>
        </w:rPr>
      </w:pPr>
      <w:r>
        <w:rPr>
          <w:b w:val="0"/>
          <w:noProof/>
          <w:szCs w:val="22"/>
          <w:lang w:eastAsia="pl-PL"/>
        </w:rPr>
        <mc:AlternateContent>
          <mc:Choice Requires="wpg">
            <w:drawing>
              <wp:anchor distT="0" distB="0" distL="114300" distR="114300" simplePos="0" relativeHeight="251812352" behindDoc="0" locked="0" layoutInCell="1" allowOverlap="1" wp14:anchorId="00DCDCE1" wp14:editId="341264B4">
                <wp:simplePos x="0" y="0"/>
                <wp:positionH relativeFrom="column">
                  <wp:posOffset>-48260</wp:posOffset>
                </wp:positionH>
                <wp:positionV relativeFrom="paragraph">
                  <wp:posOffset>6350</wp:posOffset>
                </wp:positionV>
                <wp:extent cx="2263775" cy="426085"/>
                <wp:effectExtent l="4445" t="0" r="0" b="2540"/>
                <wp:wrapNone/>
                <wp:docPr id="23" name="Group 3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3775" cy="426085"/>
                          <a:chOff x="1385" y="11825"/>
                          <a:chExt cx="3565" cy="671"/>
                        </a:xfrm>
                      </wpg:grpSpPr>
                      <wps:wsp>
                        <wps:cNvPr id="2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385" y="11929"/>
                            <a:ext cx="882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861228" w14:textId="77777777" w:rsidR="00113846" w:rsidRPr="00D41EA7" w:rsidRDefault="00113846" w:rsidP="00173D1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….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5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401" y="11942"/>
                            <a:ext cx="1549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BFA61D" w14:textId="77777777" w:rsidR="00113846" w:rsidRPr="008A41A5" w:rsidRDefault="00113846" w:rsidP="00173D11">
                              <w:pPr>
                                <w:rPr>
                                  <w:rFonts w:ascii="Arial" w:hAnsi="Arial" w:cs="Arial"/>
                                  <w:sz w:val="22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…. 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+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 xml:space="preserve">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H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  <w:vertAlign w:val="subscript"/>
                                </w:rPr>
                                <w:t>2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O</w:t>
                              </w:r>
                            </w:p>
                            <w:p w14:paraId="6F548AB6" w14:textId="77777777" w:rsidR="00113846" w:rsidRPr="00D41EA7" w:rsidRDefault="00113846" w:rsidP="00173D11">
                              <w:pPr>
                                <w:jc w:val="center"/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6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972" y="11825"/>
                            <a:ext cx="1808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894D29" w14:textId="77777777" w:rsidR="00113846" w:rsidRDefault="00113846" w:rsidP="00173D11">
                              <w:r w:rsidRPr="00D41EA7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 xml:space="preserve">    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 xml:space="preserve">+ </w:t>
                              </w:r>
                              <w:r w:rsidRPr="008A41A5">
                                <w:rPr>
                                  <w:rFonts w:ascii="Arial" w:hAnsi="Arial" w:cs="Arial"/>
                                  <w:sz w:val="22"/>
                                </w:rPr>
                                <w:t>O</w:t>
                              </w:r>
                              <w:r>
                                <w:rPr>
                                  <w:rFonts w:ascii="Arial" w:hAnsi="Arial" w:cs="Arial"/>
                                  <w:sz w:val="22"/>
                                </w:rPr>
                                <w:t>H</w:t>
                              </w:r>
                              <w:r>
                                <w:rPr>
                                  <w:b/>
                                  <w:sz w:val="28"/>
                                  <w:vertAlign w:val="superscript"/>
                                </w:rPr>
                                <w:t>-</w:t>
                              </w:r>
                            </w:p>
                            <w:p w14:paraId="1D61F976" w14:textId="77777777" w:rsidR="00113846" w:rsidRPr="00D41EA7" w:rsidRDefault="00113846" w:rsidP="00173D11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noAutofit/>
                        </wps:bodyPr>
                      </wps:wsp>
                      <wps:wsp>
                        <wps:cNvPr id="27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2105" y="12190"/>
                            <a:ext cx="1231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0DCDCE1" id="Group 365" o:spid="_x0000_s1185" style="position:absolute;margin-left:-3.8pt;margin-top:.5pt;width:178.25pt;height:33.55pt;z-index:251812352" coordorigin="1385,11825" coordsize="3565,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">
                <v:shape id="Text Box 58" o:spid="_x0000_s1186" type="#_x0000_t202" style="position:absolute;left:1385;top:11929;width:882;height:5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" filled="f" stroked="f">
                  <v:textbox inset="1mm,1mm,1mm,1mm">
                    <w:txbxContent>
                      <w:p w14:paraId="55861228" w14:textId="77777777" w:rsidR="00113846" w:rsidRPr="00D41EA7" w:rsidRDefault="00113846" w:rsidP="00173D11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….</w:t>
                        </w:r>
                      </w:p>
                    </w:txbxContent>
                  </v:textbox>
                </v:shape>
                <v:shape id="Text Box 58" o:spid="_x0000_s1187" type="#_x0000_t202" style="position:absolute;left:3401;top:11942;width:1549;height:5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" filled="f" stroked="f">
                  <v:textbox inset="1mm,1mm,1mm,1mm">
                    <w:txbxContent>
                      <w:p w14:paraId="4CBFA61D" w14:textId="77777777" w:rsidR="00113846" w:rsidRPr="008A41A5" w:rsidRDefault="00113846" w:rsidP="00173D11">
                        <w:pPr>
                          <w:rPr>
                            <w:rFonts w:ascii="Arial" w:hAnsi="Arial" w:cs="Arial"/>
                            <w:sz w:val="22"/>
                          </w:rPr>
                        </w:pP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…. 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+</w:t>
                        </w:r>
                        <w:r>
                          <w:rPr>
                            <w:rFonts w:ascii="Arial" w:hAnsi="Arial" w:cs="Arial"/>
                            <w:sz w:val="22"/>
                          </w:rPr>
                          <w:t xml:space="preserve">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H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  <w:vertAlign w:val="subscript"/>
                          </w:rPr>
                          <w:t>2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O</w:t>
                        </w:r>
                      </w:p>
                      <w:p w14:paraId="6F548AB6" w14:textId="77777777" w:rsidR="00113846" w:rsidRPr="00D41EA7" w:rsidRDefault="00113846" w:rsidP="00173D11">
                        <w:pPr>
                          <w:jc w:val="center"/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75" o:spid="_x0000_s1188" type="#_x0000_t202" style="position:absolute;left:1972;top:11825;width:1808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" filled="f" stroked="f">
                  <v:textbox inset="1mm,1mm,1mm,1mm">
                    <w:txbxContent>
                      <w:p w14:paraId="3B894D29" w14:textId="77777777" w:rsidR="00113846" w:rsidRDefault="00113846" w:rsidP="00173D11">
                        <w:r w:rsidRPr="00D41EA7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 xml:space="preserve">    </w:t>
                        </w:r>
                        <w:r>
                          <w:rPr>
                            <w:rFonts w:ascii="Arial" w:hAnsi="Arial" w:cs="Arial"/>
                            <w:sz w:val="22"/>
                          </w:rPr>
                          <w:t xml:space="preserve">+ </w:t>
                        </w:r>
                        <w:r w:rsidRPr="008A41A5">
                          <w:rPr>
                            <w:rFonts w:ascii="Arial" w:hAnsi="Arial" w:cs="Arial"/>
                            <w:sz w:val="22"/>
                          </w:rPr>
                          <w:t>O</w:t>
                        </w:r>
                        <w:r>
                          <w:rPr>
                            <w:rFonts w:ascii="Arial" w:hAnsi="Arial" w:cs="Arial"/>
                            <w:sz w:val="22"/>
                          </w:rPr>
                          <w:t>H</w:t>
                        </w:r>
                        <w:r>
                          <w:rPr>
                            <w:b/>
                            <w:sz w:val="28"/>
                            <w:vertAlign w:val="superscript"/>
                          </w:rPr>
                          <w:t>-</w:t>
                        </w:r>
                      </w:p>
                      <w:p w14:paraId="1D61F976" w14:textId="77777777" w:rsidR="00113846" w:rsidRPr="00D41EA7" w:rsidRDefault="00113846" w:rsidP="00173D11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AutoShape 76" o:spid="_x0000_s1189" type="#_x0000_t32" style="position:absolute;left:2105;top:12190;width:1231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">
                  <v:stroke endarrow="classic"/>
                </v:shape>
              </v:group>
            </w:pict>
          </mc:Fallback>
        </mc:AlternateContent>
      </w:r>
    </w:p>
    <w:p w14:paraId="42EA25BC" w14:textId="77777777" w:rsidR="00173D11" w:rsidRPr="007C2E8C" w:rsidRDefault="00173D11" w:rsidP="00AB4C6E">
      <w:pPr>
        <w:pStyle w:val="polecenie"/>
        <w:jc w:val="left"/>
        <w:rPr>
          <w:b w:val="0"/>
          <w:noProof/>
          <w:szCs w:val="22"/>
        </w:rPr>
      </w:pPr>
    </w:p>
    <w:p w14:paraId="2BB67EEE" w14:textId="77777777" w:rsidR="00FD3C57" w:rsidRDefault="00FD3C57" w:rsidP="00AB4C6E">
      <w:pPr>
        <w:pStyle w:val="zadanie"/>
        <w:shd w:val="clear" w:color="auto" w:fill="auto"/>
        <w:rPr>
          <w:rFonts w:ascii="Times New Roman" w:hAnsi="Times New Roman"/>
          <w:b w:val="0"/>
          <w:sz w:val="24"/>
          <w:szCs w:val="24"/>
        </w:rPr>
      </w:pPr>
    </w:p>
    <w:p w14:paraId="13303DF1" w14:textId="77777777" w:rsidR="00176CBA" w:rsidRDefault="00176CBA" w:rsidP="00AB4C6E">
      <w:pPr>
        <w:pStyle w:val="zadanie"/>
        <w:shd w:val="clear" w:color="auto" w:fill="auto"/>
        <w:rPr>
          <w:rFonts w:ascii="Times New Roman" w:hAnsi="Times New Roman"/>
          <w:b w:val="0"/>
          <w:sz w:val="24"/>
          <w:szCs w:val="24"/>
        </w:rPr>
      </w:pPr>
    </w:p>
    <w:p w14:paraId="3CC4F2FC" w14:textId="77777777" w:rsidR="00176CBA" w:rsidRDefault="00176CBA" w:rsidP="00AB4C6E">
      <w:pPr>
        <w:pStyle w:val="zadanie"/>
        <w:shd w:val="clear" w:color="auto" w:fill="auto"/>
        <w:rPr>
          <w:rFonts w:ascii="Times New Roman" w:hAnsi="Times New Roman"/>
          <w:b w:val="0"/>
          <w:sz w:val="24"/>
          <w:szCs w:val="24"/>
        </w:rPr>
      </w:pPr>
    </w:p>
    <w:p w14:paraId="6AAA7C5F" w14:textId="77777777" w:rsidR="00176CBA" w:rsidRDefault="00176CBA" w:rsidP="00AB4C6E">
      <w:pPr>
        <w:pStyle w:val="zadanie"/>
        <w:shd w:val="clear" w:color="auto" w:fill="auto"/>
        <w:rPr>
          <w:rFonts w:ascii="Times New Roman" w:hAnsi="Times New Roman"/>
          <w:b w:val="0"/>
          <w:sz w:val="24"/>
          <w:szCs w:val="24"/>
        </w:rPr>
      </w:pPr>
    </w:p>
    <w:p w14:paraId="297225A6" w14:textId="77777777" w:rsidR="00176CBA" w:rsidRDefault="00176CBA" w:rsidP="00AB4C6E">
      <w:pPr>
        <w:pStyle w:val="zadanie"/>
        <w:shd w:val="clear" w:color="auto" w:fill="auto"/>
        <w:rPr>
          <w:rFonts w:ascii="Times New Roman" w:hAnsi="Times New Roman"/>
          <w:b w:val="0"/>
          <w:sz w:val="24"/>
          <w:szCs w:val="24"/>
        </w:rPr>
      </w:pPr>
    </w:p>
    <w:p w14:paraId="1B1B22AE" w14:textId="71E8A1FA" w:rsidR="00176CBA" w:rsidRDefault="00176CBA" w:rsidP="00AB4C6E">
      <w:pPr>
        <w:pStyle w:val="zadanie"/>
        <w:shd w:val="clear" w:color="auto" w:fill="auto"/>
        <w:rPr>
          <w:b w:val="0"/>
        </w:rPr>
      </w:pPr>
    </w:p>
    <w:p w14:paraId="049ADADA" w14:textId="1EF595D2" w:rsidR="00E42576" w:rsidRDefault="00E42576" w:rsidP="00AB4C6E">
      <w:pPr>
        <w:pStyle w:val="zadanie"/>
        <w:shd w:val="clear" w:color="auto" w:fill="auto"/>
        <w:rPr>
          <w:b w:val="0"/>
        </w:rPr>
      </w:pPr>
    </w:p>
    <w:p w14:paraId="4E814D5D" w14:textId="77777777" w:rsidR="00E42576" w:rsidRDefault="00E42576" w:rsidP="00AB4C6E">
      <w:pPr>
        <w:pStyle w:val="zadanie"/>
        <w:shd w:val="clear" w:color="auto" w:fill="auto"/>
        <w:rPr>
          <w:b w:val="0"/>
        </w:rPr>
      </w:pPr>
    </w:p>
    <w:p w14:paraId="7B0E2AB9" w14:textId="77777777" w:rsidR="006056EC" w:rsidRPr="007C2E8C" w:rsidRDefault="00176CBA" w:rsidP="00AB4C6E">
      <w:pPr>
        <w:pStyle w:val="zadanie"/>
        <w:shd w:val="clear" w:color="auto" w:fill="auto"/>
        <w:rPr>
          <w:b w:val="0"/>
        </w:rPr>
      </w:pPr>
      <w:r>
        <w:rPr>
          <w:b w:val="0"/>
        </w:rPr>
        <w:lastRenderedPageBreak/>
        <w:t xml:space="preserve">  </w:t>
      </w:r>
      <w:r w:rsidR="006056EC" w:rsidRPr="007C2E8C">
        <w:rPr>
          <w:b w:val="0"/>
        </w:rPr>
        <w:t>Zadanie 3</w:t>
      </w:r>
      <w:r w:rsidR="004B423D" w:rsidRPr="007C2E8C">
        <w:rPr>
          <w:b w:val="0"/>
        </w:rPr>
        <w:t>7</w:t>
      </w:r>
      <w:r w:rsidR="006056EC" w:rsidRPr="007C2E8C">
        <w:rPr>
          <w:b w:val="0"/>
        </w:rPr>
        <w:t xml:space="preserve">. (0−1) </w:t>
      </w:r>
    </w:p>
    <w:p w14:paraId="698A0047" w14:textId="77777777" w:rsidR="00A8718C" w:rsidRPr="00A8718C" w:rsidRDefault="00A8718C" w:rsidP="00176CB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  <w:r>
        <w:rPr>
          <w:rFonts w:ascii="Arial" w:hAnsi="Arial" w:cs="Arial"/>
          <w:color w:val="000000" w:themeColor="text1"/>
          <w:sz w:val="22"/>
          <w:szCs w:val="22"/>
        </w:rPr>
        <w:t xml:space="preserve">  </w:t>
      </w:r>
      <w:r w:rsidRPr="00A8718C">
        <w:rPr>
          <w:rFonts w:ascii="Arial" w:hAnsi="Arial" w:cs="Arial"/>
          <w:color w:val="000000" w:themeColor="text1"/>
          <w:sz w:val="22"/>
          <w:szCs w:val="22"/>
        </w:rPr>
        <w:t xml:space="preserve">Uzupełnij schemat tak, aby przedstawiał budowę obu </w:t>
      </w:r>
      <w:proofErr w:type="spellStart"/>
      <w:r w:rsidR="00176CBA" w:rsidRPr="00A8718C">
        <w:rPr>
          <w:rFonts w:ascii="Arial" w:hAnsi="Arial" w:cs="Arial"/>
          <w:color w:val="000000" w:themeColor="text1"/>
          <w:sz w:val="22"/>
          <w:szCs w:val="22"/>
        </w:rPr>
        <w:t>enancjomerów</w:t>
      </w:r>
      <w:proofErr w:type="spellEnd"/>
      <w:r w:rsidR="00176CBA" w:rsidRPr="00A8718C">
        <w:rPr>
          <w:rFonts w:ascii="Arial" w:hAnsi="Arial" w:cs="Arial"/>
          <w:color w:val="000000" w:themeColor="text1"/>
          <w:sz w:val="22"/>
          <w:szCs w:val="22"/>
        </w:rPr>
        <w:t xml:space="preserve"> cysteiny</w:t>
      </w:r>
    </w:p>
    <w:p w14:paraId="6E399468" w14:textId="4F4FA87E" w:rsidR="00127F70" w:rsidRPr="003C76BF" w:rsidRDefault="00A8718C" w:rsidP="00176CB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  <w:r w:rsidRPr="003C76BF">
        <w:rPr>
          <w:rFonts w:ascii="Arial" w:hAnsi="Arial" w:cs="Arial"/>
          <w:color w:val="000000" w:themeColor="text1"/>
          <w:sz w:val="22"/>
          <w:szCs w:val="22"/>
        </w:rPr>
        <w:t xml:space="preserve">Po numerze </w:t>
      </w:r>
      <w:proofErr w:type="spellStart"/>
      <w:r w:rsidRPr="003C76BF">
        <w:rPr>
          <w:rFonts w:ascii="Arial" w:hAnsi="Arial" w:cs="Arial"/>
          <w:color w:val="000000" w:themeColor="text1"/>
          <w:sz w:val="22"/>
          <w:szCs w:val="22"/>
        </w:rPr>
        <w:t>enancjomeru</w:t>
      </w:r>
      <w:proofErr w:type="spellEnd"/>
      <w:r w:rsidRPr="003C76BF">
        <w:rPr>
          <w:rFonts w:ascii="Arial" w:hAnsi="Arial" w:cs="Arial"/>
          <w:color w:val="000000" w:themeColor="text1"/>
          <w:sz w:val="22"/>
          <w:szCs w:val="22"/>
        </w:rPr>
        <w:t xml:space="preserve"> w miejscu luk</w:t>
      </w:r>
      <w:r w:rsidR="000F12B2" w:rsidRPr="003C76BF">
        <w:rPr>
          <w:rFonts w:ascii="Arial" w:hAnsi="Arial" w:cs="Arial"/>
          <w:color w:val="000000" w:themeColor="text1"/>
          <w:sz w:val="22"/>
          <w:szCs w:val="22"/>
        </w:rPr>
        <w:t xml:space="preserve"> zapisz odpowiednie </w:t>
      </w:r>
      <w:r w:rsidR="00E42576">
        <w:rPr>
          <w:rFonts w:ascii="Arial" w:hAnsi="Arial" w:cs="Arial"/>
          <w:color w:val="000000" w:themeColor="text1"/>
          <w:sz w:val="22"/>
          <w:szCs w:val="22"/>
        </w:rPr>
        <w:t>wzory</w:t>
      </w:r>
      <w:r w:rsidRPr="003C76BF">
        <w:rPr>
          <w:rFonts w:ascii="Arial" w:hAnsi="Arial" w:cs="Arial"/>
          <w:color w:val="000000" w:themeColor="text1"/>
          <w:sz w:val="22"/>
          <w:szCs w:val="22"/>
        </w:rPr>
        <w:t>.</w:t>
      </w:r>
      <w:r w:rsidR="000F12B2" w:rsidRPr="003C76BF">
        <w:rPr>
          <w:rFonts w:ascii="Arial" w:hAnsi="Arial" w:cs="Arial"/>
          <w:color w:val="000000" w:themeColor="text1"/>
          <w:sz w:val="22"/>
          <w:szCs w:val="22"/>
        </w:rPr>
        <w:t xml:space="preserve"> Numeracja luk jest zgodna z ruchem wskazówek zegara.</w:t>
      </w:r>
    </w:p>
    <w:p w14:paraId="31FF5A36" w14:textId="422AEB13" w:rsidR="00127F70" w:rsidRDefault="00127F70" w:rsidP="00D37023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03890382" w14:textId="77777777" w:rsidR="00845053" w:rsidRPr="003C76BF" w:rsidRDefault="00845053" w:rsidP="00D37023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2C3489FB" w14:textId="77777777" w:rsidR="0054335A" w:rsidRPr="003C76BF" w:rsidRDefault="000F12B2" w:rsidP="0054335A">
      <w:pPr>
        <w:spacing w:line="276" w:lineRule="auto"/>
        <w:rPr>
          <w:rFonts w:ascii="Arial" w:hAnsi="Arial" w:cs="Arial"/>
          <w:noProof/>
          <w:color w:val="000000" w:themeColor="text1"/>
          <w:sz w:val="22"/>
          <w:szCs w:val="22"/>
        </w:rPr>
      </w:pPr>
      <w:r w:rsidRPr="003C76BF">
        <w:rPr>
          <w:rFonts w:ascii="Arial" w:hAnsi="Arial" w:cs="Arial"/>
          <w:noProof/>
          <w:color w:val="000000" w:themeColor="text1"/>
          <w:sz w:val="22"/>
          <w:szCs w:val="22"/>
        </w:rPr>
        <w:t>1.</w:t>
      </w:r>
      <w:r w:rsidR="00A8718C" w:rsidRPr="003C76BF">
        <w:rPr>
          <w:rFonts w:ascii="Arial" w:hAnsi="Arial" w:cs="Arial"/>
          <w:noProof/>
          <w:color w:val="000000" w:themeColor="text1"/>
          <w:sz w:val="22"/>
          <w:szCs w:val="22"/>
        </w:rPr>
        <w:t xml:space="preserve"> enancjomer</w:t>
      </w:r>
    </w:p>
    <w:p w14:paraId="769E3D25" w14:textId="77777777" w:rsidR="00A8718C" w:rsidRPr="00B93978" w:rsidRDefault="00E967F9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  <w:r>
        <w:rPr>
          <w:rFonts w:ascii="Arial" w:hAnsi="Arial" w:cs="Arial"/>
          <w:noProof/>
          <w:color w:val="000000" w:themeColor="text1"/>
          <w:sz w:val="22"/>
          <w:szCs w:val="22"/>
          <w:highlight w:val="yellow"/>
        </w:rPr>
        <mc:AlternateContent>
          <mc:Choice Requires="wpg">
            <w:drawing>
              <wp:anchor distT="0" distB="0" distL="114300" distR="114300" simplePos="0" relativeHeight="251828736" behindDoc="0" locked="0" layoutInCell="1" allowOverlap="1" wp14:anchorId="40AE1360" wp14:editId="712A21E0">
                <wp:simplePos x="0" y="0"/>
                <wp:positionH relativeFrom="column">
                  <wp:posOffset>63500</wp:posOffset>
                </wp:positionH>
                <wp:positionV relativeFrom="paragraph">
                  <wp:posOffset>89535</wp:posOffset>
                </wp:positionV>
                <wp:extent cx="1812290" cy="1231900"/>
                <wp:effectExtent l="11430" t="9525" r="5080" b="6350"/>
                <wp:wrapNone/>
                <wp:docPr id="13" name="Group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2290" cy="1231900"/>
                          <a:chOff x="976" y="3048"/>
                          <a:chExt cx="2854" cy="1940"/>
                        </a:xfrm>
                      </wpg:grpSpPr>
                      <wps:wsp>
                        <wps:cNvPr id="14" name="Text Box 267"/>
                        <wps:cNvSpPr txBox="1">
                          <a:spLocks noChangeArrowheads="1"/>
                        </wps:cNvSpPr>
                        <wps:spPr bwMode="auto">
                          <a:xfrm>
                            <a:off x="2086" y="4576"/>
                            <a:ext cx="159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3D5EF8" w14:textId="77777777" w:rsidR="00113846" w:rsidRPr="00623A4B" w:rsidRDefault="00113846" w:rsidP="005433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2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Text Box 268"/>
                        <wps:cNvSpPr txBox="1">
                          <a:spLocks noChangeArrowheads="1"/>
                        </wps:cNvSpPr>
                        <wps:spPr bwMode="auto">
                          <a:xfrm>
                            <a:off x="2108" y="3048"/>
                            <a:ext cx="1325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EF8CAC" w14:textId="77777777" w:rsidR="00113846" w:rsidRPr="00623A4B" w:rsidRDefault="00113846" w:rsidP="005433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O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Text Box 269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3825"/>
                            <a:ext cx="920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7363D29" w14:textId="77777777" w:rsidR="00113846" w:rsidRPr="00623A4B" w:rsidRDefault="00113846" w:rsidP="005433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1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976" y="3826"/>
                            <a:ext cx="1200" cy="6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62D703" w14:textId="77777777" w:rsidR="00113846" w:rsidRPr="00623A4B" w:rsidRDefault="00113846" w:rsidP="0096669E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3.</w:t>
                              </w:r>
                            </w:p>
                            <w:p w14:paraId="38DF4A68" w14:textId="77777777" w:rsidR="00113846" w:rsidRPr="00623A4B" w:rsidRDefault="00113846" w:rsidP="005433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2090" y="3850"/>
                            <a:ext cx="592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2AE3D1" w14:textId="77777777" w:rsidR="00113846" w:rsidRPr="00623A4B" w:rsidRDefault="00113846" w:rsidP="0054335A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19" name="AutoShape 273"/>
                        <wps:cNvCnPr>
                          <a:cxnSpLocks noChangeShapeType="1"/>
                        </wps:cNvCnPr>
                        <wps:spPr bwMode="auto">
                          <a:xfrm>
                            <a:off x="2317" y="3549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AutoShape 274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9" y="40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37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3" y="40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371"/>
                        <wps:cNvCnPr>
                          <a:cxnSpLocks noChangeShapeType="1"/>
                        </wps:cNvCnPr>
                        <wps:spPr bwMode="auto">
                          <a:xfrm>
                            <a:off x="2297" y="4276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0AE1360" id="Group 392" o:spid="_x0000_s1190" style="position:absolute;margin-left:5pt;margin-top:7.05pt;width:142.7pt;height:97pt;z-index:251828736" coordorigin="976,3048" coordsize="2854,1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">
                <v:shape id="Text Box 267" o:spid="_x0000_s1191" type="#_x0000_t202" style="position:absolute;left:2086;top:4576;width:159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" strokecolor="white [3212]">
                  <v:textbox style="mso-fit-shape-to-text:t">
                    <w:txbxContent>
                      <w:p w14:paraId="253D5EF8" w14:textId="77777777" w:rsidR="00113846" w:rsidRPr="00623A4B" w:rsidRDefault="00113846" w:rsidP="005433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2.</w:t>
                        </w:r>
                      </w:p>
                    </w:txbxContent>
                  </v:textbox>
                </v:shape>
                <v:shape id="Text Box 268" o:spid="_x0000_s1192" type="#_x0000_t202" style="position:absolute;left:2108;top:3048;width:1325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" strokecolor="white [3212]">
                  <v:textbox style="mso-fit-shape-to-text:t">
                    <w:txbxContent>
                      <w:p w14:paraId="15EF8CAC" w14:textId="77777777" w:rsidR="00113846" w:rsidRPr="00623A4B" w:rsidRDefault="00113846" w:rsidP="005433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OOH</w:t>
                        </w:r>
                      </w:p>
                    </w:txbxContent>
                  </v:textbox>
                </v:shape>
                <v:shape id="Text Box 269" o:spid="_x0000_s1193" type="#_x0000_t202" style="position:absolute;left:2910;top:3825;width:920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" strokecolor="white [3212]">
                  <v:textbox style="mso-fit-shape-to-text:t">
                    <w:txbxContent>
                      <w:p w14:paraId="37363D29" w14:textId="77777777" w:rsidR="00113846" w:rsidRPr="00623A4B" w:rsidRDefault="00113846" w:rsidP="005433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1.</w:t>
                        </w:r>
                      </w:p>
                    </w:txbxContent>
                  </v:textbox>
                </v:shape>
                <v:shape id="Text Box 271" o:spid="_x0000_s1194" type="#_x0000_t202" style="position:absolute;left:976;top:3826;width:1200;height: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" strokecolor="white [3212]">
                  <v:textbox style="mso-fit-shape-to-text:t">
                    <w:txbxContent>
                      <w:p w14:paraId="2662D703" w14:textId="77777777" w:rsidR="00113846" w:rsidRPr="00623A4B" w:rsidRDefault="00113846" w:rsidP="0096669E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3.</w:t>
                        </w:r>
                      </w:p>
                      <w:p w14:paraId="38DF4A68" w14:textId="77777777" w:rsidR="00113846" w:rsidRPr="00623A4B" w:rsidRDefault="00113846" w:rsidP="005433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272" o:spid="_x0000_s1195" type="#_x0000_t202" style="position:absolute;left:2090;top:3850;width:592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" strokecolor="white [3212]">
                  <v:textbox style="mso-fit-shape-to-text:t">
                    <w:txbxContent>
                      <w:p w14:paraId="652AE3D1" w14:textId="77777777" w:rsidR="00113846" w:rsidRPr="00623A4B" w:rsidRDefault="00113846" w:rsidP="0054335A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AutoShape 273" o:spid="_x0000_s1196" type="#_x0000_t32" style="position:absolute;left:2317;top:3549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" strokecolor="black [3213]" strokeweight="1pt"/>
                <v:shape id="AutoShape 274" o:spid="_x0000_s1197" type="#_x0000_t32" style="position:absolute;left:1739;top:405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" strokecolor="black [3213]" strokeweight="1pt"/>
                <v:shape id="AutoShape 370" o:spid="_x0000_s1198" type="#_x0000_t32" style="position:absolute;left:2553;top:405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" strokecolor="black [3213]" strokeweight="1pt"/>
                <v:shape id="AutoShape 371" o:spid="_x0000_s1199" type="#_x0000_t32" style="position:absolute;left:2297;top:4276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" strokecolor="black [3213]" strokeweight="1pt"/>
              </v:group>
            </w:pict>
          </mc:Fallback>
        </mc:AlternateContent>
      </w:r>
    </w:p>
    <w:p w14:paraId="2F9CA1EA" w14:textId="77777777" w:rsidR="00176CBA" w:rsidRPr="00B93978" w:rsidRDefault="00176CB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26FC5006" w14:textId="77777777" w:rsidR="00176CBA" w:rsidRPr="00B93978" w:rsidRDefault="00176CB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3896AAA1" w14:textId="77777777" w:rsidR="00176CBA" w:rsidRPr="00B93978" w:rsidRDefault="00176CB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071CC207" w14:textId="77777777" w:rsidR="0054335A" w:rsidRPr="00B93978" w:rsidRDefault="0054335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754C2A5B" w14:textId="77777777" w:rsidR="0054335A" w:rsidRPr="00B93978" w:rsidRDefault="0054335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0601DE85" w14:textId="77777777" w:rsidR="00176CBA" w:rsidRPr="00B93978" w:rsidRDefault="00176CB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10C258BB" w14:textId="77777777" w:rsidR="00176CBA" w:rsidRPr="00B93978" w:rsidRDefault="00176CBA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  <w:highlight w:val="yellow"/>
        </w:rPr>
      </w:pPr>
    </w:p>
    <w:p w14:paraId="0AD2AB32" w14:textId="77777777" w:rsidR="00176CBA" w:rsidRPr="003C76BF" w:rsidRDefault="000F12B2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  <w:r w:rsidRPr="003C76BF">
        <w:rPr>
          <w:rFonts w:ascii="Arial" w:hAnsi="Arial" w:cs="Arial"/>
          <w:color w:val="000000" w:themeColor="text1"/>
          <w:sz w:val="22"/>
          <w:szCs w:val="22"/>
        </w:rPr>
        <w:t>2.</w:t>
      </w:r>
      <w:r w:rsidR="00A8718C" w:rsidRPr="003C76BF">
        <w:rPr>
          <w:rFonts w:ascii="Arial" w:hAnsi="Arial" w:cs="Arial"/>
          <w:color w:val="000000" w:themeColor="text1"/>
          <w:sz w:val="22"/>
          <w:szCs w:val="22"/>
        </w:rPr>
        <w:t xml:space="preserve"> </w:t>
      </w:r>
      <w:proofErr w:type="spellStart"/>
      <w:r w:rsidR="00A8718C" w:rsidRPr="003C76BF">
        <w:rPr>
          <w:rFonts w:ascii="Arial" w:hAnsi="Arial" w:cs="Arial"/>
          <w:color w:val="000000" w:themeColor="text1"/>
          <w:sz w:val="22"/>
          <w:szCs w:val="22"/>
        </w:rPr>
        <w:t>enancjomer</w:t>
      </w:r>
      <w:proofErr w:type="spellEnd"/>
    </w:p>
    <w:p w14:paraId="4EFE458D" w14:textId="77777777" w:rsidR="00176CBA" w:rsidRPr="00623A4B" w:rsidRDefault="00E967F9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  <w:r>
        <w:rPr>
          <w:rFonts w:ascii="Arial" w:hAnsi="Arial" w:cs="Arial"/>
          <w:noProof/>
          <w:color w:val="000000" w:themeColor="text1"/>
          <w:sz w:val="22"/>
          <w:szCs w:val="22"/>
          <w:highlight w:val="yellow"/>
        </w:rPr>
        <mc:AlternateContent>
          <mc:Choice Requires="wpg">
            <w:drawing>
              <wp:anchor distT="0" distB="0" distL="114300" distR="114300" simplePos="0" relativeHeight="251829760" behindDoc="0" locked="0" layoutInCell="1" allowOverlap="1" wp14:anchorId="7862885B" wp14:editId="7716002B">
                <wp:simplePos x="0" y="0"/>
                <wp:positionH relativeFrom="column">
                  <wp:posOffset>161290</wp:posOffset>
                </wp:positionH>
                <wp:positionV relativeFrom="paragraph">
                  <wp:posOffset>141605</wp:posOffset>
                </wp:positionV>
                <wp:extent cx="1812290" cy="1231900"/>
                <wp:effectExtent l="13970" t="9525" r="12065" b="6350"/>
                <wp:wrapNone/>
                <wp:docPr id="2" name="Group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2290" cy="1231900"/>
                          <a:chOff x="976" y="3048"/>
                          <a:chExt cx="2854" cy="1940"/>
                        </a:xfrm>
                      </wpg:grpSpPr>
                      <wps:wsp>
                        <wps:cNvPr id="3" name="Text Box 394"/>
                        <wps:cNvSpPr txBox="1">
                          <a:spLocks noChangeArrowheads="1"/>
                        </wps:cNvSpPr>
                        <wps:spPr bwMode="auto">
                          <a:xfrm>
                            <a:off x="2086" y="4576"/>
                            <a:ext cx="1591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BD729F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2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4" name="Text Box 395"/>
                        <wps:cNvSpPr txBox="1">
                          <a:spLocks noChangeArrowheads="1"/>
                        </wps:cNvSpPr>
                        <wps:spPr bwMode="auto">
                          <a:xfrm>
                            <a:off x="2108" y="3048"/>
                            <a:ext cx="1325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CBD1A2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OO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" name="Text Box 396"/>
                        <wps:cNvSpPr txBox="1">
                          <a:spLocks noChangeArrowheads="1"/>
                        </wps:cNvSpPr>
                        <wps:spPr bwMode="auto">
                          <a:xfrm>
                            <a:off x="2910" y="3825"/>
                            <a:ext cx="920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72BD22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1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976" y="3826"/>
                            <a:ext cx="1200" cy="6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FF712D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----3.</w:t>
                              </w:r>
                            </w:p>
                            <w:p w14:paraId="76A5923A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2090" y="3850"/>
                            <a:ext cx="592" cy="4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C11094C" w14:textId="77777777" w:rsidR="00113846" w:rsidRPr="00623A4B" w:rsidRDefault="00113846" w:rsidP="003E1F26">
                              <w:pP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</w:pPr>
                              <w:r w:rsidRPr="00623A4B"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8" name="AutoShape 399"/>
                        <wps:cNvCnPr>
                          <a:cxnSpLocks noChangeShapeType="1"/>
                        </wps:cNvCnPr>
                        <wps:spPr bwMode="auto">
                          <a:xfrm>
                            <a:off x="2317" y="3549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400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9" y="40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40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53" y="4050"/>
                            <a:ext cx="283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402"/>
                        <wps:cNvCnPr>
                          <a:cxnSpLocks noChangeShapeType="1"/>
                        </wps:cNvCnPr>
                        <wps:spPr bwMode="auto">
                          <a:xfrm>
                            <a:off x="2297" y="4276"/>
                            <a:ext cx="0" cy="283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7862885B" id="Group 393" o:spid="_x0000_s1200" style="position:absolute;margin-left:12.7pt;margin-top:11.15pt;width:142.7pt;height:97pt;z-index:251829760" coordorigin="976,3048" coordsize="2854,1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">
                <v:shape id="Text Box 394" o:spid="_x0000_s1201" type="#_x0000_t202" style="position:absolute;left:2086;top:4576;width:1591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" strokecolor="white [3212]">
                  <v:textbox style="mso-fit-shape-to-text:t">
                    <w:txbxContent>
                      <w:p w14:paraId="02BD729F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2.</w:t>
                        </w:r>
                      </w:p>
                    </w:txbxContent>
                  </v:textbox>
                </v:shape>
                <v:shape id="Text Box 395" o:spid="_x0000_s1202" type="#_x0000_t202" style="position:absolute;left:2108;top:3048;width:1325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" strokecolor="white [3212]">
                  <v:textbox style="mso-fit-shape-to-text:t">
                    <w:txbxContent>
                      <w:p w14:paraId="76CBD1A2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OOH</w:t>
                        </w:r>
                      </w:p>
                    </w:txbxContent>
                  </v:textbox>
                </v:shape>
                <v:shape id="Text Box 396" o:spid="_x0000_s1203" type="#_x0000_t202" style="position:absolute;left:2910;top:3825;width:920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" strokecolor="white [3212]">
                  <v:textbox style="mso-fit-shape-to-text:t">
                    <w:txbxContent>
                      <w:p w14:paraId="2A72BD22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1.</w:t>
                        </w:r>
                      </w:p>
                    </w:txbxContent>
                  </v:textbox>
                </v:shape>
                <v:shape id="Text Box 397" o:spid="_x0000_s1204" type="#_x0000_t202" style="position:absolute;left:976;top:3826;width:1200;height:6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" strokecolor="white [3212]">
                  <v:textbox style="mso-fit-shape-to-text:t">
                    <w:txbxContent>
                      <w:p w14:paraId="24FF712D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----3.</w:t>
                        </w:r>
                      </w:p>
                      <w:p w14:paraId="76A5923A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 id="Text Box 398" o:spid="_x0000_s1205" type="#_x0000_t202" style="position:absolute;left:2090;top:3850;width:592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" strokecolor="white [3212]">
                  <v:textbox style="mso-fit-shape-to-text:t">
                    <w:txbxContent>
                      <w:p w14:paraId="7C11094C" w14:textId="77777777" w:rsidR="00113846" w:rsidRPr="00623A4B" w:rsidRDefault="00113846" w:rsidP="003E1F26">
                        <w:pPr>
                          <w:rPr>
                            <w:rFonts w:ascii="Arial" w:hAnsi="Arial" w:cs="Arial"/>
                            <w:sz w:val="22"/>
                            <w:szCs w:val="22"/>
                          </w:rPr>
                        </w:pPr>
                        <w:r w:rsidRPr="00623A4B">
                          <w:rPr>
                            <w:rFonts w:ascii="Arial" w:hAnsi="Arial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AutoShape 399" o:spid="_x0000_s1206" type="#_x0000_t32" style="position:absolute;left:2317;top:3549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" strokecolor="black [3213]" strokeweight="1pt"/>
                <v:shape id="AutoShape 400" o:spid="_x0000_s1207" type="#_x0000_t32" style="position:absolute;left:1739;top:405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" strokecolor="black [3213]" strokeweight="1pt"/>
                <v:shape id="AutoShape 401" o:spid="_x0000_s1208" type="#_x0000_t32" style="position:absolute;left:2553;top:4050;width:283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" strokecolor="black [3213]" strokeweight="1pt"/>
                <v:shape id="AutoShape 402" o:spid="_x0000_s1209" type="#_x0000_t32" style="position:absolute;left:2297;top:4276;width:0;height:28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" strokecolor="black [3213]" strokeweight="1pt"/>
              </v:group>
            </w:pict>
          </mc:Fallback>
        </mc:AlternateContent>
      </w:r>
    </w:p>
    <w:p w14:paraId="0BBF0865" w14:textId="77777777" w:rsidR="00A8718C" w:rsidRPr="00623A4B" w:rsidRDefault="00A8718C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3AB1B9D2" w14:textId="77777777" w:rsidR="003E1F26" w:rsidRPr="00623A4B" w:rsidRDefault="003E1F26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4F3290CB" w14:textId="77777777" w:rsidR="003E1F26" w:rsidRPr="00623A4B" w:rsidRDefault="003E1F26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61E99DFA" w14:textId="77777777" w:rsidR="003E1F26" w:rsidRPr="00623A4B" w:rsidRDefault="003E1F26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5A5E5EAE" w14:textId="77777777" w:rsidR="003E1F26" w:rsidRPr="00623A4B" w:rsidRDefault="003E1F26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71631166" w14:textId="77777777" w:rsidR="00A8718C" w:rsidRPr="00623A4B" w:rsidRDefault="00A8718C" w:rsidP="0054335A">
      <w:pPr>
        <w:spacing w:line="276" w:lineRule="auto"/>
        <w:rPr>
          <w:rFonts w:ascii="Arial" w:hAnsi="Arial" w:cs="Arial"/>
          <w:color w:val="000000" w:themeColor="text1"/>
          <w:sz w:val="22"/>
          <w:szCs w:val="22"/>
        </w:rPr>
      </w:pPr>
    </w:p>
    <w:p w14:paraId="009F6E3E" w14:textId="77777777" w:rsidR="00A8718C" w:rsidRPr="00623A4B" w:rsidRDefault="00A8718C" w:rsidP="0054335A">
      <w:pPr>
        <w:spacing w:line="276" w:lineRule="auto"/>
        <w:rPr>
          <w:rFonts w:ascii="Arial" w:hAnsi="Arial" w:cs="Arial"/>
          <w:color w:val="FF0000"/>
          <w:sz w:val="22"/>
          <w:szCs w:val="22"/>
        </w:rPr>
      </w:pPr>
    </w:p>
    <w:p w14:paraId="7F55017C" w14:textId="77777777" w:rsidR="002D0CAF" w:rsidRPr="007C2E8C" w:rsidRDefault="006442EB" w:rsidP="00AB4C6E">
      <w:pPr>
        <w:pStyle w:val="zadanie"/>
        <w:shd w:val="clear" w:color="auto" w:fill="auto"/>
        <w:rPr>
          <w:b w:val="0"/>
        </w:rPr>
      </w:pPr>
      <w:r w:rsidRPr="007C2E8C">
        <w:rPr>
          <w:b w:val="0"/>
        </w:rPr>
        <w:t xml:space="preserve"> </w:t>
      </w:r>
      <w:r w:rsidR="0002197F">
        <w:rPr>
          <w:b w:val="0"/>
        </w:rPr>
        <w:t xml:space="preserve"> </w:t>
      </w:r>
      <w:r w:rsidR="002D0CAF" w:rsidRPr="007C2E8C">
        <w:rPr>
          <w:b w:val="0"/>
        </w:rPr>
        <w:t>Zadanie 3</w:t>
      </w:r>
      <w:r w:rsidR="004B423D" w:rsidRPr="007C2E8C">
        <w:rPr>
          <w:b w:val="0"/>
        </w:rPr>
        <w:t>8</w:t>
      </w:r>
      <w:r w:rsidR="002D0CAF" w:rsidRPr="007C2E8C">
        <w:rPr>
          <w:b w:val="0"/>
        </w:rPr>
        <w:t>. (0</w:t>
      </w:r>
      <w:r w:rsidR="002D0CAF" w:rsidRPr="007C2E8C">
        <w:rPr>
          <w:b w:val="0"/>
          <w:bCs/>
        </w:rPr>
        <w:t>–</w:t>
      </w:r>
      <w:r w:rsidR="002D0CAF" w:rsidRPr="007C2E8C">
        <w:rPr>
          <w:b w:val="0"/>
        </w:rPr>
        <w:t>1)</w:t>
      </w:r>
    </w:p>
    <w:p w14:paraId="7B26DE64" w14:textId="77777777" w:rsidR="002D0CAF" w:rsidRDefault="0002197F" w:rsidP="004326B9">
      <w:pPr>
        <w:pStyle w:val="polecenie"/>
        <w:jc w:val="left"/>
      </w:pPr>
      <w:r>
        <w:rPr>
          <w:b w:val="0"/>
        </w:rPr>
        <w:t xml:space="preserve">  </w:t>
      </w:r>
      <w:r w:rsidR="002D0CAF" w:rsidRPr="007C2E8C">
        <w:rPr>
          <w:b w:val="0"/>
        </w:rPr>
        <w:t xml:space="preserve">Oceń, czy podane poniżej informacje są prawdziwe. </w:t>
      </w:r>
      <w:r w:rsidR="004326B9" w:rsidRPr="003C76BF">
        <w:rPr>
          <w:b w:val="0"/>
        </w:rPr>
        <w:t>Po każdym numerze zda</w:t>
      </w:r>
      <w:r w:rsidR="003C76BF" w:rsidRPr="003C76BF">
        <w:rPr>
          <w:b w:val="0"/>
        </w:rPr>
        <w:t>nia</w:t>
      </w:r>
      <w:r w:rsidR="004326B9" w:rsidRPr="003C76BF">
        <w:rPr>
          <w:b w:val="0"/>
        </w:rPr>
        <w:t xml:space="preserve"> zapisz P, jeśli informacja jest prawdziwa, albo F – jeśli jest fałszywa.</w:t>
      </w:r>
      <w:r w:rsidR="004326B9" w:rsidRPr="007C2E8C">
        <w:rPr>
          <w:b w:val="0"/>
        </w:rPr>
        <w:t xml:space="preserve"> </w:t>
      </w:r>
      <w:r w:rsidR="004326B9">
        <w:rPr>
          <w:b w:val="0"/>
        </w:rPr>
        <w:br/>
      </w:r>
    </w:p>
    <w:p w14:paraId="1D2EA0BC" w14:textId="77777777" w:rsidR="002D0CAF" w:rsidRDefault="004326B9" w:rsidP="0002197F">
      <w:pPr>
        <w:pStyle w:val="polecenie"/>
        <w:jc w:val="left"/>
        <w:rPr>
          <w:bCs/>
        </w:rPr>
      </w:pPr>
      <w:r w:rsidRPr="004326B9">
        <w:rPr>
          <w:b w:val="0"/>
        </w:rPr>
        <w:t>1.</w:t>
      </w:r>
      <w:r w:rsidRPr="004326B9">
        <w:rPr>
          <w:rFonts w:cs="Arial"/>
          <w:b w:val="0"/>
        </w:rPr>
        <w:t xml:space="preserve"> Proces fermentacji octowej zachodzi w warunkach beztlenowych.</w:t>
      </w:r>
      <w:r w:rsidRPr="004326B9">
        <w:rPr>
          <w:b w:val="0"/>
        </w:rPr>
        <w:br/>
        <w:t>2.</w:t>
      </w:r>
      <w:r w:rsidRPr="004326B9">
        <w:rPr>
          <w:rFonts w:cs="Arial"/>
          <w:b w:val="0"/>
          <w:bCs/>
          <w:iCs/>
        </w:rPr>
        <w:t xml:space="preserve"> Podczas wyrobu ciasta drożdżowego zachodzi proces fermentacji alkoholowej.  </w:t>
      </w:r>
      <w:r w:rsidRPr="004326B9">
        <w:rPr>
          <w:b w:val="0"/>
        </w:rPr>
        <w:br/>
        <w:t>3.</w:t>
      </w:r>
      <w:r w:rsidRPr="004326B9">
        <w:rPr>
          <w:rFonts w:cs="Arial"/>
          <w:b w:val="0"/>
          <w:bCs/>
          <w:iCs/>
        </w:rPr>
        <w:t xml:space="preserve"> Podczas kiszenia kapusty powstaje kwas mlekowy.</w:t>
      </w:r>
      <w:r w:rsidRPr="004326B9">
        <w:rPr>
          <w:b w:val="0"/>
        </w:rPr>
        <w:br/>
      </w:r>
    </w:p>
    <w:p w14:paraId="20D91042" w14:textId="77777777" w:rsidR="00D05C35" w:rsidRDefault="00D05C35" w:rsidP="0002197F">
      <w:pPr>
        <w:pStyle w:val="polecenie"/>
        <w:jc w:val="left"/>
        <w:rPr>
          <w:bCs/>
        </w:rPr>
      </w:pPr>
    </w:p>
    <w:p w14:paraId="42518426" w14:textId="77777777" w:rsidR="00D05C35" w:rsidRDefault="00D05C35" w:rsidP="0002197F">
      <w:pPr>
        <w:pStyle w:val="polecenie"/>
        <w:jc w:val="left"/>
        <w:rPr>
          <w:bCs/>
        </w:rPr>
      </w:pPr>
    </w:p>
    <w:sectPr w:rsidR="00D05C35" w:rsidSect="00AA62AC">
      <w:headerReference w:type="even" r:id="rId20"/>
      <w:headerReference w:type="default" r:id="rId21"/>
      <w:footerReference w:type="even" r:id="rId22"/>
      <w:footerReference w:type="default" r:id="rId23"/>
      <w:footerReference w:type="first" r:id="rId24"/>
      <w:pgSz w:w="11906" w:h="16838"/>
      <w:pgMar w:top="1134" w:right="1418" w:bottom="1418" w:left="1418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620F74" w14:textId="77777777" w:rsidR="00113846" w:rsidRDefault="00113846">
      <w:r>
        <w:separator/>
      </w:r>
    </w:p>
  </w:endnote>
  <w:endnote w:type="continuationSeparator" w:id="0">
    <w:p w14:paraId="2723D158" w14:textId="77777777" w:rsidR="00113846" w:rsidRDefault="001138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Humnst777EU">
    <w:altName w:val="Courier New"/>
    <w:panose1 w:val="00000000000000000000"/>
    <w:charset w:val="EE"/>
    <w:family w:val="auto"/>
    <w:notTrueType/>
    <w:pitch w:val="variable"/>
    <w:sig w:usb0="00000007" w:usb1="00000000" w:usb2="00000000" w:usb3="00000000" w:csb0="00000003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EE"/>
    <w:family w:val="auto"/>
    <w:notTrueType/>
    <w:pitch w:val="default"/>
    <w:sig w:usb0="00000007" w:usb1="08070000" w:usb2="00000010" w:usb3="00000000" w:csb0="00020003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42E10F" w14:textId="77777777" w:rsidR="00113846" w:rsidRDefault="00113846" w:rsidP="008A7A10">
    <w:pPr>
      <w:pStyle w:val="Stopka"/>
      <w:jc w:val="center"/>
      <w:rPr>
        <w:rFonts w:ascii="Arial" w:hAnsi="Arial" w:cs="Arial"/>
      </w:rPr>
    </w:pPr>
    <w:r w:rsidRPr="00F1458C">
      <w:rPr>
        <w:rFonts w:ascii="Arial" w:hAnsi="Arial" w:cs="Arial"/>
        <w:sz w:val="22"/>
        <w:szCs w:val="22"/>
      </w:rPr>
      <w:t xml:space="preserve">Strona </w:t>
    </w:r>
    <w:r w:rsidRPr="00F1458C">
      <w:rPr>
        <w:rFonts w:ascii="Arial" w:hAnsi="Arial" w:cs="Arial"/>
        <w:sz w:val="22"/>
        <w:szCs w:val="22"/>
      </w:rPr>
      <w:fldChar w:fldCharType="begin"/>
    </w:r>
    <w:r w:rsidRPr="00F1458C">
      <w:rPr>
        <w:rFonts w:ascii="Arial" w:hAnsi="Arial" w:cs="Arial"/>
        <w:sz w:val="22"/>
        <w:szCs w:val="22"/>
      </w:rPr>
      <w:instrText>PAGE</w:instrText>
    </w:r>
    <w:r w:rsidRPr="00F1458C">
      <w:rPr>
        <w:rFonts w:ascii="Arial" w:hAnsi="Arial" w:cs="Arial"/>
        <w:sz w:val="22"/>
        <w:szCs w:val="22"/>
      </w:rPr>
      <w:fldChar w:fldCharType="separate"/>
    </w:r>
    <w:r w:rsidR="0046744D">
      <w:rPr>
        <w:rFonts w:ascii="Arial" w:hAnsi="Arial" w:cs="Arial"/>
        <w:noProof/>
        <w:sz w:val="22"/>
        <w:szCs w:val="22"/>
      </w:rPr>
      <w:t>16</w:t>
    </w:r>
    <w:r w:rsidRPr="00F1458C">
      <w:rPr>
        <w:rFonts w:ascii="Arial" w:hAnsi="Arial" w:cs="Arial"/>
        <w:sz w:val="22"/>
        <w:szCs w:val="22"/>
      </w:rPr>
      <w:fldChar w:fldCharType="end"/>
    </w:r>
    <w:r w:rsidRPr="00F1458C">
      <w:rPr>
        <w:rFonts w:ascii="Arial" w:hAnsi="Arial" w:cs="Arial"/>
        <w:sz w:val="22"/>
        <w:szCs w:val="22"/>
      </w:rPr>
      <w:t xml:space="preserve"> z </w:t>
    </w:r>
    <w:r w:rsidRPr="00F1458C">
      <w:rPr>
        <w:rFonts w:ascii="Arial" w:hAnsi="Arial" w:cs="Arial"/>
        <w:sz w:val="22"/>
        <w:szCs w:val="22"/>
      </w:rPr>
      <w:fldChar w:fldCharType="begin"/>
    </w:r>
    <w:r w:rsidRPr="00F1458C">
      <w:rPr>
        <w:rFonts w:ascii="Arial" w:hAnsi="Arial" w:cs="Arial"/>
        <w:sz w:val="22"/>
        <w:szCs w:val="22"/>
      </w:rPr>
      <w:instrText>NUMPAGES</w:instrText>
    </w:r>
    <w:r w:rsidRPr="00F1458C">
      <w:rPr>
        <w:rFonts w:ascii="Arial" w:hAnsi="Arial" w:cs="Arial"/>
        <w:sz w:val="22"/>
        <w:szCs w:val="22"/>
      </w:rPr>
      <w:fldChar w:fldCharType="separate"/>
    </w:r>
    <w:r w:rsidR="0046744D">
      <w:rPr>
        <w:rFonts w:ascii="Arial" w:hAnsi="Arial" w:cs="Arial"/>
        <w:noProof/>
        <w:sz w:val="22"/>
        <w:szCs w:val="22"/>
      </w:rPr>
      <w:t>16</w:t>
    </w:r>
    <w:r w:rsidRPr="00F1458C">
      <w:rPr>
        <w:rFonts w:ascii="Arial" w:hAnsi="Arial" w:cs="Arial"/>
        <w:sz w:val="22"/>
        <w:szCs w:val="22"/>
      </w:rPr>
      <w:fldChar w:fldCharType="end"/>
    </w:r>
    <w:r w:rsidRPr="008A7A10">
      <w:rPr>
        <w:rFonts w:ascii="Arial" w:hAnsi="Arial" w:cs="Arial"/>
      </w:rPr>
      <w:t xml:space="preserve"> </w:t>
    </w:r>
  </w:p>
  <w:p w14:paraId="74C0F994" w14:textId="77777777" w:rsidR="00113846" w:rsidRDefault="00113846" w:rsidP="008A7A10">
    <w:pPr>
      <w:pStyle w:val="Stopka"/>
      <w:jc w:val="right"/>
    </w:pPr>
    <w:r w:rsidRPr="008A7A10">
      <w:rPr>
        <w:rFonts w:ascii="Arial" w:hAnsi="Arial" w:cs="Arial"/>
        <w:b/>
        <w:sz w:val="16"/>
        <w:szCs w:val="16"/>
      </w:rPr>
      <w:t>ECHP-R0</w:t>
    </w:r>
    <w:r>
      <w:rPr>
        <w:rFonts w:ascii="Arial" w:hAnsi="Arial" w:cs="Arial"/>
        <w:b/>
        <w:sz w:val="16"/>
        <w:szCs w:val="16"/>
      </w:rPr>
      <w:t>_66</w:t>
    </w:r>
    <w:r w:rsidRPr="008A7A10">
      <w:rPr>
        <w:rFonts w:ascii="Arial" w:hAnsi="Arial" w:cs="Arial"/>
        <w:b/>
        <w:sz w:val="16"/>
        <w:szCs w:val="16"/>
      </w:rPr>
      <w:t>0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634418E" w14:textId="77777777" w:rsidR="00113846" w:rsidRDefault="00113846">
    <w:pPr>
      <w:pStyle w:val="Stopka"/>
      <w:jc w:val="center"/>
      <w:rPr>
        <w:rFonts w:ascii="Arial" w:hAnsi="Arial" w:cs="Arial"/>
        <w:sz w:val="22"/>
        <w:szCs w:val="22"/>
      </w:rPr>
    </w:pPr>
    <w:r w:rsidRPr="00F1458C">
      <w:rPr>
        <w:rFonts w:ascii="Arial" w:hAnsi="Arial" w:cs="Arial"/>
        <w:sz w:val="22"/>
        <w:szCs w:val="22"/>
      </w:rPr>
      <w:t xml:space="preserve">Strona </w:t>
    </w:r>
    <w:r w:rsidRPr="00F1458C">
      <w:rPr>
        <w:rFonts w:ascii="Arial" w:hAnsi="Arial" w:cs="Arial"/>
        <w:sz w:val="22"/>
        <w:szCs w:val="22"/>
      </w:rPr>
      <w:fldChar w:fldCharType="begin"/>
    </w:r>
    <w:r w:rsidRPr="00F1458C">
      <w:rPr>
        <w:rFonts w:ascii="Arial" w:hAnsi="Arial" w:cs="Arial"/>
        <w:sz w:val="22"/>
        <w:szCs w:val="22"/>
      </w:rPr>
      <w:instrText>PAGE</w:instrText>
    </w:r>
    <w:r w:rsidRPr="00F1458C">
      <w:rPr>
        <w:rFonts w:ascii="Arial" w:hAnsi="Arial" w:cs="Arial"/>
        <w:sz w:val="22"/>
        <w:szCs w:val="22"/>
      </w:rPr>
      <w:fldChar w:fldCharType="separate"/>
    </w:r>
    <w:r w:rsidR="0046744D">
      <w:rPr>
        <w:rFonts w:ascii="Arial" w:hAnsi="Arial" w:cs="Arial"/>
        <w:noProof/>
        <w:sz w:val="22"/>
        <w:szCs w:val="22"/>
      </w:rPr>
      <w:t>15</w:t>
    </w:r>
    <w:r w:rsidRPr="00F1458C">
      <w:rPr>
        <w:rFonts w:ascii="Arial" w:hAnsi="Arial" w:cs="Arial"/>
        <w:sz w:val="22"/>
        <w:szCs w:val="22"/>
      </w:rPr>
      <w:fldChar w:fldCharType="end"/>
    </w:r>
    <w:r w:rsidRPr="00F1458C">
      <w:rPr>
        <w:rFonts w:ascii="Arial" w:hAnsi="Arial" w:cs="Arial"/>
        <w:sz w:val="22"/>
        <w:szCs w:val="22"/>
      </w:rPr>
      <w:t xml:space="preserve"> z </w:t>
    </w:r>
    <w:r w:rsidRPr="00F1458C">
      <w:rPr>
        <w:rFonts w:ascii="Arial" w:hAnsi="Arial" w:cs="Arial"/>
        <w:sz w:val="22"/>
        <w:szCs w:val="22"/>
      </w:rPr>
      <w:fldChar w:fldCharType="begin"/>
    </w:r>
    <w:r w:rsidRPr="00F1458C">
      <w:rPr>
        <w:rFonts w:ascii="Arial" w:hAnsi="Arial" w:cs="Arial"/>
        <w:sz w:val="22"/>
        <w:szCs w:val="22"/>
      </w:rPr>
      <w:instrText>NUMPAGES</w:instrText>
    </w:r>
    <w:r w:rsidRPr="00F1458C">
      <w:rPr>
        <w:rFonts w:ascii="Arial" w:hAnsi="Arial" w:cs="Arial"/>
        <w:sz w:val="22"/>
        <w:szCs w:val="22"/>
      </w:rPr>
      <w:fldChar w:fldCharType="separate"/>
    </w:r>
    <w:r w:rsidR="0046744D">
      <w:rPr>
        <w:rFonts w:ascii="Arial" w:hAnsi="Arial" w:cs="Arial"/>
        <w:noProof/>
        <w:sz w:val="22"/>
        <w:szCs w:val="22"/>
      </w:rPr>
      <w:t>16</w:t>
    </w:r>
    <w:r w:rsidRPr="00F1458C">
      <w:rPr>
        <w:rFonts w:ascii="Arial" w:hAnsi="Arial" w:cs="Arial"/>
        <w:sz w:val="22"/>
        <w:szCs w:val="22"/>
      </w:rPr>
      <w:fldChar w:fldCharType="end"/>
    </w:r>
  </w:p>
  <w:p w14:paraId="6DC3AA6B" w14:textId="77777777" w:rsidR="00113846" w:rsidRPr="008A7A10" w:rsidRDefault="00113846" w:rsidP="008A7A10">
    <w:pPr>
      <w:pStyle w:val="Stopka"/>
      <w:rPr>
        <w:b/>
        <w:sz w:val="16"/>
        <w:szCs w:val="16"/>
      </w:rPr>
    </w:pPr>
    <w:r w:rsidRPr="008A7A10">
      <w:rPr>
        <w:rFonts w:ascii="Arial" w:hAnsi="Arial" w:cs="Arial"/>
        <w:b/>
        <w:sz w:val="16"/>
        <w:szCs w:val="16"/>
      </w:rPr>
      <w:t>ECHP-R0</w:t>
    </w:r>
    <w:r>
      <w:rPr>
        <w:rFonts w:ascii="Arial" w:hAnsi="Arial" w:cs="Arial"/>
        <w:b/>
        <w:sz w:val="16"/>
        <w:szCs w:val="16"/>
      </w:rPr>
      <w:t>_66</w:t>
    </w:r>
    <w:r w:rsidRPr="008A7A10">
      <w:rPr>
        <w:rFonts w:ascii="Arial" w:hAnsi="Arial" w:cs="Arial"/>
        <w:b/>
        <w:sz w:val="16"/>
        <w:szCs w:val="16"/>
      </w:rPr>
      <w:t>0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FE18B9" w14:textId="77777777" w:rsidR="00113846" w:rsidRDefault="00113846" w:rsidP="00A32330">
    <w:pPr>
      <w:pStyle w:val="Stopka"/>
      <w:rPr>
        <w:rFonts w:eastAsia="MS Mincho"/>
        <w:b/>
        <w:i/>
        <w:smallCaps/>
      </w:rPr>
    </w:pPr>
    <w:r>
      <w:rPr>
        <w:noProof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61469F04" wp14:editId="6D4F57C8">
              <wp:simplePos x="0" y="0"/>
              <wp:positionH relativeFrom="margin">
                <wp:align>left</wp:align>
              </wp:positionH>
              <wp:positionV relativeFrom="paragraph">
                <wp:posOffset>46990</wp:posOffset>
              </wp:positionV>
              <wp:extent cx="800100" cy="233680"/>
              <wp:effectExtent l="0" t="0" r="0" b="5080"/>
              <wp:wrapSquare wrapText="bothSides"/>
              <wp:docPr id="1" name="Pole tekstow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00100" cy="2336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6E15351" w14:textId="77777777" w:rsidR="00113846" w:rsidRPr="00322A0E" w:rsidRDefault="00113846" w:rsidP="00A32330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322A0E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Układ graficzny</w:t>
                          </w:r>
                        </w:p>
                        <w:p w14:paraId="4D461A39" w14:textId="77777777" w:rsidR="00113846" w:rsidRPr="00322A0E" w:rsidRDefault="00113846" w:rsidP="00A32330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© CKE 2021</w:t>
                          </w:r>
                        </w:p>
                      </w:txbxContent>
                    </wps:txbx>
                    <wps:bodyPr rot="0" vert="horz" wrap="square" lIns="0" tIns="0" rIns="0" bIns="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61469F04" id="_x0000_t202" coordsize="21600,21600" o:spt="202" path="m,l,21600r21600,l21600,xe">
              <v:stroke joinstyle="miter"/>
              <v:path gradientshapeok="t" o:connecttype="rect"/>
            </v:shapetype>
            <v:shape id="_x0000_s1209" type="#_x0000_t202" style="position:absolute;margin-left:0;margin-top:3.7pt;width:63pt;height:18.4pt;z-index:251659264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" stroked="f">
              <v:textbox style="mso-fit-shape-to-text:t" inset="0,0,0,0">
                <w:txbxContent>
                  <w:p w14:paraId="46E15351" w14:textId="77777777" w:rsidR="009232E6" w:rsidRPr="00322A0E" w:rsidRDefault="009232E6" w:rsidP="00A32330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322A0E">
                      <w:rPr>
                        <w:rFonts w:ascii="Arial" w:hAnsi="Arial" w:cs="Arial"/>
                        <w:sz w:val="16"/>
                        <w:szCs w:val="16"/>
                      </w:rPr>
                      <w:t>Układ graficzny</w:t>
                    </w:r>
                  </w:p>
                  <w:p w14:paraId="4D461A39" w14:textId="77777777" w:rsidR="009232E6" w:rsidRPr="00322A0E" w:rsidRDefault="009232E6" w:rsidP="00A32330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>
                      <w:rPr>
                        <w:rFonts w:ascii="Arial" w:hAnsi="Arial" w:cs="Arial"/>
                        <w:sz w:val="16"/>
                        <w:szCs w:val="16"/>
                      </w:rPr>
                      <w:t>© CKE 2021</w:t>
                    </w:r>
                  </w:p>
                </w:txbxContent>
              </v:textbox>
              <w10:wrap type="square" anchorx="margin"/>
            </v:shape>
          </w:pict>
        </mc:Fallback>
      </mc:AlternateContent>
    </w:r>
  </w:p>
  <w:p w14:paraId="07075577" w14:textId="77777777" w:rsidR="00113846" w:rsidRDefault="00113846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116E3B" w14:textId="77777777" w:rsidR="00113846" w:rsidRDefault="00113846">
      <w:r>
        <w:separator/>
      </w:r>
    </w:p>
  </w:footnote>
  <w:footnote w:type="continuationSeparator" w:id="0">
    <w:p w14:paraId="54CBB7A9" w14:textId="77777777" w:rsidR="00113846" w:rsidRDefault="001138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0CF8C0" w14:textId="77777777" w:rsidR="00113846" w:rsidRDefault="00113846" w:rsidP="00380367">
    <w:pPr>
      <w:pStyle w:val="Nagwek"/>
      <w:ind w:right="360" w:firstLine="360"/>
    </w:pPr>
  </w:p>
  <w:p w14:paraId="48AFBFAE" w14:textId="77777777" w:rsidR="00113846" w:rsidRDefault="00113846" w:rsidP="00380367">
    <w:pPr>
      <w:pStyle w:val="Nagwek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B6B97F" w14:textId="77777777" w:rsidR="00113846" w:rsidRDefault="00113846">
    <w:pPr>
      <w:pStyle w:val="Nagwek"/>
    </w:pPr>
  </w:p>
  <w:p w14:paraId="40F70957" w14:textId="77777777" w:rsidR="00113846" w:rsidRDefault="00113846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E2A8E8BA"/>
    <w:lvl w:ilvl="0">
      <w:start w:val="1"/>
      <w:numFmt w:val="bullet"/>
      <w:pStyle w:val="Listapunktowan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0537BB"/>
    <w:multiLevelType w:val="hybridMultilevel"/>
    <w:tmpl w:val="1FFA2B74"/>
    <w:lvl w:ilvl="0" w:tplc="2BD057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E69F6"/>
    <w:multiLevelType w:val="hybridMultilevel"/>
    <w:tmpl w:val="D108D820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C47C06"/>
    <w:multiLevelType w:val="hybridMultilevel"/>
    <w:tmpl w:val="FAECD452"/>
    <w:lvl w:ilvl="0" w:tplc="E2BAA8D2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sz w:val="22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48E4841"/>
    <w:multiLevelType w:val="hybridMultilevel"/>
    <w:tmpl w:val="3BA6995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2C1484"/>
    <w:multiLevelType w:val="multilevel"/>
    <w:tmpl w:val="9328F8A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82D1FD5"/>
    <w:multiLevelType w:val="hybridMultilevel"/>
    <w:tmpl w:val="95AC6D0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9E6AA7"/>
    <w:multiLevelType w:val="hybridMultilevel"/>
    <w:tmpl w:val="157A2B2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B23DD0"/>
    <w:multiLevelType w:val="hybridMultilevel"/>
    <w:tmpl w:val="133C3F72"/>
    <w:lvl w:ilvl="0" w:tplc="8C0AC182">
      <w:start w:val="1"/>
      <w:numFmt w:val="lowerLetter"/>
      <w:lvlText w:val="%1)"/>
      <w:lvlJc w:val="left"/>
      <w:pPr>
        <w:tabs>
          <w:tab w:val="num" w:pos="336"/>
        </w:tabs>
        <w:ind w:left="336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056"/>
        </w:tabs>
        <w:ind w:left="1056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776"/>
        </w:tabs>
        <w:ind w:left="1776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496"/>
        </w:tabs>
        <w:ind w:left="2496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16"/>
        </w:tabs>
        <w:ind w:left="3216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36"/>
        </w:tabs>
        <w:ind w:left="3936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56"/>
        </w:tabs>
        <w:ind w:left="4656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376"/>
        </w:tabs>
        <w:ind w:left="5376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096"/>
        </w:tabs>
        <w:ind w:left="6096" w:hanging="180"/>
      </w:pPr>
    </w:lvl>
  </w:abstractNum>
  <w:abstractNum w:abstractNumId="9" w15:restartNumberingAfterBreak="0">
    <w:nsid w:val="22DE5E59"/>
    <w:multiLevelType w:val="hybridMultilevel"/>
    <w:tmpl w:val="13B42D9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CB6533"/>
    <w:multiLevelType w:val="hybridMultilevel"/>
    <w:tmpl w:val="3FD4028A"/>
    <w:lvl w:ilvl="0" w:tplc="0415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CEF08A9"/>
    <w:multiLevelType w:val="hybridMultilevel"/>
    <w:tmpl w:val="6C3EE5C6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A47512"/>
    <w:multiLevelType w:val="hybridMultilevel"/>
    <w:tmpl w:val="279E4114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C193E69"/>
    <w:multiLevelType w:val="hybridMultilevel"/>
    <w:tmpl w:val="E3DE6DF0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1812ED2"/>
    <w:multiLevelType w:val="hybridMultilevel"/>
    <w:tmpl w:val="7A2C826E"/>
    <w:lvl w:ilvl="0" w:tplc="0415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43" w:hanging="360"/>
      </w:pPr>
    </w:lvl>
    <w:lvl w:ilvl="2" w:tplc="0415001B" w:tentative="1">
      <w:start w:val="1"/>
      <w:numFmt w:val="lowerRoman"/>
      <w:lvlText w:val="%3."/>
      <w:lvlJc w:val="right"/>
      <w:pPr>
        <w:ind w:left="1763" w:hanging="180"/>
      </w:pPr>
    </w:lvl>
    <w:lvl w:ilvl="3" w:tplc="0415000F" w:tentative="1">
      <w:start w:val="1"/>
      <w:numFmt w:val="decimal"/>
      <w:lvlText w:val="%4."/>
      <w:lvlJc w:val="left"/>
      <w:pPr>
        <w:ind w:left="2483" w:hanging="360"/>
      </w:pPr>
    </w:lvl>
    <w:lvl w:ilvl="4" w:tplc="04150019" w:tentative="1">
      <w:start w:val="1"/>
      <w:numFmt w:val="lowerLetter"/>
      <w:lvlText w:val="%5."/>
      <w:lvlJc w:val="left"/>
      <w:pPr>
        <w:ind w:left="3203" w:hanging="360"/>
      </w:pPr>
    </w:lvl>
    <w:lvl w:ilvl="5" w:tplc="0415001B" w:tentative="1">
      <w:start w:val="1"/>
      <w:numFmt w:val="lowerRoman"/>
      <w:lvlText w:val="%6."/>
      <w:lvlJc w:val="right"/>
      <w:pPr>
        <w:ind w:left="3923" w:hanging="180"/>
      </w:pPr>
    </w:lvl>
    <w:lvl w:ilvl="6" w:tplc="0415000F" w:tentative="1">
      <w:start w:val="1"/>
      <w:numFmt w:val="decimal"/>
      <w:lvlText w:val="%7."/>
      <w:lvlJc w:val="left"/>
      <w:pPr>
        <w:ind w:left="4643" w:hanging="360"/>
      </w:pPr>
    </w:lvl>
    <w:lvl w:ilvl="7" w:tplc="04150019" w:tentative="1">
      <w:start w:val="1"/>
      <w:numFmt w:val="lowerLetter"/>
      <w:lvlText w:val="%8."/>
      <w:lvlJc w:val="left"/>
      <w:pPr>
        <w:ind w:left="5363" w:hanging="360"/>
      </w:pPr>
    </w:lvl>
    <w:lvl w:ilvl="8" w:tplc="0415001B" w:tentative="1">
      <w:start w:val="1"/>
      <w:numFmt w:val="lowerRoman"/>
      <w:lvlText w:val="%9."/>
      <w:lvlJc w:val="right"/>
      <w:pPr>
        <w:ind w:left="6083" w:hanging="180"/>
      </w:pPr>
    </w:lvl>
  </w:abstractNum>
  <w:abstractNum w:abstractNumId="15" w15:restartNumberingAfterBreak="0">
    <w:nsid w:val="42952162"/>
    <w:multiLevelType w:val="hybridMultilevel"/>
    <w:tmpl w:val="DBDE87EE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5C83B6E"/>
    <w:multiLevelType w:val="hybridMultilevel"/>
    <w:tmpl w:val="B9940032"/>
    <w:lvl w:ilvl="0" w:tplc="0415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3A224E5"/>
    <w:multiLevelType w:val="hybridMultilevel"/>
    <w:tmpl w:val="BAD043DC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4D56F0"/>
    <w:multiLevelType w:val="hybridMultilevel"/>
    <w:tmpl w:val="5546AE62"/>
    <w:lvl w:ilvl="0" w:tplc="4906FFF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CA2FD6"/>
    <w:multiLevelType w:val="hybridMultilevel"/>
    <w:tmpl w:val="038C4EE8"/>
    <w:lvl w:ilvl="0" w:tplc="7C184B90">
      <w:start w:val="1"/>
      <w:numFmt w:val="upperLetter"/>
      <w:lvlText w:val="%1."/>
      <w:lvlJc w:val="left"/>
      <w:pPr>
        <w:ind w:left="360" w:hanging="360"/>
      </w:pPr>
      <w:rPr>
        <w:b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DA675B5"/>
    <w:multiLevelType w:val="hybridMultilevel"/>
    <w:tmpl w:val="250E03B2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EB935E7"/>
    <w:multiLevelType w:val="hybridMultilevel"/>
    <w:tmpl w:val="CAE8BA9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46F4A96"/>
    <w:multiLevelType w:val="hybridMultilevel"/>
    <w:tmpl w:val="BA469704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162041"/>
    <w:multiLevelType w:val="hybridMultilevel"/>
    <w:tmpl w:val="1E249F72"/>
    <w:lvl w:ilvl="0" w:tplc="041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61C1A02"/>
    <w:multiLevelType w:val="hybridMultilevel"/>
    <w:tmpl w:val="DC4270CE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BFE333E"/>
    <w:multiLevelType w:val="hybridMultilevel"/>
    <w:tmpl w:val="CF42C14E"/>
    <w:lvl w:ilvl="0" w:tplc="72ACD42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9"/>
  </w:num>
  <w:num w:numId="3">
    <w:abstractNumId w:val="10"/>
  </w:num>
  <w:num w:numId="4">
    <w:abstractNumId w:val="3"/>
  </w:num>
  <w:num w:numId="5">
    <w:abstractNumId w:val="14"/>
  </w:num>
  <w:num w:numId="6">
    <w:abstractNumId w:val="24"/>
  </w:num>
  <w:num w:numId="7">
    <w:abstractNumId w:val="22"/>
  </w:num>
  <w:num w:numId="8">
    <w:abstractNumId w:val="12"/>
  </w:num>
  <w:num w:numId="9">
    <w:abstractNumId w:val="15"/>
  </w:num>
  <w:num w:numId="10">
    <w:abstractNumId w:val="11"/>
  </w:num>
  <w:num w:numId="11">
    <w:abstractNumId w:val="0"/>
  </w:num>
  <w:num w:numId="12">
    <w:abstractNumId w:val="4"/>
  </w:num>
  <w:num w:numId="13">
    <w:abstractNumId w:val="13"/>
  </w:num>
  <w:num w:numId="14">
    <w:abstractNumId w:val="2"/>
  </w:num>
  <w:num w:numId="15">
    <w:abstractNumId w:val="21"/>
  </w:num>
  <w:num w:numId="16">
    <w:abstractNumId w:val="9"/>
  </w:num>
  <w:num w:numId="17">
    <w:abstractNumId w:val="6"/>
  </w:num>
  <w:num w:numId="18">
    <w:abstractNumId w:val="23"/>
  </w:num>
  <w:num w:numId="19">
    <w:abstractNumId w:val="16"/>
  </w:num>
  <w:num w:numId="20">
    <w:abstractNumId w:val="20"/>
  </w:num>
  <w:num w:numId="21">
    <w:abstractNumId w:val="5"/>
  </w:num>
  <w:num w:numId="22">
    <w:abstractNumId w:val="17"/>
  </w:num>
  <w:num w:numId="23">
    <w:abstractNumId w:val="25"/>
  </w:num>
  <w:num w:numId="24">
    <w:abstractNumId w:val="18"/>
  </w:num>
  <w:num w:numId="25">
    <w:abstractNumId w:val="1"/>
  </w:num>
  <w:num w:numId="2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851"/>
  <w:hyphenationZone w:val="425"/>
  <w:evenAndOddHeaders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3C49"/>
    <w:rsid w:val="00002DD3"/>
    <w:rsid w:val="000067DB"/>
    <w:rsid w:val="00007AFB"/>
    <w:rsid w:val="000103C9"/>
    <w:rsid w:val="00017EB8"/>
    <w:rsid w:val="00021896"/>
    <w:rsid w:val="0002197F"/>
    <w:rsid w:val="00054AE8"/>
    <w:rsid w:val="00062156"/>
    <w:rsid w:val="00064E65"/>
    <w:rsid w:val="00070D24"/>
    <w:rsid w:val="00073CC8"/>
    <w:rsid w:val="000947E5"/>
    <w:rsid w:val="000A280B"/>
    <w:rsid w:val="000A7B78"/>
    <w:rsid w:val="000B17FF"/>
    <w:rsid w:val="000B3488"/>
    <w:rsid w:val="000B45FF"/>
    <w:rsid w:val="000D2DF5"/>
    <w:rsid w:val="000E17CD"/>
    <w:rsid w:val="000E3CE2"/>
    <w:rsid w:val="000E3F68"/>
    <w:rsid w:val="000E6B3D"/>
    <w:rsid w:val="000F12B2"/>
    <w:rsid w:val="000F2B35"/>
    <w:rsid w:val="000F4337"/>
    <w:rsid w:val="00113846"/>
    <w:rsid w:val="00127F70"/>
    <w:rsid w:val="00130AC5"/>
    <w:rsid w:val="00131190"/>
    <w:rsid w:val="001325AD"/>
    <w:rsid w:val="00142F62"/>
    <w:rsid w:val="00143E92"/>
    <w:rsid w:val="001558C5"/>
    <w:rsid w:val="00164C08"/>
    <w:rsid w:val="00173AB5"/>
    <w:rsid w:val="00173D11"/>
    <w:rsid w:val="00176CBA"/>
    <w:rsid w:val="00181B5A"/>
    <w:rsid w:val="00190877"/>
    <w:rsid w:val="00191850"/>
    <w:rsid w:val="001940B0"/>
    <w:rsid w:val="001A1669"/>
    <w:rsid w:val="001B30F4"/>
    <w:rsid w:val="001B5888"/>
    <w:rsid w:val="001C6438"/>
    <w:rsid w:val="001D04DF"/>
    <w:rsid w:val="001D134C"/>
    <w:rsid w:val="001D4B89"/>
    <w:rsid w:val="001D7BA8"/>
    <w:rsid w:val="001F0242"/>
    <w:rsid w:val="001F5F6B"/>
    <w:rsid w:val="00203807"/>
    <w:rsid w:val="00204A6D"/>
    <w:rsid w:val="002066D8"/>
    <w:rsid w:val="00210403"/>
    <w:rsid w:val="0021257C"/>
    <w:rsid w:val="00230442"/>
    <w:rsid w:val="00233A8A"/>
    <w:rsid w:val="00236867"/>
    <w:rsid w:val="0024352D"/>
    <w:rsid w:val="0024369C"/>
    <w:rsid w:val="00243AEF"/>
    <w:rsid w:val="0025222D"/>
    <w:rsid w:val="00253143"/>
    <w:rsid w:val="00254486"/>
    <w:rsid w:val="00263CFC"/>
    <w:rsid w:val="00270B8D"/>
    <w:rsid w:val="00272BCA"/>
    <w:rsid w:val="00274BAA"/>
    <w:rsid w:val="00281E59"/>
    <w:rsid w:val="002855F3"/>
    <w:rsid w:val="002A1D78"/>
    <w:rsid w:val="002C1967"/>
    <w:rsid w:val="002C2584"/>
    <w:rsid w:val="002C4D4F"/>
    <w:rsid w:val="002D0CAF"/>
    <w:rsid w:val="002E798A"/>
    <w:rsid w:val="002F08DC"/>
    <w:rsid w:val="002F12DF"/>
    <w:rsid w:val="002F2A5C"/>
    <w:rsid w:val="002F5871"/>
    <w:rsid w:val="002F714E"/>
    <w:rsid w:val="002F7795"/>
    <w:rsid w:val="00304091"/>
    <w:rsid w:val="00312AC3"/>
    <w:rsid w:val="00312B68"/>
    <w:rsid w:val="003174E6"/>
    <w:rsid w:val="003176CF"/>
    <w:rsid w:val="00326298"/>
    <w:rsid w:val="0033115C"/>
    <w:rsid w:val="003376E1"/>
    <w:rsid w:val="003419B8"/>
    <w:rsid w:val="0035614D"/>
    <w:rsid w:val="00362AEA"/>
    <w:rsid w:val="00380367"/>
    <w:rsid w:val="00382460"/>
    <w:rsid w:val="0038305E"/>
    <w:rsid w:val="00387A5A"/>
    <w:rsid w:val="00394E33"/>
    <w:rsid w:val="003972AB"/>
    <w:rsid w:val="003B2BBA"/>
    <w:rsid w:val="003B7CBA"/>
    <w:rsid w:val="003C442C"/>
    <w:rsid w:val="003C4CBA"/>
    <w:rsid w:val="003C5FC8"/>
    <w:rsid w:val="003C76BF"/>
    <w:rsid w:val="003E023C"/>
    <w:rsid w:val="003E1A44"/>
    <w:rsid w:val="003E1F26"/>
    <w:rsid w:val="003E38B3"/>
    <w:rsid w:val="003E6A9D"/>
    <w:rsid w:val="003F2865"/>
    <w:rsid w:val="003F2D5E"/>
    <w:rsid w:val="003F5B02"/>
    <w:rsid w:val="004011A6"/>
    <w:rsid w:val="00404351"/>
    <w:rsid w:val="00417D47"/>
    <w:rsid w:val="00424AAC"/>
    <w:rsid w:val="004326B9"/>
    <w:rsid w:val="00433CA0"/>
    <w:rsid w:val="0043661A"/>
    <w:rsid w:val="00440AA6"/>
    <w:rsid w:val="00442190"/>
    <w:rsid w:val="0044614F"/>
    <w:rsid w:val="00455564"/>
    <w:rsid w:val="00456FFC"/>
    <w:rsid w:val="00457FDA"/>
    <w:rsid w:val="0046744D"/>
    <w:rsid w:val="004706B7"/>
    <w:rsid w:val="00474D4E"/>
    <w:rsid w:val="0049791C"/>
    <w:rsid w:val="004A24F0"/>
    <w:rsid w:val="004B1030"/>
    <w:rsid w:val="004B32B0"/>
    <w:rsid w:val="004B423D"/>
    <w:rsid w:val="004D304A"/>
    <w:rsid w:val="004E1530"/>
    <w:rsid w:val="004E61DE"/>
    <w:rsid w:val="004F1C65"/>
    <w:rsid w:val="004F2D7E"/>
    <w:rsid w:val="004F4E6D"/>
    <w:rsid w:val="004F6F1D"/>
    <w:rsid w:val="00500D34"/>
    <w:rsid w:val="00505B3A"/>
    <w:rsid w:val="00505D7B"/>
    <w:rsid w:val="00506B7E"/>
    <w:rsid w:val="0051358D"/>
    <w:rsid w:val="00513FEF"/>
    <w:rsid w:val="005169BB"/>
    <w:rsid w:val="00516D65"/>
    <w:rsid w:val="005208CA"/>
    <w:rsid w:val="0052709B"/>
    <w:rsid w:val="00527FC3"/>
    <w:rsid w:val="00530059"/>
    <w:rsid w:val="00536070"/>
    <w:rsid w:val="00540F90"/>
    <w:rsid w:val="0054335A"/>
    <w:rsid w:val="00545498"/>
    <w:rsid w:val="00552AD0"/>
    <w:rsid w:val="00554B7E"/>
    <w:rsid w:val="00557353"/>
    <w:rsid w:val="00560166"/>
    <w:rsid w:val="00564A5D"/>
    <w:rsid w:val="00576465"/>
    <w:rsid w:val="0058223A"/>
    <w:rsid w:val="00585983"/>
    <w:rsid w:val="00590F9E"/>
    <w:rsid w:val="00592C7E"/>
    <w:rsid w:val="00597006"/>
    <w:rsid w:val="005A50C2"/>
    <w:rsid w:val="005A5B62"/>
    <w:rsid w:val="005B0A72"/>
    <w:rsid w:val="005B2D22"/>
    <w:rsid w:val="005B52BB"/>
    <w:rsid w:val="005B78FC"/>
    <w:rsid w:val="005C5477"/>
    <w:rsid w:val="005E0C2A"/>
    <w:rsid w:val="005E6618"/>
    <w:rsid w:val="005F322A"/>
    <w:rsid w:val="00605284"/>
    <w:rsid w:val="006056EC"/>
    <w:rsid w:val="006118BB"/>
    <w:rsid w:val="00621982"/>
    <w:rsid w:val="00621A0F"/>
    <w:rsid w:val="00623A4B"/>
    <w:rsid w:val="00625672"/>
    <w:rsid w:val="00630801"/>
    <w:rsid w:val="00632457"/>
    <w:rsid w:val="00641B20"/>
    <w:rsid w:val="006442EB"/>
    <w:rsid w:val="00650680"/>
    <w:rsid w:val="00651CDA"/>
    <w:rsid w:val="00657D6F"/>
    <w:rsid w:val="00664417"/>
    <w:rsid w:val="006648CD"/>
    <w:rsid w:val="00671F0B"/>
    <w:rsid w:val="006728D7"/>
    <w:rsid w:val="00681ED6"/>
    <w:rsid w:val="00684DCD"/>
    <w:rsid w:val="006875C1"/>
    <w:rsid w:val="006876FD"/>
    <w:rsid w:val="00697351"/>
    <w:rsid w:val="006A5B20"/>
    <w:rsid w:val="006A645A"/>
    <w:rsid w:val="006B0D10"/>
    <w:rsid w:val="006B35A3"/>
    <w:rsid w:val="006B40B7"/>
    <w:rsid w:val="006E2B50"/>
    <w:rsid w:val="006F1CBA"/>
    <w:rsid w:val="006F3A39"/>
    <w:rsid w:val="006F3D98"/>
    <w:rsid w:val="006F4C1E"/>
    <w:rsid w:val="006F782A"/>
    <w:rsid w:val="006F7930"/>
    <w:rsid w:val="00700DD6"/>
    <w:rsid w:val="0070794B"/>
    <w:rsid w:val="00711A52"/>
    <w:rsid w:val="00714CE2"/>
    <w:rsid w:val="00724990"/>
    <w:rsid w:val="00730AFC"/>
    <w:rsid w:val="00740A3D"/>
    <w:rsid w:val="007453C4"/>
    <w:rsid w:val="007469B2"/>
    <w:rsid w:val="00746BD3"/>
    <w:rsid w:val="00747AAE"/>
    <w:rsid w:val="00752827"/>
    <w:rsid w:val="007533B2"/>
    <w:rsid w:val="00754223"/>
    <w:rsid w:val="00754750"/>
    <w:rsid w:val="00754D62"/>
    <w:rsid w:val="00755079"/>
    <w:rsid w:val="0076055C"/>
    <w:rsid w:val="00764F36"/>
    <w:rsid w:val="00770F4E"/>
    <w:rsid w:val="00773375"/>
    <w:rsid w:val="0079025F"/>
    <w:rsid w:val="007932EC"/>
    <w:rsid w:val="00796B25"/>
    <w:rsid w:val="007A2196"/>
    <w:rsid w:val="007A4A7F"/>
    <w:rsid w:val="007A4E3B"/>
    <w:rsid w:val="007C1623"/>
    <w:rsid w:val="007C1B5C"/>
    <w:rsid w:val="007C2E8C"/>
    <w:rsid w:val="007C4077"/>
    <w:rsid w:val="007D6496"/>
    <w:rsid w:val="007E2952"/>
    <w:rsid w:val="007E65E5"/>
    <w:rsid w:val="007E7836"/>
    <w:rsid w:val="007F2A63"/>
    <w:rsid w:val="007F52E6"/>
    <w:rsid w:val="007F78BD"/>
    <w:rsid w:val="0080676C"/>
    <w:rsid w:val="00807693"/>
    <w:rsid w:val="00812D3C"/>
    <w:rsid w:val="0081525A"/>
    <w:rsid w:val="008337F3"/>
    <w:rsid w:val="008369A8"/>
    <w:rsid w:val="00845053"/>
    <w:rsid w:val="00856561"/>
    <w:rsid w:val="00871695"/>
    <w:rsid w:val="008718BC"/>
    <w:rsid w:val="0087734D"/>
    <w:rsid w:val="00877F33"/>
    <w:rsid w:val="00882DCB"/>
    <w:rsid w:val="0088349B"/>
    <w:rsid w:val="008870C1"/>
    <w:rsid w:val="008A0B6B"/>
    <w:rsid w:val="008A22C4"/>
    <w:rsid w:val="008A2A4B"/>
    <w:rsid w:val="008A31FC"/>
    <w:rsid w:val="008A41A5"/>
    <w:rsid w:val="008A4A0A"/>
    <w:rsid w:val="008A661B"/>
    <w:rsid w:val="008A7A10"/>
    <w:rsid w:val="008B172D"/>
    <w:rsid w:val="008B7BA3"/>
    <w:rsid w:val="008C260C"/>
    <w:rsid w:val="008F74C2"/>
    <w:rsid w:val="009014D8"/>
    <w:rsid w:val="00901B0C"/>
    <w:rsid w:val="0090366F"/>
    <w:rsid w:val="00904014"/>
    <w:rsid w:val="0090628C"/>
    <w:rsid w:val="00914381"/>
    <w:rsid w:val="0092247F"/>
    <w:rsid w:val="009232E6"/>
    <w:rsid w:val="00932B6C"/>
    <w:rsid w:val="00933650"/>
    <w:rsid w:val="00944A45"/>
    <w:rsid w:val="009454DF"/>
    <w:rsid w:val="00950CD8"/>
    <w:rsid w:val="009547FD"/>
    <w:rsid w:val="00956A1E"/>
    <w:rsid w:val="00957D30"/>
    <w:rsid w:val="00965A2B"/>
    <w:rsid w:val="0096669E"/>
    <w:rsid w:val="00970470"/>
    <w:rsid w:val="00971BE8"/>
    <w:rsid w:val="00971E7F"/>
    <w:rsid w:val="009854F3"/>
    <w:rsid w:val="0099051F"/>
    <w:rsid w:val="0099795F"/>
    <w:rsid w:val="009C42A8"/>
    <w:rsid w:val="009D26CA"/>
    <w:rsid w:val="009E522A"/>
    <w:rsid w:val="009F0EA8"/>
    <w:rsid w:val="009F3E21"/>
    <w:rsid w:val="009F5851"/>
    <w:rsid w:val="00A05B75"/>
    <w:rsid w:val="00A05D11"/>
    <w:rsid w:val="00A06FFB"/>
    <w:rsid w:val="00A27D22"/>
    <w:rsid w:val="00A32330"/>
    <w:rsid w:val="00A34377"/>
    <w:rsid w:val="00A35179"/>
    <w:rsid w:val="00A35485"/>
    <w:rsid w:val="00A35CF0"/>
    <w:rsid w:val="00A41112"/>
    <w:rsid w:val="00A44012"/>
    <w:rsid w:val="00A55EB0"/>
    <w:rsid w:val="00A57908"/>
    <w:rsid w:val="00A622D1"/>
    <w:rsid w:val="00A661E6"/>
    <w:rsid w:val="00A7179E"/>
    <w:rsid w:val="00A76B67"/>
    <w:rsid w:val="00A82FF0"/>
    <w:rsid w:val="00A834BB"/>
    <w:rsid w:val="00A83AD0"/>
    <w:rsid w:val="00A83E41"/>
    <w:rsid w:val="00A84A6B"/>
    <w:rsid w:val="00A8718C"/>
    <w:rsid w:val="00A95415"/>
    <w:rsid w:val="00AA363B"/>
    <w:rsid w:val="00AA62AC"/>
    <w:rsid w:val="00AB4C6E"/>
    <w:rsid w:val="00AC1CE0"/>
    <w:rsid w:val="00AC21BE"/>
    <w:rsid w:val="00AC5363"/>
    <w:rsid w:val="00AC5E52"/>
    <w:rsid w:val="00AC64B2"/>
    <w:rsid w:val="00AC6DF5"/>
    <w:rsid w:val="00AD1E50"/>
    <w:rsid w:val="00AD78F6"/>
    <w:rsid w:val="00AE3E8E"/>
    <w:rsid w:val="00AE50C3"/>
    <w:rsid w:val="00AE5B02"/>
    <w:rsid w:val="00AE66D2"/>
    <w:rsid w:val="00AF3FA1"/>
    <w:rsid w:val="00B030B1"/>
    <w:rsid w:val="00B03FF4"/>
    <w:rsid w:val="00B12E66"/>
    <w:rsid w:val="00B2633F"/>
    <w:rsid w:val="00B3043C"/>
    <w:rsid w:val="00B3093F"/>
    <w:rsid w:val="00B31080"/>
    <w:rsid w:val="00B43970"/>
    <w:rsid w:val="00B43B9B"/>
    <w:rsid w:val="00B452B8"/>
    <w:rsid w:val="00B575A3"/>
    <w:rsid w:val="00B61BC1"/>
    <w:rsid w:val="00B6456F"/>
    <w:rsid w:val="00B64C03"/>
    <w:rsid w:val="00B65E85"/>
    <w:rsid w:val="00B65EB5"/>
    <w:rsid w:val="00B65FA7"/>
    <w:rsid w:val="00B71240"/>
    <w:rsid w:val="00B72559"/>
    <w:rsid w:val="00B72C26"/>
    <w:rsid w:val="00B72E8F"/>
    <w:rsid w:val="00B73DFA"/>
    <w:rsid w:val="00B81C6C"/>
    <w:rsid w:val="00B913DD"/>
    <w:rsid w:val="00B92C49"/>
    <w:rsid w:val="00B92E2A"/>
    <w:rsid w:val="00B938C2"/>
    <w:rsid w:val="00B93978"/>
    <w:rsid w:val="00BB467D"/>
    <w:rsid w:val="00BD08F6"/>
    <w:rsid w:val="00BD3DE0"/>
    <w:rsid w:val="00BE7205"/>
    <w:rsid w:val="00BE7D9E"/>
    <w:rsid w:val="00BF0FF2"/>
    <w:rsid w:val="00BF2B2D"/>
    <w:rsid w:val="00BF3F89"/>
    <w:rsid w:val="00BF547F"/>
    <w:rsid w:val="00C1240B"/>
    <w:rsid w:val="00C209EF"/>
    <w:rsid w:val="00C20AB6"/>
    <w:rsid w:val="00C2378B"/>
    <w:rsid w:val="00C23C49"/>
    <w:rsid w:val="00C25A06"/>
    <w:rsid w:val="00C31409"/>
    <w:rsid w:val="00C44D60"/>
    <w:rsid w:val="00C4674F"/>
    <w:rsid w:val="00C52ADF"/>
    <w:rsid w:val="00C55DCB"/>
    <w:rsid w:val="00C56EF5"/>
    <w:rsid w:val="00C646D4"/>
    <w:rsid w:val="00C679CC"/>
    <w:rsid w:val="00C70287"/>
    <w:rsid w:val="00C80540"/>
    <w:rsid w:val="00C81884"/>
    <w:rsid w:val="00C81CA6"/>
    <w:rsid w:val="00C826F5"/>
    <w:rsid w:val="00C8725B"/>
    <w:rsid w:val="00C913D4"/>
    <w:rsid w:val="00C93B6A"/>
    <w:rsid w:val="00C955C4"/>
    <w:rsid w:val="00C971B8"/>
    <w:rsid w:val="00CA6D1F"/>
    <w:rsid w:val="00CB0EDA"/>
    <w:rsid w:val="00CB3601"/>
    <w:rsid w:val="00CB65C6"/>
    <w:rsid w:val="00CC0F78"/>
    <w:rsid w:val="00CC4C30"/>
    <w:rsid w:val="00CD1041"/>
    <w:rsid w:val="00CD1DDD"/>
    <w:rsid w:val="00CD1FB4"/>
    <w:rsid w:val="00CD500E"/>
    <w:rsid w:val="00CE092C"/>
    <w:rsid w:val="00CF38A3"/>
    <w:rsid w:val="00D00F3B"/>
    <w:rsid w:val="00D05C35"/>
    <w:rsid w:val="00D0636E"/>
    <w:rsid w:val="00D07B27"/>
    <w:rsid w:val="00D10A7A"/>
    <w:rsid w:val="00D11CAE"/>
    <w:rsid w:val="00D22345"/>
    <w:rsid w:val="00D30A49"/>
    <w:rsid w:val="00D37023"/>
    <w:rsid w:val="00D46DB8"/>
    <w:rsid w:val="00D472C1"/>
    <w:rsid w:val="00D55C32"/>
    <w:rsid w:val="00D627B5"/>
    <w:rsid w:val="00D659CB"/>
    <w:rsid w:val="00D767E5"/>
    <w:rsid w:val="00D77753"/>
    <w:rsid w:val="00D905CF"/>
    <w:rsid w:val="00D920A0"/>
    <w:rsid w:val="00D95C50"/>
    <w:rsid w:val="00DA6A31"/>
    <w:rsid w:val="00DB0021"/>
    <w:rsid w:val="00DB66D2"/>
    <w:rsid w:val="00DC14CA"/>
    <w:rsid w:val="00DC243D"/>
    <w:rsid w:val="00DD0E8E"/>
    <w:rsid w:val="00DD11E5"/>
    <w:rsid w:val="00DD5D12"/>
    <w:rsid w:val="00DD7D56"/>
    <w:rsid w:val="00DE1221"/>
    <w:rsid w:val="00DE4048"/>
    <w:rsid w:val="00DF083E"/>
    <w:rsid w:val="00E019FD"/>
    <w:rsid w:val="00E06AB2"/>
    <w:rsid w:val="00E0710D"/>
    <w:rsid w:val="00E118A0"/>
    <w:rsid w:val="00E13F79"/>
    <w:rsid w:val="00E23E65"/>
    <w:rsid w:val="00E32ECE"/>
    <w:rsid w:val="00E35BF9"/>
    <w:rsid w:val="00E40EA1"/>
    <w:rsid w:val="00E410F5"/>
    <w:rsid w:val="00E42576"/>
    <w:rsid w:val="00E43284"/>
    <w:rsid w:val="00E457DB"/>
    <w:rsid w:val="00E46850"/>
    <w:rsid w:val="00E50849"/>
    <w:rsid w:val="00E518EA"/>
    <w:rsid w:val="00E54016"/>
    <w:rsid w:val="00E54C28"/>
    <w:rsid w:val="00E621C8"/>
    <w:rsid w:val="00E6343B"/>
    <w:rsid w:val="00E73809"/>
    <w:rsid w:val="00E77857"/>
    <w:rsid w:val="00E77F6A"/>
    <w:rsid w:val="00E8452D"/>
    <w:rsid w:val="00E85433"/>
    <w:rsid w:val="00E86786"/>
    <w:rsid w:val="00E964BD"/>
    <w:rsid w:val="00E967F9"/>
    <w:rsid w:val="00EA41D4"/>
    <w:rsid w:val="00EA4F6E"/>
    <w:rsid w:val="00EA7AD4"/>
    <w:rsid w:val="00EB15DE"/>
    <w:rsid w:val="00EC548F"/>
    <w:rsid w:val="00ED0FFF"/>
    <w:rsid w:val="00ED6224"/>
    <w:rsid w:val="00EF27C0"/>
    <w:rsid w:val="00EF46D5"/>
    <w:rsid w:val="00EF6DA4"/>
    <w:rsid w:val="00F04C9C"/>
    <w:rsid w:val="00F21F21"/>
    <w:rsid w:val="00F25525"/>
    <w:rsid w:val="00F41553"/>
    <w:rsid w:val="00F46CAB"/>
    <w:rsid w:val="00F50B79"/>
    <w:rsid w:val="00F51F63"/>
    <w:rsid w:val="00F53185"/>
    <w:rsid w:val="00F5439F"/>
    <w:rsid w:val="00F5574F"/>
    <w:rsid w:val="00F60422"/>
    <w:rsid w:val="00F609CD"/>
    <w:rsid w:val="00F61174"/>
    <w:rsid w:val="00F62BE6"/>
    <w:rsid w:val="00F63A06"/>
    <w:rsid w:val="00F6467E"/>
    <w:rsid w:val="00F6587A"/>
    <w:rsid w:val="00F72952"/>
    <w:rsid w:val="00F72ABF"/>
    <w:rsid w:val="00F72CEE"/>
    <w:rsid w:val="00F73A6D"/>
    <w:rsid w:val="00F81D0D"/>
    <w:rsid w:val="00F826A0"/>
    <w:rsid w:val="00F90013"/>
    <w:rsid w:val="00F91910"/>
    <w:rsid w:val="00F92CC2"/>
    <w:rsid w:val="00F93DE7"/>
    <w:rsid w:val="00FA1634"/>
    <w:rsid w:val="00FB253B"/>
    <w:rsid w:val="00FD1647"/>
    <w:rsid w:val="00FD20C8"/>
    <w:rsid w:val="00FD2A5B"/>
    <w:rsid w:val="00FD3C57"/>
    <w:rsid w:val="00FD643E"/>
    <w:rsid w:val="00FE02D7"/>
    <w:rsid w:val="00FE5C72"/>
    <w:rsid w:val="00FE7D45"/>
    <w:rsid w:val="00FF1E65"/>
    <w:rsid w:val="00FF34CB"/>
    <w:rsid w:val="00FF5EA9"/>
    <w:rsid w:val="00FF65E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  <w14:docId w14:val="017E8AEC"/>
  <w15:docId w15:val="{2235D578-1852-47C1-B1D7-B4E1D4D26B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AC5E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F51F6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C209EF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C209E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Nagwek4">
    <w:name w:val="heading 4"/>
    <w:basedOn w:val="Normalny"/>
    <w:next w:val="Normalny"/>
    <w:link w:val="Nagwek4Znak"/>
    <w:qFormat/>
    <w:rsid w:val="00651CDA"/>
    <w:pPr>
      <w:keepNext/>
      <w:outlineLvl w:val="3"/>
    </w:pPr>
    <w:rPr>
      <w:sz w:val="28"/>
      <w:szCs w:val="20"/>
    </w:rPr>
  </w:style>
  <w:style w:type="paragraph" w:styleId="Nagwek5">
    <w:name w:val="heading 5"/>
    <w:basedOn w:val="Normalny"/>
    <w:next w:val="Normalny"/>
    <w:link w:val="Nagwek5Znak"/>
    <w:qFormat/>
    <w:rsid w:val="00651CDA"/>
    <w:pPr>
      <w:keepNext/>
      <w:jc w:val="center"/>
      <w:outlineLvl w:val="4"/>
    </w:pPr>
    <w:rPr>
      <w:sz w:val="36"/>
      <w:szCs w:val="36"/>
    </w:rPr>
  </w:style>
  <w:style w:type="paragraph" w:styleId="Nagwek6">
    <w:name w:val="heading 6"/>
    <w:basedOn w:val="Normalny"/>
    <w:next w:val="Normalny"/>
    <w:link w:val="Nagwek6Znak"/>
    <w:qFormat/>
    <w:rsid w:val="00651CDA"/>
    <w:pPr>
      <w:spacing w:before="240" w:after="60"/>
      <w:outlineLvl w:val="5"/>
    </w:pPr>
    <w:rPr>
      <w:b/>
      <w:bCs/>
      <w:sz w:val="22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F51F63"/>
    <w:rPr>
      <w:rFonts w:eastAsia="Times New Roman" w:cs="Arial"/>
      <w:b/>
      <w:bCs/>
      <w:kern w:val="32"/>
      <w:sz w:val="32"/>
      <w:szCs w:val="32"/>
      <w:lang w:eastAsia="pl-PL"/>
    </w:rPr>
  </w:style>
  <w:style w:type="character" w:customStyle="1" w:styleId="Nagwek2Znak">
    <w:name w:val="Nagłówek 2 Znak"/>
    <w:basedOn w:val="Domylnaczcionkaakapitu"/>
    <w:link w:val="Nagwek2"/>
    <w:uiPriority w:val="9"/>
    <w:rsid w:val="00C209EF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eastAsia="pl-PL"/>
    </w:rPr>
  </w:style>
  <w:style w:type="character" w:customStyle="1" w:styleId="Nagwek3Znak">
    <w:name w:val="Nagłówek 3 Znak"/>
    <w:basedOn w:val="Domylnaczcionkaakapitu"/>
    <w:link w:val="Nagwek3"/>
    <w:uiPriority w:val="9"/>
    <w:rsid w:val="00C209EF"/>
    <w:rPr>
      <w:rFonts w:asciiTheme="majorHAnsi" w:eastAsiaTheme="majorEastAsia" w:hAnsiTheme="majorHAnsi" w:cstheme="majorBidi"/>
      <w:color w:val="1F3763" w:themeColor="accent1" w:themeShade="7F"/>
      <w:sz w:val="24"/>
      <w:szCs w:val="24"/>
      <w:lang w:eastAsia="pl-PL"/>
    </w:rPr>
  </w:style>
  <w:style w:type="character" w:customStyle="1" w:styleId="Nagwek4Znak">
    <w:name w:val="Nagłówek 4 Znak"/>
    <w:basedOn w:val="Domylnaczcionkaakapitu"/>
    <w:link w:val="Nagwek4"/>
    <w:rsid w:val="00651CDA"/>
    <w:rPr>
      <w:rFonts w:ascii="Times New Roman" w:eastAsia="Times New Roman" w:hAnsi="Times New Roman" w:cs="Times New Roman"/>
      <w:sz w:val="28"/>
      <w:szCs w:val="20"/>
      <w:lang w:eastAsia="pl-PL"/>
    </w:rPr>
  </w:style>
  <w:style w:type="character" w:customStyle="1" w:styleId="Nagwek5Znak">
    <w:name w:val="Nagłówek 5 Znak"/>
    <w:basedOn w:val="Domylnaczcionkaakapitu"/>
    <w:link w:val="Nagwek5"/>
    <w:rsid w:val="00651CDA"/>
    <w:rPr>
      <w:rFonts w:ascii="Times New Roman" w:eastAsia="Times New Roman" w:hAnsi="Times New Roman" w:cs="Times New Roman"/>
      <w:sz w:val="36"/>
      <w:szCs w:val="36"/>
      <w:lang w:eastAsia="pl-PL"/>
    </w:rPr>
  </w:style>
  <w:style w:type="character" w:customStyle="1" w:styleId="Nagwek6Znak">
    <w:name w:val="Nagłówek 6 Znak"/>
    <w:basedOn w:val="Domylnaczcionkaakapitu"/>
    <w:link w:val="Nagwek6"/>
    <w:rsid w:val="00651CDA"/>
    <w:rPr>
      <w:rFonts w:ascii="Times New Roman" w:eastAsia="Times New Roman" w:hAnsi="Times New Roman" w:cs="Times New Roman"/>
      <w:b/>
      <w:bCs/>
      <w:lang w:eastAsia="pl-PL"/>
    </w:rPr>
  </w:style>
  <w:style w:type="paragraph" w:styleId="Nagwek">
    <w:name w:val="header"/>
    <w:basedOn w:val="Normalny"/>
    <w:link w:val="NagwekZnak"/>
    <w:uiPriority w:val="99"/>
    <w:unhideWhenUsed/>
    <w:rsid w:val="00AC5E52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AC5E52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Stopka">
    <w:name w:val="footer"/>
    <w:basedOn w:val="Normalny"/>
    <w:link w:val="StopkaZnak"/>
    <w:uiPriority w:val="99"/>
    <w:unhideWhenUsed/>
    <w:rsid w:val="00AC5E52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AC5E52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Numerstrony">
    <w:name w:val="page number"/>
    <w:basedOn w:val="Domylnaczcionkaakapitu"/>
    <w:uiPriority w:val="99"/>
    <w:rsid w:val="00AC5E52"/>
  </w:style>
  <w:style w:type="paragraph" w:styleId="Tekstpodstawowy3">
    <w:name w:val="Body Text 3"/>
    <w:basedOn w:val="Normalny"/>
    <w:link w:val="Tekstpodstawowy3Znak"/>
    <w:rsid w:val="00AC5E52"/>
    <w:pPr>
      <w:spacing w:after="120"/>
    </w:pPr>
    <w:rPr>
      <w:sz w:val="16"/>
      <w:szCs w:val="16"/>
    </w:rPr>
  </w:style>
  <w:style w:type="character" w:customStyle="1" w:styleId="Tekstpodstawowy3Znak">
    <w:name w:val="Tekst podstawowy 3 Znak"/>
    <w:basedOn w:val="Domylnaczcionkaakapitu"/>
    <w:link w:val="Tekstpodstawowy3"/>
    <w:rsid w:val="00AC5E52"/>
    <w:rPr>
      <w:rFonts w:ascii="Times New Roman" w:eastAsia="Times New Roman" w:hAnsi="Times New Roman" w:cs="Times New Roman"/>
      <w:sz w:val="16"/>
      <w:szCs w:val="16"/>
      <w:lang w:eastAsia="pl-PL"/>
    </w:rPr>
  </w:style>
  <w:style w:type="paragraph" w:styleId="Zwykytekst">
    <w:name w:val="Plain Text"/>
    <w:basedOn w:val="Normalny"/>
    <w:link w:val="ZwykytekstZnak"/>
    <w:semiHidden/>
    <w:rsid w:val="00AC5E52"/>
    <w:rPr>
      <w:rFonts w:ascii="Courier New" w:hAnsi="Courier New"/>
      <w:sz w:val="20"/>
      <w:szCs w:val="20"/>
      <w:lang w:eastAsia="en-US"/>
    </w:rPr>
  </w:style>
  <w:style w:type="character" w:customStyle="1" w:styleId="ZwykytekstZnak">
    <w:name w:val="Zwykły tekst Znak"/>
    <w:basedOn w:val="Domylnaczcionkaakapitu"/>
    <w:link w:val="Zwykytekst"/>
    <w:semiHidden/>
    <w:rsid w:val="00AC5E52"/>
    <w:rPr>
      <w:rFonts w:ascii="Courier New" w:eastAsia="Times New Roman" w:hAnsi="Courier New" w:cs="Times New Roman"/>
      <w:sz w:val="20"/>
      <w:szCs w:val="20"/>
    </w:rPr>
  </w:style>
  <w:style w:type="character" w:customStyle="1" w:styleId="przypisdolny">
    <w:name w:val="przypis dolny"/>
    <w:rsid w:val="00AC5E52"/>
    <w:rPr>
      <w:rFonts w:ascii="Times New Roman" w:hAnsi="Times New Roman"/>
      <w:dstrike w:val="0"/>
      <w:color w:val="auto"/>
      <w:position w:val="-2"/>
      <w:vertAlign w:val="subscript"/>
    </w:rPr>
  </w:style>
  <w:style w:type="table" w:customStyle="1" w:styleId="Tabela-Siatka31">
    <w:name w:val="Tabela - Siatka31"/>
    <w:basedOn w:val="Standardowy"/>
    <w:next w:val="Tabela-Siatka"/>
    <w:uiPriority w:val="59"/>
    <w:rsid w:val="00EA41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a-Siatka">
    <w:name w:val="Table Grid"/>
    <w:basedOn w:val="Standardowy"/>
    <w:uiPriority w:val="39"/>
    <w:rsid w:val="00EA41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kapitzlist">
    <w:name w:val="List Paragraph"/>
    <w:basedOn w:val="Normalny"/>
    <w:link w:val="AkapitzlistZnak"/>
    <w:uiPriority w:val="34"/>
    <w:qFormat/>
    <w:rsid w:val="00BD08F6"/>
    <w:pPr>
      <w:ind w:left="720"/>
      <w:contextualSpacing/>
    </w:pPr>
  </w:style>
  <w:style w:type="character" w:customStyle="1" w:styleId="AkapitzlistZnak">
    <w:name w:val="Akapit z listą Znak"/>
    <w:link w:val="Akapitzlist"/>
    <w:uiPriority w:val="99"/>
    <w:rsid w:val="00F51F63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9854F3"/>
    <w:rPr>
      <w:rFonts w:ascii="Segoe UI" w:hAnsi="Segoe UI" w:cs="Segoe UI"/>
      <w:sz w:val="18"/>
      <w:szCs w:val="18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9854F3"/>
    <w:rPr>
      <w:rFonts w:ascii="Segoe UI" w:eastAsia="Times New Roman" w:hAnsi="Segoe UI" w:cs="Segoe UI"/>
      <w:sz w:val="18"/>
      <w:szCs w:val="18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9854F3"/>
    <w:rPr>
      <w:color w:val="808080"/>
    </w:rPr>
  </w:style>
  <w:style w:type="table" w:customStyle="1" w:styleId="Tabela-Siatka5">
    <w:name w:val="Tabela - Siatka5"/>
    <w:basedOn w:val="Standardowy"/>
    <w:next w:val="Tabela-Siatka"/>
    <w:uiPriority w:val="59"/>
    <w:rsid w:val="00B65E8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podstawowy">
    <w:name w:val="Body Text"/>
    <w:basedOn w:val="Normalny"/>
    <w:link w:val="TekstpodstawowyZnak"/>
    <w:uiPriority w:val="99"/>
    <w:unhideWhenUsed/>
    <w:rsid w:val="003E6A9D"/>
    <w:pPr>
      <w:spacing w:after="120"/>
    </w:pPr>
  </w:style>
  <w:style w:type="character" w:customStyle="1" w:styleId="TekstpodstawowyZnak">
    <w:name w:val="Tekst podstawowy Znak"/>
    <w:basedOn w:val="Domylnaczcionkaakapitu"/>
    <w:link w:val="Tekstpodstawowy"/>
    <w:uiPriority w:val="99"/>
    <w:rsid w:val="003E6A9D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customStyle="1" w:styleId="zadanienumer">
    <w:name w:val="zadanie_numer"/>
    <w:uiPriority w:val="99"/>
    <w:rsid w:val="003E6A9D"/>
    <w:pPr>
      <w:keepNext/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116" w:line="256" w:lineRule="atLeast"/>
      <w:jc w:val="both"/>
    </w:pPr>
    <w:rPr>
      <w:rFonts w:ascii="Times New Roman" w:eastAsia="Times New Roman" w:hAnsi="Times New Roman" w:cs="Times New Roman"/>
      <w:noProof/>
      <w:sz w:val="21"/>
      <w:szCs w:val="21"/>
      <w:u w:val="single"/>
      <w:lang w:eastAsia="pl-PL"/>
    </w:rPr>
  </w:style>
  <w:style w:type="paragraph" w:styleId="NormalnyWeb">
    <w:name w:val="Normal (Web)"/>
    <w:basedOn w:val="Normalny"/>
    <w:uiPriority w:val="99"/>
    <w:unhideWhenUsed/>
    <w:rsid w:val="00456FFC"/>
    <w:pPr>
      <w:spacing w:before="100" w:beforeAutospacing="1" w:after="100" w:afterAutospacing="1"/>
    </w:pPr>
  </w:style>
  <w:style w:type="paragraph" w:styleId="Tytu">
    <w:name w:val="Title"/>
    <w:basedOn w:val="Normalny"/>
    <w:link w:val="TytuZnak"/>
    <w:qFormat/>
    <w:rsid w:val="00456FFC"/>
    <w:pPr>
      <w:autoSpaceDE w:val="0"/>
      <w:autoSpaceDN w:val="0"/>
      <w:adjustRightInd w:val="0"/>
      <w:spacing w:line="360" w:lineRule="auto"/>
      <w:jc w:val="center"/>
    </w:pPr>
    <w:rPr>
      <w:b/>
      <w:szCs w:val="28"/>
    </w:rPr>
  </w:style>
  <w:style w:type="character" w:customStyle="1" w:styleId="TytuZnak">
    <w:name w:val="Tytuł Znak"/>
    <w:basedOn w:val="Domylnaczcionkaakapitu"/>
    <w:link w:val="Tytu"/>
    <w:rsid w:val="00456FFC"/>
    <w:rPr>
      <w:rFonts w:ascii="Times New Roman" w:eastAsia="Times New Roman" w:hAnsi="Times New Roman" w:cs="Times New Roman"/>
      <w:b/>
      <w:sz w:val="24"/>
      <w:szCs w:val="28"/>
      <w:lang w:eastAsia="pl-PL"/>
    </w:rPr>
  </w:style>
  <w:style w:type="character" w:customStyle="1" w:styleId="citation">
    <w:name w:val="citation"/>
    <w:basedOn w:val="Domylnaczcionkaakapitu"/>
    <w:rsid w:val="00456FFC"/>
  </w:style>
  <w:style w:type="paragraph" w:customStyle="1" w:styleId="Moj">
    <w:name w:val="Moj"/>
    <w:basedOn w:val="Normalny"/>
    <w:rsid w:val="006F1CBA"/>
    <w:pPr>
      <w:spacing w:line="360" w:lineRule="auto"/>
    </w:pPr>
    <w:rPr>
      <w:rFonts w:ascii="Arial" w:hAnsi="Arial"/>
    </w:rPr>
  </w:style>
  <w:style w:type="paragraph" w:styleId="Tekstpodstawowy2">
    <w:name w:val="Body Text 2"/>
    <w:basedOn w:val="Normalny"/>
    <w:link w:val="Tekstpodstawowy2Znak"/>
    <w:unhideWhenUsed/>
    <w:rsid w:val="002C1967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rsid w:val="002C1967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Lista">
    <w:name w:val="List"/>
    <w:basedOn w:val="Normalny"/>
    <w:uiPriority w:val="99"/>
    <w:unhideWhenUsed/>
    <w:rsid w:val="00C209EF"/>
    <w:pPr>
      <w:ind w:left="283" w:hanging="283"/>
      <w:contextualSpacing/>
    </w:pPr>
  </w:style>
  <w:style w:type="paragraph" w:styleId="Legenda">
    <w:name w:val="caption"/>
    <w:basedOn w:val="Normalny"/>
    <w:next w:val="Normalny"/>
    <w:uiPriority w:val="35"/>
    <w:unhideWhenUsed/>
    <w:qFormat/>
    <w:rsid w:val="00C209EF"/>
    <w:pPr>
      <w:spacing w:after="200"/>
    </w:pPr>
    <w:rPr>
      <w:i/>
      <w:iCs/>
      <w:color w:val="44546A" w:themeColor="text2"/>
      <w:sz w:val="18"/>
      <w:szCs w:val="18"/>
    </w:rPr>
  </w:style>
  <w:style w:type="paragraph" w:styleId="Tekstpodstawowywcity">
    <w:name w:val="Body Text Indent"/>
    <w:basedOn w:val="Normalny"/>
    <w:link w:val="TekstpodstawowywcityZnak"/>
    <w:unhideWhenUsed/>
    <w:rsid w:val="00C209EF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uiPriority w:val="99"/>
    <w:rsid w:val="00C209EF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zwciciem">
    <w:name w:val="Body Text First Indent"/>
    <w:basedOn w:val="Tekstpodstawowy"/>
    <w:link w:val="TekstpodstawowyzwciciemZnak"/>
    <w:uiPriority w:val="99"/>
    <w:unhideWhenUsed/>
    <w:rsid w:val="00C209EF"/>
    <w:pPr>
      <w:spacing w:after="0"/>
      <w:ind w:firstLine="360"/>
    </w:pPr>
  </w:style>
  <w:style w:type="character" w:customStyle="1" w:styleId="TekstpodstawowyzwciciemZnak">
    <w:name w:val="Tekst podstawowy z wcięciem Znak"/>
    <w:basedOn w:val="TekstpodstawowyZnak"/>
    <w:link w:val="Tekstpodstawowyzwciciem"/>
    <w:uiPriority w:val="99"/>
    <w:rsid w:val="00C209EF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Hipercze">
    <w:name w:val="Hyperlink"/>
    <w:basedOn w:val="Domylnaczcionkaakapitu"/>
    <w:uiPriority w:val="99"/>
    <w:unhideWhenUsed/>
    <w:rsid w:val="00C209EF"/>
    <w:rPr>
      <w:color w:val="0563C1" w:themeColor="hyperlink"/>
      <w:u w:val="single"/>
    </w:rPr>
  </w:style>
  <w:style w:type="paragraph" w:styleId="Listapunktowana">
    <w:name w:val="List Bullet"/>
    <w:basedOn w:val="Normalny"/>
    <w:semiHidden/>
    <w:rsid w:val="00651CDA"/>
    <w:pPr>
      <w:numPr>
        <w:numId w:val="11"/>
      </w:numPr>
      <w:contextualSpacing/>
      <w:jc w:val="both"/>
    </w:p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651CDA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ekstprzypisukocowego">
    <w:name w:val="endnote text"/>
    <w:basedOn w:val="Normalny"/>
    <w:link w:val="TekstprzypisukocowegoZnak"/>
    <w:uiPriority w:val="99"/>
    <w:semiHidden/>
    <w:rsid w:val="00651CDA"/>
    <w:rPr>
      <w:sz w:val="20"/>
      <w:szCs w:val="20"/>
    </w:rPr>
  </w:style>
  <w:style w:type="paragraph" w:customStyle="1" w:styleId="tytul11">
    <w:name w:val="tytul_1_1"/>
    <w:uiPriority w:val="99"/>
    <w:rsid w:val="00651CDA"/>
    <w:pPr>
      <w:keepNext/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before="256" w:after="384" w:line="281" w:lineRule="atLeast"/>
      <w:jc w:val="both"/>
    </w:pPr>
    <w:rPr>
      <w:rFonts w:ascii="Humnst777EU" w:eastAsia="Times New Roman" w:hAnsi="Humnst777EU" w:cs="Humnst777EU"/>
      <w:b/>
      <w:bCs/>
      <w:noProof/>
      <w:sz w:val="23"/>
      <w:szCs w:val="23"/>
      <w:lang w:eastAsia="pl-PL"/>
    </w:rPr>
  </w:style>
  <w:style w:type="paragraph" w:customStyle="1" w:styleId="Tabelatekstcenter">
    <w:name w:val="Tabela_tekst_center"/>
    <w:rsid w:val="00651CD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before="85" w:after="0" w:line="234" w:lineRule="atLeast"/>
      <w:jc w:val="center"/>
    </w:pPr>
    <w:rPr>
      <w:rFonts w:ascii="Humnst777EU" w:eastAsia="Times New Roman" w:hAnsi="Humnst777EU" w:cs="Humnst777EU"/>
      <w:noProof/>
      <w:color w:val="0070C0"/>
      <w:sz w:val="19"/>
      <w:szCs w:val="19"/>
      <w:lang w:eastAsia="pl-PL"/>
    </w:rPr>
  </w:style>
  <w:style w:type="paragraph" w:customStyle="1" w:styleId="tabelanaglowek">
    <w:name w:val="tabela_naglowek"/>
    <w:rsid w:val="00651CD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before="128" w:after="43" w:line="234" w:lineRule="atLeast"/>
      <w:jc w:val="center"/>
    </w:pPr>
    <w:rPr>
      <w:rFonts w:ascii="Humnst777EU" w:eastAsia="Times New Roman" w:hAnsi="Humnst777EU" w:cs="Humnst777EU"/>
      <w:b/>
      <w:bCs/>
      <w:noProof/>
      <w:color w:val="0070C0"/>
      <w:sz w:val="19"/>
      <w:szCs w:val="19"/>
      <w:lang w:eastAsia="pl-PL"/>
    </w:rPr>
  </w:style>
  <w:style w:type="paragraph" w:customStyle="1" w:styleId="bodytekstIIkolumna">
    <w:name w:val="body_tekst_II kolumna"/>
    <w:uiPriority w:val="99"/>
    <w:rsid w:val="00651CD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0" w:line="260" w:lineRule="atLeast"/>
      <w:ind w:left="3969"/>
      <w:jc w:val="both"/>
    </w:pPr>
    <w:rPr>
      <w:rFonts w:ascii="Times New Roman" w:eastAsia="Times New Roman" w:hAnsi="Times New Roman" w:cs="Times New Roman"/>
      <w:noProof/>
      <w:sz w:val="21"/>
      <w:szCs w:val="21"/>
      <w:lang w:eastAsia="pl-PL"/>
    </w:rPr>
  </w:style>
  <w:style w:type="paragraph" w:customStyle="1" w:styleId="zadanienumergwiazdka">
    <w:name w:val="zadanie_numer_gwiazdka"/>
    <w:uiPriority w:val="99"/>
    <w:rsid w:val="00651CDA"/>
    <w:pPr>
      <w:keepNext/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116" w:line="256" w:lineRule="atLeast"/>
      <w:ind w:hanging="170"/>
      <w:jc w:val="both"/>
    </w:pPr>
    <w:rPr>
      <w:rFonts w:ascii="Times New Roman" w:eastAsia="Times New Roman" w:hAnsi="Times New Roman" w:cs="Times New Roman"/>
      <w:noProof/>
      <w:sz w:val="21"/>
      <w:szCs w:val="21"/>
      <w:u w:val="single"/>
      <w:lang w:eastAsia="pl-PL"/>
    </w:rPr>
  </w:style>
  <w:style w:type="paragraph" w:customStyle="1" w:styleId="zadanietemat">
    <w:name w:val="zadanie_temat"/>
    <w:uiPriority w:val="99"/>
    <w:rsid w:val="00651CD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  <w:tab w:val="left" w:pos="10080"/>
        <w:tab w:val="left" w:pos="10800"/>
        <w:tab w:val="left" w:pos="11520"/>
      </w:tabs>
      <w:autoSpaceDE w:val="0"/>
      <w:autoSpaceDN w:val="0"/>
      <w:adjustRightInd w:val="0"/>
      <w:spacing w:after="0" w:line="258" w:lineRule="atLeast"/>
      <w:ind w:firstLine="128"/>
      <w:jc w:val="both"/>
    </w:pPr>
    <w:rPr>
      <w:rFonts w:ascii="Times New Roman" w:eastAsia="Times New Roman" w:hAnsi="Times New Roman" w:cs="Times New Roman"/>
      <w:noProof/>
      <w:sz w:val="21"/>
      <w:szCs w:val="21"/>
      <w:lang w:eastAsia="pl-PL"/>
    </w:rPr>
  </w:style>
  <w:style w:type="paragraph" w:customStyle="1" w:styleId="bodywciety12">
    <w:name w:val="body_wciety_12"/>
    <w:aliases w:val="63,64,body_12,62,body_wciety_14"/>
    <w:uiPriority w:val="99"/>
    <w:rsid w:val="00651CDA"/>
    <w:pPr>
      <w:widowControl w:val="0"/>
      <w:tabs>
        <w:tab w:val="left" w:pos="2409"/>
        <w:tab w:val="left" w:pos="4819"/>
      </w:tabs>
      <w:autoSpaceDE w:val="0"/>
      <w:autoSpaceDN w:val="0"/>
      <w:adjustRightInd w:val="0"/>
      <w:spacing w:after="0" w:line="258" w:lineRule="atLeast"/>
      <w:ind w:left="714"/>
      <w:jc w:val="both"/>
    </w:pPr>
    <w:rPr>
      <w:rFonts w:ascii="Times New Roman" w:eastAsia="Times New Roman" w:hAnsi="Times New Roman" w:cs="Times New Roman"/>
      <w:noProof/>
      <w:color w:val="0070C0"/>
      <w:sz w:val="21"/>
      <w:szCs w:val="21"/>
      <w:lang w:eastAsia="pl-PL"/>
    </w:rPr>
  </w:style>
  <w:style w:type="paragraph" w:customStyle="1" w:styleId="Akapitzlist1">
    <w:name w:val="Akapit z listą1"/>
    <w:basedOn w:val="Normalny"/>
    <w:rsid w:val="00651CD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styleId="Pogrubienie">
    <w:name w:val="Strong"/>
    <w:uiPriority w:val="22"/>
    <w:qFormat/>
    <w:rsid w:val="00651CDA"/>
    <w:rPr>
      <w:b/>
      <w:bCs/>
    </w:rPr>
  </w:style>
  <w:style w:type="paragraph" w:customStyle="1" w:styleId="pmenu">
    <w:name w:val="pmenu"/>
    <w:basedOn w:val="Normalny"/>
    <w:rsid w:val="00651CDA"/>
    <w:pPr>
      <w:spacing w:before="100" w:beforeAutospacing="1" w:after="100" w:afterAutospacing="1"/>
    </w:pPr>
  </w:style>
  <w:style w:type="character" w:styleId="Uwydatnienie">
    <w:name w:val="Emphasis"/>
    <w:qFormat/>
    <w:rsid w:val="00651CDA"/>
    <w:rPr>
      <w:i/>
      <w:iCs/>
    </w:rPr>
  </w:style>
  <w:style w:type="character" w:customStyle="1" w:styleId="coefficient">
    <w:name w:val="coefficient"/>
    <w:rsid w:val="00651CDA"/>
  </w:style>
  <w:style w:type="paragraph" w:customStyle="1" w:styleId="a">
    <w:name w:val="a"/>
    <w:basedOn w:val="Normalny"/>
    <w:rsid w:val="00651CDA"/>
    <w:pPr>
      <w:spacing w:before="176" w:after="80" w:line="256" w:lineRule="exact"/>
      <w:ind w:left="482"/>
      <w:jc w:val="both"/>
    </w:pPr>
    <w:rPr>
      <w:szCs w:val="20"/>
    </w:rPr>
  </w:style>
  <w:style w:type="paragraph" w:customStyle="1" w:styleId="tab2">
    <w:name w:val="tab2"/>
    <w:basedOn w:val="Normalny"/>
    <w:rsid w:val="00651CDA"/>
    <w:pPr>
      <w:tabs>
        <w:tab w:val="left" w:pos="3629"/>
      </w:tabs>
      <w:spacing w:line="256" w:lineRule="exact"/>
      <w:jc w:val="both"/>
    </w:pPr>
    <w:rPr>
      <w:szCs w:val="20"/>
    </w:rPr>
  </w:style>
  <w:style w:type="paragraph" w:customStyle="1" w:styleId="abc">
    <w:name w:val="abc"/>
    <w:basedOn w:val="Normalny"/>
    <w:rsid w:val="00651CDA"/>
    <w:pPr>
      <w:ind w:left="284" w:hanging="284"/>
      <w:jc w:val="both"/>
    </w:pPr>
    <w:rPr>
      <w:szCs w:val="20"/>
    </w:rPr>
  </w:style>
  <w:style w:type="paragraph" w:styleId="Bezodstpw">
    <w:name w:val="No Spacing"/>
    <w:uiPriority w:val="1"/>
    <w:qFormat/>
    <w:rsid w:val="00651CDA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Tabela-Siatka4">
    <w:name w:val="Tabela - Siatka4"/>
    <w:basedOn w:val="Standardowy"/>
    <w:next w:val="Tabela-Siatka"/>
    <w:uiPriority w:val="59"/>
    <w:rsid w:val="00651CD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651CDA"/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651CDA"/>
    <w:rPr>
      <w:rFonts w:ascii="Arial" w:eastAsiaTheme="minorHAnsi" w:hAnsi="Arial" w:cstheme="minorBidi"/>
      <w:sz w:val="22"/>
      <w:szCs w:val="22"/>
      <w:lang w:eastAsia="en-US"/>
    </w:rPr>
  </w:style>
  <w:style w:type="character" w:customStyle="1" w:styleId="TekstkomentarzaZnak1">
    <w:name w:val="Tekst komentarza Znak1"/>
    <w:basedOn w:val="Domylnaczcionkaakapitu"/>
    <w:uiPriority w:val="99"/>
    <w:semiHidden/>
    <w:rsid w:val="00651CDA"/>
    <w:rPr>
      <w:rFonts w:ascii="Times New Roman" w:eastAsia="Times New Roman" w:hAnsi="Times New Roman" w:cs="Times New Roman"/>
      <w:sz w:val="20"/>
      <w:szCs w:val="20"/>
      <w:lang w:eastAsia="pl-PL"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651CDA"/>
    <w:rPr>
      <w:b/>
      <w:bCs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651CDA"/>
    <w:rPr>
      <w:b/>
      <w:bCs/>
    </w:rPr>
  </w:style>
  <w:style w:type="character" w:customStyle="1" w:styleId="TematkomentarzaZnak1">
    <w:name w:val="Temat komentarza Znak1"/>
    <w:basedOn w:val="TekstkomentarzaZnak1"/>
    <w:uiPriority w:val="99"/>
    <w:semiHidden/>
    <w:rsid w:val="00651CDA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character" w:customStyle="1" w:styleId="Znak6">
    <w:name w:val="Znak6"/>
    <w:rsid w:val="00651CDA"/>
    <w:rPr>
      <w:rFonts w:ascii="Times New Roman" w:hAnsi="Times New Roman"/>
      <w:b/>
      <w:sz w:val="20"/>
      <w:lang w:eastAsia="pl-PL"/>
    </w:rPr>
  </w:style>
  <w:style w:type="character" w:customStyle="1" w:styleId="A4">
    <w:name w:val="A4"/>
    <w:uiPriority w:val="99"/>
    <w:rsid w:val="00651CDA"/>
    <w:rPr>
      <w:rFonts w:cs="Minion Pro"/>
      <w:color w:val="000000"/>
      <w:sz w:val="18"/>
      <w:szCs w:val="18"/>
    </w:rPr>
  </w:style>
  <w:style w:type="character" w:customStyle="1" w:styleId="apple-converted-space">
    <w:name w:val="apple-converted-space"/>
    <w:basedOn w:val="Domylnaczcionkaakapitu"/>
    <w:rsid w:val="00651CDA"/>
  </w:style>
  <w:style w:type="paragraph" w:customStyle="1" w:styleId="zadanie">
    <w:name w:val="zadanie"/>
    <w:basedOn w:val="Normalny"/>
    <w:link w:val="zadanieZnak"/>
    <w:qFormat/>
    <w:rsid w:val="00651CDA"/>
    <w:pPr>
      <w:shd w:val="clear" w:color="auto" w:fill="BFBFBF"/>
      <w:spacing w:line="276" w:lineRule="auto"/>
    </w:pPr>
    <w:rPr>
      <w:rFonts w:ascii="Arial" w:hAnsi="Arial"/>
      <w:b/>
      <w:sz w:val="22"/>
      <w:szCs w:val="28"/>
    </w:rPr>
  </w:style>
  <w:style w:type="character" w:customStyle="1" w:styleId="zadanieZnak">
    <w:name w:val="zadanie Znak"/>
    <w:basedOn w:val="Domylnaczcionkaakapitu"/>
    <w:link w:val="zadanie"/>
    <w:rsid w:val="00651CDA"/>
    <w:rPr>
      <w:rFonts w:eastAsia="Times New Roman" w:cs="Times New Roman"/>
      <w:b/>
      <w:szCs w:val="28"/>
      <w:shd w:val="clear" w:color="auto" w:fill="BFBFBF"/>
      <w:lang w:eastAsia="pl-PL"/>
    </w:rPr>
  </w:style>
  <w:style w:type="paragraph" w:customStyle="1" w:styleId="tekst">
    <w:name w:val="tekst"/>
    <w:basedOn w:val="Normalny"/>
    <w:qFormat/>
    <w:rsid w:val="00651CDA"/>
    <w:pPr>
      <w:spacing w:line="276" w:lineRule="auto"/>
      <w:jc w:val="both"/>
    </w:pPr>
    <w:rPr>
      <w:rFonts w:ascii="Arial" w:hAnsi="Arial"/>
      <w:sz w:val="22"/>
    </w:rPr>
  </w:style>
  <w:style w:type="paragraph" w:customStyle="1" w:styleId="polecenie">
    <w:name w:val="polecenie"/>
    <w:basedOn w:val="Normalny"/>
    <w:qFormat/>
    <w:rsid w:val="00651CDA"/>
    <w:pPr>
      <w:spacing w:line="276" w:lineRule="auto"/>
      <w:jc w:val="both"/>
    </w:pPr>
    <w:rPr>
      <w:rFonts w:ascii="Arial" w:hAnsi="Arial"/>
      <w:b/>
      <w:sz w:val="22"/>
      <w:lang w:eastAsia="en-US"/>
    </w:rPr>
  </w:style>
  <w:style w:type="paragraph" w:customStyle="1" w:styleId="kropki">
    <w:name w:val="kropki"/>
    <w:basedOn w:val="Normalny"/>
    <w:qFormat/>
    <w:rsid w:val="00651CDA"/>
    <w:pPr>
      <w:tabs>
        <w:tab w:val="left" w:leader="dot" w:pos="9072"/>
      </w:tabs>
      <w:jc w:val="both"/>
    </w:pPr>
    <w:rPr>
      <w:rFonts w:ascii="Arial" w:hAnsi="Arial"/>
      <w:bCs/>
      <w:sz w:val="22"/>
    </w:rPr>
  </w:style>
  <w:style w:type="paragraph" w:customStyle="1" w:styleId="informacja">
    <w:name w:val="informacja"/>
    <w:basedOn w:val="Normalny"/>
    <w:qFormat/>
    <w:rsid w:val="00651CDA"/>
    <w:pPr>
      <w:shd w:val="clear" w:color="auto" w:fill="000000" w:themeFill="text1"/>
      <w:spacing w:line="276" w:lineRule="auto"/>
    </w:pPr>
    <w:rPr>
      <w:rFonts w:ascii="Arial" w:hAnsi="Arial"/>
      <w:b/>
      <w:bCs/>
      <w:sz w:val="22"/>
      <w:szCs w:val="28"/>
    </w:rPr>
  </w:style>
  <w:style w:type="paragraph" w:customStyle="1" w:styleId="bibliografia">
    <w:name w:val="bibliografia"/>
    <w:basedOn w:val="Normalny"/>
    <w:qFormat/>
    <w:rsid w:val="00651CDA"/>
    <w:pPr>
      <w:spacing w:before="90"/>
      <w:jc w:val="right"/>
    </w:pPr>
    <w:rPr>
      <w:rFonts w:ascii="Arial" w:hAnsi="Arial"/>
      <w:sz w:val="18"/>
      <w:szCs w:val="28"/>
    </w:rPr>
  </w:style>
  <w:style w:type="table" w:customStyle="1" w:styleId="Tabela-Siatka1">
    <w:name w:val="Tabela - Siatka1"/>
    <w:basedOn w:val="Standardowy"/>
    <w:next w:val="Tabela-Siatka"/>
    <w:uiPriority w:val="59"/>
    <w:rsid w:val="00651CDA"/>
    <w:pPr>
      <w:spacing w:after="0" w:line="240" w:lineRule="auto"/>
    </w:pPr>
    <w:rPr>
      <w:rFonts w:asciiTheme="minorHAnsi" w:hAnsi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133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image" Target="media/image6.e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162FC9-8793-4758-9F10-C4A1A8B45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6</Pages>
  <Words>3163</Words>
  <Characters>18979</Characters>
  <Application>Microsoft Office Word</Application>
  <DocSecurity>0</DocSecurity>
  <Lines>158</Lines>
  <Paragraphs>4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4943</dc:creator>
  <cp:keywords/>
  <dc:description/>
  <cp:lastModifiedBy>chemiaEM</cp:lastModifiedBy>
  <cp:revision>10</cp:revision>
  <cp:lastPrinted>2021-02-24T15:22:00Z</cp:lastPrinted>
  <dcterms:created xsi:type="dcterms:W3CDTF">2021-02-24T14:37:00Z</dcterms:created>
  <dcterms:modified xsi:type="dcterms:W3CDTF">2021-03-01T11:33:00Z</dcterms:modified>
</cp:coreProperties>
</file>